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0" w:type="auto"/>
        <w:jc w:val="center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751"/>
        <w:gridCol w:w="4820"/>
      </w:tblGrid>
      <w:tr w:rsidR="008220CA" w:rsidRPr="00DF6196" w:rsidTr="003B6506">
        <w:trPr>
          <w:jc w:val="center"/>
        </w:trPr>
        <w:tc>
          <w:tcPr>
            <w:tcW w:w="4751" w:type="dxa"/>
          </w:tcPr>
          <w:p w:rsidR="008220CA" w:rsidRPr="00DF6196" w:rsidRDefault="008220CA" w:rsidP="000D2626">
            <w:pPr>
              <w:rPr>
                <w:sz w:val="24"/>
                <w:szCs w:val="24"/>
              </w:rPr>
            </w:pPr>
            <w:r w:rsidRPr="00DF6196">
              <w:rPr>
                <w:sz w:val="24"/>
                <w:szCs w:val="24"/>
              </w:rPr>
              <w:t xml:space="preserve">Рассмотрена на </w:t>
            </w:r>
          </w:p>
          <w:p w:rsidR="008220CA" w:rsidRPr="00DF6196" w:rsidRDefault="008220CA" w:rsidP="000D2626">
            <w:pPr>
              <w:rPr>
                <w:sz w:val="24"/>
                <w:szCs w:val="24"/>
              </w:rPr>
            </w:pPr>
            <w:r w:rsidRPr="00DF6196">
              <w:rPr>
                <w:sz w:val="24"/>
                <w:szCs w:val="24"/>
              </w:rPr>
              <w:t>Педагогическом совете</w:t>
            </w:r>
          </w:p>
          <w:p w:rsidR="008220CA" w:rsidRPr="00DF6196" w:rsidRDefault="008220CA" w:rsidP="000D2626">
            <w:pPr>
              <w:rPr>
                <w:sz w:val="24"/>
                <w:szCs w:val="24"/>
              </w:rPr>
            </w:pPr>
            <w:r w:rsidRPr="00DF6196">
              <w:rPr>
                <w:sz w:val="24"/>
                <w:szCs w:val="24"/>
              </w:rPr>
              <w:t>протокол № 1</w:t>
            </w:r>
          </w:p>
          <w:p w:rsidR="008220CA" w:rsidRPr="00DF6196" w:rsidRDefault="008220CA" w:rsidP="008220CA">
            <w:pPr>
              <w:rPr>
                <w:sz w:val="24"/>
                <w:szCs w:val="24"/>
              </w:rPr>
            </w:pPr>
            <w:r w:rsidRPr="00DF6196">
              <w:rPr>
                <w:sz w:val="24"/>
                <w:szCs w:val="24"/>
              </w:rPr>
              <w:t>"30" августа  2016 г.</w:t>
            </w:r>
          </w:p>
        </w:tc>
        <w:tc>
          <w:tcPr>
            <w:tcW w:w="4820" w:type="dxa"/>
          </w:tcPr>
          <w:p w:rsidR="008220CA" w:rsidRPr="00DF6196" w:rsidRDefault="008220CA" w:rsidP="000D2626">
            <w:pPr>
              <w:rPr>
                <w:sz w:val="24"/>
                <w:szCs w:val="24"/>
              </w:rPr>
            </w:pPr>
            <w:r w:rsidRPr="00DF6196">
              <w:rPr>
                <w:sz w:val="24"/>
                <w:szCs w:val="24"/>
              </w:rPr>
              <w:t xml:space="preserve">Утверждена приказом </w:t>
            </w:r>
          </w:p>
          <w:p w:rsidR="008220CA" w:rsidRPr="00DF6196" w:rsidRDefault="008220CA" w:rsidP="000D2626">
            <w:pPr>
              <w:rPr>
                <w:sz w:val="24"/>
                <w:szCs w:val="24"/>
              </w:rPr>
            </w:pPr>
            <w:r w:rsidRPr="00DF6196">
              <w:rPr>
                <w:sz w:val="24"/>
                <w:szCs w:val="24"/>
              </w:rPr>
              <w:t>директора</w:t>
            </w:r>
          </w:p>
          <w:p w:rsidR="008220CA" w:rsidRPr="00DF6196" w:rsidRDefault="008220CA" w:rsidP="000D2626">
            <w:pPr>
              <w:rPr>
                <w:sz w:val="24"/>
                <w:szCs w:val="24"/>
              </w:rPr>
            </w:pPr>
            <w:r w:rsidRPr="00DF6196">
              <w:rPr>
                <w:sz w:val="24"/>
                <w:szCs w:val="24"/>
              </w:rPr>
              <w:t xml:space="preserve"> МБОУ "Коношская СШ"</w:t>
            </w:r>
          </w:p>
          <w:p w:rsidR="008220CA" w:rsidRPr="00DF6196" w:rsidRDefault="008220CA" w:rsidP="000D2626">
            <w:pPr>
              <w:rPr>
                <w:sz w:val="24"/>
                <w:szCs w:val="24"/>
              </w:rPr>
            </w:pPr>
            <w:r w:rsidRPr="00DF6196">
              <w:rPr>
                <w:sz w:val="24"/>
                <w:szCs w:val="24"/>
              </w:rPr>
              <w:t>№ 406/о   от "30" августа 2016 г.</w:t>
            </w:r>
          </w:p>
          <w:p w:rsidR="008220CA" w:rsidRPr="00DF6196" w:rsidRDefault="008220CA" w:rsidP="000D2626">
            <w:pPr>
              <w:rPr>
                <w:sz w:val="24"/>
                <w:szCs w:val="24"/>
              </w:rPr>
            </w:pPr>
          </w:p>
        </w:tc>
      </w:tr>
    </w:tbl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D32378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</w:r>
    </w:p>
    <w:p w:rsidR="00D32378" w:rsidRPr="00DF6196" w:rsidRDefault="00D32378" w:rsidP="000D2626">
      <w:pPr>
        <w:rPr>
          <w:rFonts w:ascii="Times New Roman" w:hAnsi="Times New Roman" w:cs="Times New Roman"/>
          <w:sz w:val="24"/>
          <w:szCs w:val="24"/>
        </w:rPr>
      </w:pPr>
    </w:p>
    <w:p w:rsidR="00D32378" w:rsidRPr="00DF6196" w:rsidRDefault="00D32378" w:rsidP="000D2626">
      <w:pPr>
        <w:rPr>
          <w:rFonts w:ascii="Times New Roman" w:hAnsi="Times New Roman" w:cs="Times New Roman"/>
          <w:sz w:val="24"/>
          <w:szCs w:val="24"/>
        </w:rPr>
      </w:pPr>
    </w:p>
    <w:p w:rsidR="0098418D" w:rsidRDefault="0098418D" w:rsidP="000F2ACF">
      <w:pPr>
        <w:jc w:val="center"/>
        <w:rPr>
          <w:rFonts w:ascii="Times New Roman" w:hAnsi="Times New Roman" w:cs="Times New Roman"/>
          <w:sz w:val="44"/>
          <w:szCs w:val="24"/>
        </w:rPr>
      </w:pPr>
      <w:r>
        <w:rPr>
          <w:rFonts w:ascii="Times New Roman" w:hAnsi="Times New Roman" w:cs="Times New Roman"/>
          <w:sz w:val="44"/>
          <w:szCs w:val="24"/>
        </w:rPr>
        <w:t>Адаптированная о</w:t>
      </w:r>
      <w:r w:rsidR="00121E57" w:rsidRPr="003B6506">
        <w:rPr>
          <w:rFonts w:ascii="Times New Roman" w:hAnsi="Times New Roman" w:cs="Times New Roman"/>
          <w:sz w:val="44"/>
          <w:szCs w:val="24"/>
        </w:rPr>
        <w:t xml:space="preserve">сновная образовательная </w:t>
      </w:r>
    </w:p>
    <w:p w:rsidR="00121E57" w:rsidRPr="003B6506" w:rsidRDefault="00121E57" w:rsidP="000F2ACF">
      <w:pPr>
        <w:jc w:val="center"/>
        <w:rPr>
          <w:rFonts w:ascii="Times New Roman" w:hAnsi="Times New Roman" w:cs="Times New Roman"/>
          <w:sz w:val="44"/>
          <w:szCs w:val="24"/>
        </w:rPr>
      </w:pPr>
      <w:r w:rsidRPr="003B6506">
        <w:rPr>
          <w:rFonts w:ascii="Times New Roman" w:hAnsi="Times New Roman" w:cs="Times New Roman"/>
          <w:sz w:val="44"/>
          <w:szCs w:val="24"/>
        </w:rPr>
        <w:t>программа</w:t>
      </w:r>
    </w:p>
    <w:p w:rsidR="00121E57" w:rsidRDefault="00121E57" w:rsidP="000F2ACF">
      <w:pPr>
        <w:jc w:val="center"/>
        <w:rPr>
          <w:rFonts w:ascii="Times New Roman" w:hAnsi="Times New Roman" w:cs="Times New Roman"/>
          <w:sz w:val="44"/>
          <w:szCs w:val="24"/>
        </w:rPr>
      </w:pPr>
      <w:r w:rsidRPr="003B6506">
        <w:rPr>
          <w:rFonts w:ascii="Times New Roman" w:hAnsi="Times New Roman" w:cs="Times New Roman"/>
          <w:sz w:val="44"/>
          <w:szCs w:val="24"/>
        </w:rPr>
        <w:t>основного общего образования</w:t>
      </w:r>
    </w:p>
    <w:p w:rsidR="0098418D" w:rsidRDefault="0098418D" w:rsidP="000F2ACF">
      <w:pPr>
        <w:jc w:val="center"/>
        <w:rPr>
          <w:rFonts w:ascii="Times New Roman" w:hAnsi="Times New Roman" w:cs="Times New Roman"/>
          <w:sz w:val="44"/>
          <w:szCs w:val="24"/>
        </w:rPr>
      </w:pPr>
      <w:r>
        <w:rPr>
          <w:rFonts w:ascii="Times New Roman" w:hAnsi="Times New Roman" w:cs="Times New Roman"/>
          <w:sz w:val="44"/>
          <w:szCs w:val="24"/>
        </w:rPr>
        <w:t>для обучающихся с ограниченными возможностями здоровья  (ЗПР)</w:t>
      </w:r>
    </w:p>
    <w:p w:rsidR="001E42DA" w:rsidRPr="003B6506" w:rsidRDefault="00121E57" w:rsidP="000F2ACF">
      <w:pPr>
        <w:jc w:val="center"/>
        <w:rPr>
          <w:rFonts w:ascii="Times New Roman" w:hAnsi="Times New Roman" w:cs="Times New Roman"/>
          <w:sz w:val="44"/>
          <w:szCs w:val="24"/>
        </w:rPr>
      </w:pPr>
      <w:r w:rsidRPr="003B6506">
        <w:rPr>
          <w:rFonts w:ascii="Times New Roman" w:hAnsi="Times New Roman" w:cs="Times New Roman"/>
          <w:sz w:val="44"/>
          <w:szCs w:val="24"/>
        </w:rPr>
        <w:t>муниципального бюджетного</w:t>
      </w:r>
    </w:p>
    <w:p w:rsidR="00E90338" w:rsidRPr="003B6506" w:rsidRDefault="00121E57" w:rsidP="000F2ACF">
      <w:pPr>
        <w:jc w:val="center"/>
        <w:rPr>
          <w:rFonts w:ascii="Times New Roman" w:hAnsi="Times New Roman" w:cs="Times New Roman"/>
          <w:sz w:val="44"/>
          <w:szCs w:val="24"/>
        </w:rPr>
      </w:pPr>
      <w:r w:rsidRPr="003B6506">
        <w:rPr>
          <w:rFonts w:ascii="Times New Roman" w:hAnsi="Times New Roman" w:cs="Times New Roman"/>
          <w:sz w:val="44"/>
          <w:szCs w:val="24"/>
        </w:rPr>
        <w:t xml:space="preserve"> общеобразовательного учреждения</w:t>
      </w:r>
    </w:p>
    <w:p w:rsidR="00121E57" w:rsidRPr="003B6506" w:rsidRDefault="00121E57" w:rsidP="000F2ACF">
      <w:pPr>
        <w:jc w:val="center"/>
        <w:rPr>
          <w:rFonts w:ascii="Times New Roman" w:hAnsi="Times New Roman" w:cs="Times New Roman"/>
          <w:sz w:val="44"/>
          <w:szCs w:val="24"/>
        </w:rPr>
      </w:pPr>
      <w:r w:rsidRPr="003B6506">
        <w:rPr>
          <w:rFonts w:ascii="Times New Roman" w:hAnsi="Times New Roman" w:cs="Times New Roman"/>
          <w:sz w:val="44"/>
          <w:szCs w:val="24"/>
        </w:rPr>
        <w:t>"Коношская средняя школа"</w:t>
      </w:r>
    </w:p>
    <w:p w:rsidR="00121E57" w:rsidRPr="003B6506" w:rsidRDefault="00121E57" w:rsidP="000D2626">
      <w:pPr>
        <w:rPr>
          <w:rFonts w:ascii="Times New Roman" w:hAnsi="Times New Roman" w:cs="Times New Roman"/>
          <w:sz w:val="44"/>
          <w:szCs w:val="24"/>
        </w:rPr>
      </w:pPr>
    </w:p>
    <w:p w:rsidR="00121E57" w:rsidRPr="003B6506" w:rsidRDefault="00121E57" w:rsidP="000D2626">
      <w:pPr>
        <w:rPr>
          <w:rFonts w:ascii="Times New Roman" w:hAnsi="Times New Roman" w:cs="Times New Roman"/>
          <w:sz w:val="44"/>
          <w:szCs w:val="24"/>
        </w:rPr>
      </w:pPr>
    </w:p>
    <w:p w:rsidR="00121E57" w:rsidRPr="003B6506" w:rsidRDefault="00121E57" w:rsidP="000D2626">
      <w:pPr>
        <w:rPr>
          <w:rFonts w:ascii="Times New Roman" w:hAnsi="Times New Roman" w:cs="Times New Roman"/>
          <w:sz w:val="4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121E57" w:rsidRPr="00DF6196" w:rsidRDefault="00121E57" w:rsidP="000D2626">
      <w:pPr>
        <w:rPr>
          <w:rFonts w:ascii="Times New Roman" w:hAnsi="Times New Roman" w:cs="Times New Roman"/>
          <w:sz w:val="24"/>
          <w:szCs w:val="24"/>
        </w:rPr>
      </w:pPr>
    </w:p>
    <w:p w:rsidR="00763FD8" w:rsidRPr="00DF6196" w:rsidRDefault="00763FD8" w:rsidP="000D2626">
      <w:pPr>
        <w:rPr>
          <w:rFonts w:ascii="Times New Roman" w:hAnsi="Times New Roman" w:cs="Times New Roman"/>
          <w:sz w:val="24"/>
          <w:szCs w:val="24"/>
        </w:rPr>
      </w:pPr>
    </w:p>
    <w:p w:rsidR="00763FD8" w:rsidRPr="00DF6196" w:rsidRDefault="00763FD8" w:rsidP="000D2626">
      <w:pPr>
        <w:rPr>
          <w:rFonts w:ascii="Times New Roman" w:hAnsi="Times New Roman" w:cs="Times New Roman"/>
          <w:sz w:val="24"/>
          <w:szCs w:val="24"/>
        </w:rPr>
      </w:pPr>
    </w:p>
    <w:p w:rsidR="00763FD8" w:rsidRPr="00DF6196" w:rsidRDefault="00763FD8" w:rsidP="000D2626">
      <w:pPr>
        <w:rPr>
          <w:rFonts w:ascii="Times New Roman" w:hAnsi="Times New Roman" w:cs="Times New Roman"/>
          <w:sz w:val="24"/>
          <w:szCs w:val="24"/>
        </w:rPr>
      </w:pPr>
    </w:p>
    <w:p w:rsidR="00763FD8" w:rsidRPr="00DF6196" w:rsidRDefault="00763FD8" w:rsidP="000D2626">
      <w:pPr>
        <w:rPr>
          <w:rFonts w:ascii="Times New Roman" w:hAnsi="Times New Roman" w:cs="Times New Roman"/>
          <w:sz w:val="24"/>
          <w:szCs w:val="24"/>
        </w:rPr>
      </w:pPr>
    </w:p>
    <w:p w:rsidR="00763FD8" w:rsidRPr="00DF6196" w:rsidRDefault="00763FD8" w:rsidP="000D2626">
      <w:pPr>
        <w:rPr>
          <w:rFonts w:ascii="Times New Roman" w:hAnsi="Times New Roman" w:cs="Times New Roman"/>
          <w:sz w:val="24"/>
          <w:szCs w:val="24"/>
        </w:rPr>
      </w:pPr>
    </w:p>
    <w:p w:rsidR="008220CA" w:rsidRPr="00DF6196" w:rsidRDefault="008220CA" w:rsidP="000D2626">
      <w:pPr>
        <w:rPr>
          <w:rFonts w:ascii="Times New Roman" w:hAnsi="Times New Roman" w:cs="Times New Roman"/>
          <w:sz w:val="24"/>
          <w:szCs w:val="24"/>
        </w:rPr>
      </w:pPr>
    </w:p>
    <w:p w:rsidR="008220CA" w:rsidRPr="00DF6196" w:rsidRDefault="008220CA" w:rsidP="000D2626">
      <w:pPr>
        <w:rPr>
          <w:rFonts w:ascii="Times New Roman" w:hAnsi="Times New Roman" w:cs="Times New Roman"/>
          <w:sz w:val="24"/>
          <w:szCs w:val="24"/>
        </w:rPr>
      </w:pPr>
    </w:p>
    <w:p w:rsidR="008220CA" w:rsidRPr="00DF6196" w:rsidRDefault="008220CA" w:rsidP="000D2626">
      <w:pPr>
        <w:rPr>
          <w:rFonts w:ascii="Times New Roman" w:hAnsi="Times New Roman" w:cs="Times New Roman"/>
          <w:sz w:val="24"/>
          <w:szCs w:val="24"/>
        </w:rPr>
      </w:pPr>
    </w:p>
    <w:p w:rsidR="008220CA" w:rsidRPr="00DF6196" w:rsidRDefault="008220CA" w:rsidP="000D2626">
      <w:pPr>
        <w:rPr>
          <w:rFonts w:ascii="Times New Roman" w:hAnsi="Times New Roman" w:cs="Times New Roman"/>
          <w:sz w:val="24"/>
          <w:szCs w:val="24"/>
        </w:rPr>
      </w:pPr>
    </w:p>
    <w:p w:rsidR="00763FD8" w:rsidRPr="00DF6196" w:rsidRDefault="00763FD8" w:rsidP="001110C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63FD8" w:rsidRPr="00DF6196" w:rsidRDefault="00763FD8" w:rsidP="000D2626">
      <w:pPr>
        <w:rPr>
          <w:rFonts w:ascii="Times New Roman" w:hAnsi="Times New Roman" w:cs="Times New Roman"/>
          <w:sz w:val="24"/>
          <w:szCs w:val="24"/>
        </w:rPr>
      </w:pPr>
    </w:p>
    <w:p w:rsidR="00C22B21" w:rsidRPr="003B6506" w:rsidRDefault="001110C4" w:rsidP="000F2ACF">
      <w:pPr>
        <w:jc w:val="center"/>
        <w:rPr>
          <w:rFonts w:ascii="Times New Roman" w:hAnsi="Times New Roman" w:cs="Times New Roman"/>
          <w:sz w:val="32"/>
          <w:szCs w:val="24"/>
        </w:rPr>
      </w:pPr>
      <w:r w:rsidRPr="003B6506">
        <w:rPr>
          <w:rFonts w:ascii="Times New Roman" w:hAnsi="Times New Roman" w:cs="Times New Roman"/>
          <w:sz w:val="32"/>
          <w:szCs w:val="24"/>
        </w:rPr>
        <w:t>Срок реализации - 5 лет.</w:t>
      </w:r>
    </w:p>
    <w:p w:rsidR="000210B4" w:rsidRDefault="000210B4" w:rsidP="000210B4">
      <w:pPr>
        <w:jc w:val="both"/>
        <w:rPr>
          <w:rFonts w:ascii="Times New Roman" w:hAnsi="Times New Roman" w:cs="Times New Roman"/>
          <w:sz w:val="36"/>
          <w:szCs w:val="24"/>
        </w:rPr>
      </w:pPr>
      <w:r w:rsidRPr="000210B4">
        <w:rPr>
          <w:rFonts w:ascii="Times New Roman" w:hAnsi="Times New Roman" w:cs="Times New Roman"/>
          <w:sz w:val="36"/>
          <w:szCs w:val="24"/>
          <w:u w:val="single"/>
        </w:rPr>
        <w:lastRenderedPageBreak/>
        <w:t>Внесены изменения и дополнения</w:t>
      </w:r>
      <w:r>
        <w:rPr>
          <w:rFonts w:ascii="Times New Roman" w:hAnsi="Times New Roman" w:cs="Times New Roman"/>
          <w:sz w:val="36"/>
          <w:szCs w:val="24"/>
        </w:rPr>
        <w:t>:</w:t>
      </w:r>
    </w:p>
    <w:p w:rsidR="000210B4" w:rsidRDefault="000210B4" w:rsidP="00EB07FB">
      <w:pPr>
        <w:numPr>
          <w:ilvl w:val="0"/>
          <w:numId w:val="109"/>
        </w:numPr>
        <w:ind w:left="426" w:hanging="142"/>
        <w:jc w:val="both"/>
        <w:rPr>
          <w:rFonts w:ascii="Times New Roman" w:hAnsi="Times New Roman" w:cs="Times New Roman"/>
          <w:sz w:val="36"/>
          <w:szCs w:val="24"/>
        </w:rPr>
      </w:pPr>
      <w:r>
        <w:rPr>
          <w:rFonts w:ascii="Times New Roman" w:hAnsi="Times New Roman" w:cs="Times New Roman"/>
          <w:sz w:val="36"/>
          <w:szCs w:val="24"/>
        </w:rPr>
        <w:t>Приказ №  388/о   от  31 августа 2017 г</w:t>
      </w:r>
    </w:p>
    <w:p w:rsidR="000210B4" w:rsidRDefault="000210B4" w:rsidP="00EB07FB">
      <w:pPr>
        <w:numPr>
          <w:ilvl w:val="0"/>
          <w:numId w:val="109"/>
        </w:numPr>
        <w:ind w:left="426" w:hanging="142"/>
        <w:jc w:val="both"/>
        <w:rPr>
          <w:rFonts w:ascii="Times New Roman" w:hAnsi="Times New Roman" w:cs="Times New Roman"/>
          <w:sz w:val="36"/>
          <w:szCs w:val="24"/>
        </w:rPr>
      </w:pPr>
      <w:r>
        <w:rPr>
          <w:rFonts w:ascii="Times New Roman" w:hAnsi="Times New Roman" w:cs="Times New Roman"/>
          <w:sz w:val="36"/>
          <w:szCs w:val="24"/>
        </w:rPr>
        <w:t>Приказ  №  431/о  от  30 августа 2018 г</w:t>
      </w:r>
    </w:p>
    <w:p w:rsidR="000210B4" w:rsidRDefault="000210B4" w:rsidP="00EB07FB">
      <w:pPr>
        <w:numPr>
          <w:ilvl w:val="0"/>
          <w:numId w:val="109"/>
        </w:numPr>
        <w:ind w:left="426" w:hanging="142"/>
        <w:jc w:val="both"/>
        <w:rPr>
          <w:rFonts w:ascii="Times New Roman" w:hAnsi="Times New Roman" w:cs="Times New Roman"/>
          <w:sz w:val="36"/>
          <w:szCs w:val="24"/>
        </w:rPr>
      </w:pPr>
      <w:r>
        <w:rPr>
          <w:rFonts w:ascii="Times New Roman" w:hAnsi="Times New Roman" w:cs="Times New Roman"/>
          <w:sz w:val="36"/>
          <w:szCs w:val="24"/>
        </w:rPr>
        <w:t>Приказ №  436/о, 420/о, 441/о,476/о от 29 августа 2018 г</w:t>
      </w: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0210B4" w:rsidRDefault="000210B4" w:rsidP="000D2626">
      <w:pPr>
        <w:rPr>
          <w:rFonts w:ascii="Times New Roman" w:hAnsi="Times New Roman" w:cs="Times New Roman"/>
          <w:sz w:val="24"/>
          <w:szCs w:val="24"/>
        </w:rPr>
      </w:pPr>
    </w:p>
    <w:p w:rsidR="00AA04E5" w:rsidRDefault="00B57F49" w:rsidP="000D26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ГЛАВЛЕНИЕ</w:t>
      </w:r>
    </w:p>
    <w:p w:rsidR="001A73A6" w:rsidRDefault="001A73A6" w:rsidP="000D2626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10031" w:type="dxa"/>
        <w:tblLook w:val="04A0"/>
      </w:tblPr>
      <w:tblGrid>
        <w:gridCol w:w="9322"/>
        <w:gridCol w:w="709"/>
      </w:tblGrid>
      <w:tr w:rsidR="004F498A" w:rsidTr="00B57F49">
        <w:tc>
          <w:tcPr>
            <w:tcW w:w="9322" w:type="dxa"/>
          </w:tcPr>
          <w:p w:rsidR="004F498A" w:rsidRDefault="004F498A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ДЕЛЫ ООП ООО</w:t>
            </w:r>
          </w:p>
        </w:tc>
        <w:tc>
          <w:tcPr>
            <w:tcW w:w="709" w:type="dxa"/>
          </w:tcPr>
          <w:p w:rsidR="004F498A" w:rsidRDefault="004F498A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р.</w:t>
            </w:r>
          </w:p>
        </w:tc>
      </w:tr>
      <w:tr w:rsidR="00B57F49" w:rsidTr="00B57F49">
        <w:tc>
          <w:tcPr>
            <w:tcW w:w="9322" w:type="dxa"/>
          </w:tcPr>
          <w:p w:rsidR="00B57F49" w:rsidRDefault="00B57F49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дел 1 ЦЕЛЕВОЙ РАЗДЕЛ</w:t>
            </w:r>
          </w:p>
        </w:tc>
        <w:tc>
          <w:tcPr>
            <w:tcW w:w="709" w:type="dxa"/>
          </w:tcPr>
          <w:p w:rsidR="00B57F49" w:rsidRDefault="00B57F49" w:rsidP="000D2626">
            <w:pPr>
              <w:rPr>
                <w:sz w:val="24"/>
                <w:szCs w:val="24"/>
              </w:rPr>
            </w:pPr>
          </w:p>
        </w:tc>
      </w:tr>
      <w:tr w:rsidR="00B57F49" w:rsidTr="00B57F49">
        <w:tc>
          <w:tcPr>
            <w:tcW w:w="9322" w:type="dxa"/>
          </w:tcPr>
          <w:p w:rsidR="00B57F49" w:rsidRDefault="00B57F49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. Пояснительная записка.</w:t>
            </w:r>
          </w:p>
        </w:tc>
        <w:tc>
          <w:tcPr>
            <w:tcW w:w="709" w:type="dxa"/>
          </w:tcPr>
          <w:p w:rsidR="00B57F49" w:rsidRPr="00E57B3E" w:rsidRDefault="00AD4EF5" w:rsidP="000D2626">
            <w:pPr>
              <w:rPr>
                <w:sz w:val="24"/>
                <w:szCs w:val="24"/>
              </w:rPr>
            </w:pPr>
            <w:r w:rsidRPr="00E57B3E">
              <w:rPr>
                <w:sz w:val="24"/>
                <w:szCs w:val="24"/>
              </w:rPr>
              <w:t>4</w:t>
            </w:r>
          </w:p>
        </w:tc>
      </w:tr>
      <w:tr w:rsidR="00B57F49" w:rsidTr="00B57F49">
        <w:tc>
          <w:tcPr>
            <w:tcW w:w="9322" w:type="dxa"/>
          </w:tcPr>
          <w:p w:rsidR="00B57F49" w:rsidRDefault="00B57F49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. Планируемые результаты освоения обучающимися ООП ООО.</w:t>
            </w:r>
          </w:p>
        </w:tc>
        <w:tc>
          <w:tcPr>
            <w:tcW w:w="709" w:type="dxa"/>
          </w:tcPr>
          <w:p w:rsidR="00B57F49" w:rsidRPr="00E57B3E" w:rsidRDefault="00AD4EF5" w:rsidP="000D2626">
            <w:pPr>
              <w:rPr>
                <w:sz w:val="24"/>
                <w:szCs w:val="24"/>
              </w:rPr>
            </w:pPr>
            <w:r w:rsidRPr="00E57B3E">
              <w:rPr>
                <w:sz w:val="24"/>
                <w:szCs w:val="24"/>
              </w:rPr>
              <w:t>7</w:t>
            </w:r>
          </w:p>
        </w:tc>
      </w:tr>
      <w:tr w:rsidR="00B57F49" w:rsidTr="00B57F49">
        <w:tc>
          <w:tcPr>
            <w:tcW w:w="9322" w:type="dxa"/>
          </w:tcPr>
          <w:p w:rsidR="00B57F49" w:rsidRDefault="00B57F49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. Система оценки достижения планируемых результатов освоения ООП ООО.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 w:rsidRPr="00E57B3E">
              <w:rPr>
                <w:sz w:val="24"/>
                <w:szCs w:val="24"/>
              </w:rPr>
              <w:t>62</w:t>
            </w:r>
          </w:p>
        </w:tc>
      </w:tr>
      <w:tr w:rsidR="00B57F49" w:rsidTr="00B57F49">
        <w:tc>
          <w:tcPr>
            <w:tcW w:w="9322" w:type="dxa"/>
          </w:tcPr>
          <w:p w:rsidR="00B57F49" w:rsidRDefault="00505D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дел 2. СОДЕРЖАТЕЛЬНЫЙ РАЗДЕЛ</w:t>
            </w:r>
          </w:p>
        </w:tc>
        <w:tc>
          <w:tcPr>
            <w:tcW w:w="709" w:type="dxa"/>
          </w:tcPr>
          <w:p w:rsidR="00B57F49" w:rsidRPr="00E57B3E" w:rsidRDefault="00B57F49" w:rsidP="000D2626">
            <w:pPr>
              <w:rPr>
                <w:sz w:val="24"/>
                <w:szCs w:val="24"/>
              </w:rPr>
            </w:pPr>
          </w:p>
        </w:tc>
      </w:tr>
      <w:tr w:rsidR="00B57F49" w:rsidTr="00B57F49">
        <w:tc>
          <w:tcPr>
            <w:tcW w:w="9322" w:type="dxa"/>
          </w:tcPr>
          <w:p w:rsidR="00B57F49" w:rsidRDefault="00505D68" w:rsidP="00422C68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1. Программа развития универсальных учебных действий </w:t>
            </w:r>
            <w:r w:rsidR="00422C68">
              <w:rPr>
                <w:sz w:val="24"/>
                <w:szCs w:val="24"/>
              </w:rPr>
              <w:t>при получении</w:t>
            </w:r>
            <w:r>
              <w:rPr>
                <w:sz w:val="24"/>
                <w:szCs w:val="24"/>
              </w:rPr>
              <w:t xml:space="preserve"> основного общего образования.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4</w:t>
            </w:r>
          </w:p>
        </w:tc>
      </w:tr>
      <w:tr w:rsidR="00B57F49" w:rsidTr="00B57F49">
        <w:tc>
          <w:tcPr>
            <w:tcW w:w="9322" w:type="dxa"/>
          </w:tcPr>
          <w:p w:rsidR="00B57F49" w:rsidRDefault="00422C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. Программы отдельных учебных предметов, курсов, курсов</w:t>
            </w:r>
            <w:r w:rsidR="00E57B3E">
              <w:rPr>
                <w:sz w:val="24"/>
                <w:szCs w:val="24"/>
              </w:rPr>
              <w:t xml:space="preserve"> </w:t>
            </w:r>
            <w:r w:rsidR="00505D68">
              <w:rPr>
                <w:sz w:val="24"/>
                <w:szCs w:val="24"/>
              </w:rPr>
              <w:t>внеурочной деятельн</w:t>
            </w:r>
            <w:r w:rsidR="00505D68">
              <w:rPr>
                <w:sz w:val="24"/>
                <w:szCs w:val="24"/>
              </w:rPr>
              <w:t>о</w:t>
            </w:r>
            <w:r w:rsidR="00505D68">
              <w:rPr>
                <w:sz w:val="24"/>
                <w:szCs w:val="24"/>
              </w:rPr>
              <w:t>сти.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1</w:t>
            </w:r>
          </w:p>
        </w:tc>
      </w:tr>
      <w:tr w:rsidR="00B57F49" w:rsidTr="00B57F49">
        <w:tc>
          <w:tcPr>
            <w:tcW w:w="9322" w:type="dxa"/>
          </w:tcPr>
          <w:p w:rsidR="00B57F49" w:rsidRDefault="00505D68" w:rsidP="00422C68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3. Программа воспитания и социализации обучающихся </w:t>
            </w:r>
            <w:r w:rsidR="00422C68">
              <w:rPr>
                <w:sz w:val="24"/>
                <w:szCs w:val="24"/>
              </w:rPr>
              <w:t>при получении</w:t>
            </w:r>
            <w:r>
              <w:rPr>
                <w:sz w:val="24"/>
                <w:szCs w:val="24"/>
              </w:rPr>
              <w:t xml:space="preserve"> основного общего образования.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0</w:t>
            </w:r>
          </w:p>
        </w:tc>
      </w:tr>
      <w:tr w:rsidR="00B57F49" w:rsidTr="00B57F49">
        <w:tc>
          <w:tcPr>
            <w:tcW w:w="9322" w:type="dxa"/>
          </w:tcPr>
          <w:p w:rsidR="00B57F49" w:rsidRDefault="00505D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4. Программа коррекционной работы.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0</w:t>
            </w:r>
          </w:p>
        </w:tc>
      </w:tr>
      <w:tr w:rsidR="00B57F49" w:rsidTr="00B57F49">
        <w:tc>
          <w:tcPr>
            <w:tcW w:w="9322" w:type="dxa"/>
          </w:tcPr>
          <w:p w:rsidR="00B57F49" w:rsidRDefault="00505D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дел 3 ОРГАНИЗАЦИОННЫЙ РАЗДЕЛ</w:t>
            </w:r>
          </w:p>
        </w:tc>
        <w:tc>
          <w:tcPr>
            <w:tcW w:w="709" w:type="dxa"/>
          </w:tcPr>
          <w:p w:rsidR="00B57F49" w:rsidRPr="00E57B3E" w:rsidRDefault="00B57F49" w:rsidP="000D2626">
            <w:pPr>
              <w:rPr>
                <w:sz w:val="24"/>
                <w:szCs w:val="24"/>
              </w:rPr>
            </w:pPr>
          </w:p>
        </w:tc>
      </w:tr>
      <w:tr w:rsidR="00B57F49" w:rsidTr="00B57F49">
        <w:tc>
          <w:tcPr>
            <w:tcW w:w="9322" w:type="dxa"/>
          </w:tcPr>
          <w:p w:rsidR="00B57F49" w:rsidRDefault="00505D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. Учебный план основного общего образования.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8</w:t>
            </w:r>
          </w:p>
        </w:tc>
      </w:tr>
      <w:tr w:rsidR="00B57F49" w:rsidTr="00B57F49">
        <w:tc>
          <w:tcPr>
            <w:tcW w:w="9322" w:type="dxa"/>
          </w:tcPr>
          <w:p w:rsidR="00B57F49" w:rsidRDefault="00505D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. Календарный учебный график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2</w:t>
            </w:r>
          </w:p>
        </w:tc>
      </w:tr>
      <w:tr w:rsidR="00B57F49" w:rsidTr="00B57F49">
        <w:tc>
          <w:tcPr>
            <w:tcW w:w="9322" w:type="dxa"/>
          </w:tcPr>
          <w:p w:rsidR="00B57F49" w:rsidRDefault="00505D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3. План внеурочной деятельности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3</w:t>
            </w:r>
          </w:p>
        </w:tc>
      </w:tr>
      <w:tr w:rsidR="00B57F49" w:rsidTr="00B57F49">
        <w:tc>
          <w:tcPr>
            <w:tcW w:w="9322" w:type="dxa"/>
          </w:tcPr>
          <w:p w:rsidR="00B57F49" w:rsidRDefault="00505D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4.Система условий реализации основной образовательной программы</w:t>
            </w:r>
            <w:r w:rsidR="00422C68">
              <w:rPr>
                <w:sz w:val="24"/>
                <w:szCs w:val="24"/>
              </w:rPr>
              <w:t xml:space="preserve"> основного о</w:t>
            </w:r>
            <w:r w:rsidR="00422C68">
              <w:rPr>
                <w:sz w:val="24"/>
                <w:szCs w:val="24"/>
              </w:rPr>
              <w:t>б</w:t>
            </w:r>
            <w:r w:rsidR="00422C68">
              <w:rPr>
                <w:sz w:val="24"/>
                <w:szCs w:val="24"/>
              </w:rPr>
              <w:t>щего образова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B57F49" w:rsidRPr="00E57B3E" w:rsidRDefault="00E57B3E" w:rsidP="000D26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4</w:t>
            </w:r>
          </w:p>
        </w:tc>
      </w:tr>
      <w:tr w:rsidR="00B57F49" w:rsidTr="00B57F49">
        <w:tc>
          <w:tcPr>
            <w:tcW w:w="9322" w:type="dxa"/>
          </w:tcPr>
          <w:p w:rsidR="00B57F49" w:rsidRDefault="00505D68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 Контрольно измерительные</w:t>
            </w:r>
            <w:r w:rsidR="001A73A6">
              <w:rPr>
                <w:sz w:val="24"/>
                <w:szCs w:val="24"/>
              </w:rPr>
              <w:t xml:space="preserve"> материалы для проведения промежуточной аттестации</w:t>
            </w:r>
          </w:p>
        </w:tc>
        <w:tc>
          <w:tcPr>
            <w:tcW w:w="709" w:type="dxa"/>
          </w:tcPr>
          <w:p w:rsidR="00B57F49" w:rsidRPr="00E57B3E" w:rsidRDefault="00B57F49" w:rsidP="000D2626">
            <w:pPr>
              <w:rPr>
                <w:sz w:val="24"/>
                <w:szCs w:val="24"/>
              </w:rPr>
            </w:pPr>
          </w:p>
        </w:tc>
      </w:tr>
      <w:tr w:rsidR="00B57F49" w:rsidTr="00B57F49">
        <w:tc>
          <w:tcPr>
            <w:tcW w:w="9322" w:type="dxa"/>
          </w:tcPr>
          <w:p w:rsidR="00B57F49" w:rsidRDefault="001A73A6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2 Рабочие программы отдельных</w:t>
            </w:r>
            <w:r w:rsidR="00422C68">
              <w:rPr>
                <w:sz w:val="24"/>
                <w:szCs w:val="24"/>
              </w:rPr>
              <w:t xml:space="preserve"> учебных </w:t>
            </w:r>
            <w:r>
              <w:rPr>
                <w:sz w:val="24"/>
                <w:szCs w:val="24"/>
              </w:rPr>
              <w:t xml:space="preserve"> предметов</w:t>
            </w:r>
            <w:r w:rsidR="00422C68">
              <w:rPr>
                <w:sz w:val="24"/>
                <w:szCs w:val="24"/>
              </w:rPr>
              <w:t>, курс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B57F49" w:rsidRPr="00E57B3E" w:rsidRDefault="00B57F49" w:rsidP="000D2626">
            <w:pPr>
              <w:rPr>
                <w:sz w:val="24"/>
                <w:szCs w:val="24"/>
              </w:rPr>
            </w:pPr>
          </w:p>
        </w:tc>
      </w:tr>
      <w:tr w:rsidR="001A73A6" w:rsidTr="00B57F49">
        <w:tc>
          <w:tcPr>
            <w:tcW w:w="9322" w:type="dxa"/>
          </w:tcPr>
          <w:p w:rsidR="001A73A6" w:rsidRDefault="001A73A6" w:rsidP="001A73A6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3 Рабочие программы курсов внеурочной деятельности.</w:t>
            </w:r>
          </w:p>
        </w:tc>
        <w:tc>
          <w:tcPr>
            <w:tcW w:w="709" w:type="dxa"/>
          </w:tcPr>
          <w:p w:rsidR="001A73A6" w:rsidRPr="00E57B3E" w:rsidRDefault="001A73A6" w:rsidP="000D2626">
            <w:pPr>
              <w:rPr>
                <w:sz w:val="24"/>
                <w:szCs w:val="24"/>
              </w:rPr>
            </w:pPr>
          </w:p>
        </w:tc>
      </w:tr>
    </w:tbl>
    <w:p w:rsidR="00B57F49" w:rsidRDefault="00B57F49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1A73A6" w:rsidRDefault="001A73A6" w:rsidP="000D2626">
      <w:pPr>
        <w:rPr>
          <w:rFonts w:ascii="Times New Roman" w:hAnsi="Times New Roman" w:cs="Times New Roman"/>
          <w:sz w:val="24"/>
          <w:szCs w:val="24"/>
        </w:rPr>
      </w:pPr>
    </w:p>
    <w:p w:rsidR="001A73A6" w:rsidRDefault="001A73A6" w:rsidP="000D2626">
      <w:pPr>
        <w:rPr>
          <w:rFonts w:ascii="Times New Roman" w:hAnsi="Times New Roman" w:cs="Times New Roman"/>
          <w:sz w:val="24"/>
          <w:szCs w:val="24"/>
        </w:rPr>
      </w:pPr>
    </w:p>
    <w:p w:rsidR="001A73A6" w:rsidRDefault="001A73A6" w:rsidP="000D2626">
      <w:pPr>
        <w:rPr>
          <w:rFonts w:ascii="Times New Roman" w:hAnsi="Times New Roman" w:cs="Times New Roman"/>
          <w:sz w:val="24"/>
          <w:szCs w:val="24"/>
        </w:rPr>
      </w:pPr>
    </w:p>
    <w:p w:rsidR="00E44166" w:rsidRPr="00DF6196" w:rsidRDefault="00E44166" w:rsidP="000D2626">
      <w:pPr>
        <w:rPr>
          <w:rFonts w:ascii="Times New Roman" w:hAnsi="Times New Roman" w:cs="Times New Roman"/>
          <w:sz w:val="24"/>
          <w:szCs w:val="24"/>
        </w:rPr>
      </w:pPr>
    </w:p>
    <w:p w:rsidR="002E1FAE" w:rsidRPr="00DF6196" w:rsidRDefault="00BC7E05" w:rsidP="006B0430">
      <w:pPr>
        <w:pStyle w:val="1ff3"/>
        <w:rPr>
          <w:sz w:val="24"/>
          <w:szCs w:val="24"/>
        </w:rPr>
      </w:pPr>
      <w:bookmarkStart w:id="0" w:name="_Toc421521802"/>
      <w:bookmarkStart w:id="1" w:name="_Toc22897039"/>
      <w:r w:rsidRPr="00DF6196">
        <w:rPr>
          <w:sz w:val="24"/>
          <w:szCs w:val="24"/>
        </w:rPr>
        <w:lastRenderedPageBreak/>
        <w:t xml:space="preserve">Раздел 1. </w:t>
      </w:r>
      <w:r w:rsidR="002E1FAE" w:rsidRPr="00DF6196">
        <w:rPr>
          <w:sz w:val="24"/>
          <w:szCs w:val="24"/>
        </w:rPr>
        <w:t xml:space="preserve"> </w:t>
      </w:r>
      <w:r w:rsidRPr="00DF6196">
        <w:rPr>
          <w:sz w:val="24"/>
          <w:szCs w:val="24"/>
        </w:rPr>
        <w:t>ЦЕЛЕВОЙ РАЗДЕЛ</w:t>
      </w:r>
      <w:bookmarkEnd w:id="0"/>
      <w:bookmarkEnd w:id="1"/>
    </w:p>
    <w:p w:rsidR="008C6937" w:rsidRPr="00DF6196" w:rsidRDefault="002E1FAE" w:rsidP="006B0430">
      <w:pPr>
        <w:pStyle w:val="2fa"/>
        <w:rPr>
          <w:sz w:val="24"/>
        </w:rPr>
      </w:pPr>
      <w:bookmarkStart w:id="2" w:name="_Toc421521803"/>
      <w:bookmarkStart w:id="3" w:name="_Toc22897040"/>
      <w:r w:rsidRPr="00DF6196">
        <w:rPr>
          <w:sz w:val="24"/>
        </w:rPr>
        <w:t>1.1. Пояснительная записка</w:t>
      </w:r>
      <w:bookmarkEnd w:id="2"/>
      <w:bookmarkEnd w:id="3"/>
    </w:p>
    <w:p w:rsidR="002E1FAE" w:rsidRPr="00DF6196" w:rsidRDefault="0098418D" w:rsidP="000D26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даптированная о</w:t>
      </w:r>
      <w:r w:rsidR="0092272A" w:rsidRPr="00DF6196">
        <w:rPr>
          <w:rFonts w:ascii="Times New Roman" w:hAnsi="Times New Roman" w:cs="Times New Roman"/>
          <w:sz w:val="24"/>
          <w:szCs w:val="24"/>
        </w:rPr>
        <w:t>сновная образовательная программа основного общего образования в МБОУ "Коношская СШ"</w:t>
      </w:r>
      <w:r>
        <w:rPr>
          <w:rFonts w:ascii="Times New Roman" w:hAnsi="Times New Roman" w:cs="Times New Roman"/>
          <w:sz w:val="24"/>
          <w:szCs w:val="24"/>
        </w:rPr>
        <w:t xml:space="preserve"> для детей с ОВЗ (ЗПР).</w:t>
      </w:r>
    </w:p>
    <w:p w:rsidR="008220CA" w:rsidRPr="00DF6196" w:rsidRDefault="00E35530" w:rsidP="008220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8220CA" w:rsidRPr="00DF6196">
        <w:rPr>
          <w:rFonts w:ascii="Times New Roman" w:hAnsi="Times New Roman" w:cs="Times New Roman"/>
          <w:sz w:val="24"/>
          <w:szCs w:val="24"/>
        </w:rPr>
        <w:t>азработана в соответствии  с ФЗ «Об образовании в Российской Федерации» от 29.12.2012 № 273-ФЗ в действующей редакции, Федеральным государственным образовательным стандартом основного общего образования, утверждённым приказом Министерства образования и науки РФ от 17.12.2010 г. №1897 в действующей редакции; Порядком организации и осуществления образ</w:t>
      </w:r>
      <w:r w:rsidR="008220CA" w:rsidRPr="00DF6196">
        <w:rPr>
          <w:rFonts w:ascii="Times New Roman" w:hAnsi="Times New Roman" w:cs="Times New Roman"/>
          <w:sz w:val="24"/>
          <w:szCs w:val="24"/>
        </w:rPr>
        <w:t>о</w:t>
      </w:r>
      <w:r w:rsidR="008220CA" w:rsidRPr="00DF6196">
        <w:rPr>
          <w:rFonts w:ascii="Times New Roman" w:hAnsi="Times New Roman" w:cs="Times New Roman"/>
          <w:sz w:val="24"/>
          <w:szCs w:val="24"/>
        </w:rPr>
        <w:t>вательной деятельности по основным общеобразовательным программам – образовательным пр</w:t>
      </w:r>
      <w:r w:rsidR="008220CA" w:rsidRPr="00DF6196">
        <w:rPr>
          <w:rFonts w:ascii="Times New Roman" w:hAnsi="Times New Roman" w:cs="Times New Roman"/>
          <w:sz w:val="24"/>
          <w:szCs w:val="24"/>
        </w:rPr>
        <w:t>о</w:t>
      </w:r>
      <w:r w:rsidR="008220CA" w:rsidRPr="00DF6196">
        <w:rPr>
          <w:rFonts w:ascii="Times New Roman" w:hAnsi="Times New Roman" w:cs="Times New Roman"/>
          <w:sz w:val="24"/>
          <w:szCs w:val="24"/>
        </w:rPr>
        <w:t>граммам начального общего, основного общего и среднего общего образования, утверждённым приказом Министерства образования и науки РФ от 30.08. 2013 г. № 1015 в действующей реда</w:t>
      </w:r>
      <w:r w:rsidR="008220CA" w:rsidRPr="00DF6196">
        <w:rPr>
          <w:rFonts w:ascii="Times New Roman" w:hAnsi="Times New Roman" w:cs="Times New Roman"/>
          <w:sz w:val="24"/>
          <w:szCs w:val="24"/>
        </w:rPr>
        <w:t>к</w:t>
      </w:r>
      <w:r w:rsidR="008220CA" w:rsidRPr="00DF6196">
        <w:rPr>
          <w:rFonts w:ascii="Times New Roman" w:hAnsi="Times New Roman" w:cs="Times New Roman"/>
          <w:sz w:val="24"/>
          <w:szCs w:val="24"/>
        </w:rPr>
        <w:t>ции, Уставом школы в действующей редакции; с учетом примерной основной образовательной программы основного общего образования одобренной решением федерального учебно-методического объединения по общему образованию (протокол от 8.04.2015 года №1/15)</w:t>
      </w:r>
    </w:p>
    <w:p w:rsidR="002801FE" w:rsidRPr="00DF6196" w:rsidRDefault="0098418D" w:rsidP="008220CA">
      <w:pPr>
        <w:pStyle w:val="af4"/>
        <w:ind w:left="360"/>
      </w:pPr>
      <w:r>
        <w:t>А</w:t>
      </w:r>
      <w:r w:rsidR="00E35530">
        <w:t>ООП ООО</w:t>
      </w:r>
      <w:r w:rsidR="002801FE" w:rsidRPr="00DF6196">
        <w:t xml:space="preserve"> в соответствии с требованиями Стандарта, содержит три раздела: целевой, соде</w:t>
      </w:r>
      <w:r w:rsidR="002801FE" w:rsidRPr="00DF6196">
        <w:t>р</w:t>
      </w:r>
      <w:r w:rsidR="002801FE" w:rsidRPr="00DF6196">
        <w:t>жательный и организационный.</w:t>
      </w:r>
    </w:p>
    <w:p w:rsidR="002151F0" w:rsidRPr="00DF6196" w:rsidRDefault="0015263E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Целевой</w:t>
      </w:r>
      <w:r w:rsidR="002151F0" w:rsidRPr="00DF6196">
        <w:rPr>
          <w:rFonts w:ascii="Times New Roman" w:hAnsi="Times New Roman" w:cs="Times New Roman"/>
          <w:i/>
          <w:sz w:val="24"/>
          <w:szCs w:val="24"/>
        </w:rPr>
        <w:t xml:space="preserve"> раздел</w:t>
      </w:r>
      <w:r w:rsidR="002151F0" w:rsidRPr="00DF6196">
        <w:rPr>
          <w:rFonts w:ascii="Times New Roman" w:hAnsi="Times New Roman" w:cs="Times New Roman"/>
          <w:sz w:val="24"/>
          <w:szCs w:val="24"/>
        </w:rPr>
        <w:t xml:space="preserve"> определяет общее назначение, цели, задачи и планируемые результаты реализации основной образовательной программы основного общего образования, конкретизированные в с</w:t>
      </w:r>
      <w:r w:rsidR="002151F0" w:rsidRPr="00DF6196">
        <w:rPr>
          <w:rFonts w:ascii="Times New Roman" w:hAnsi="Times New Roman" w:cs="Times New Roman"/>
          <w:sz w:val="24"/>
          <w:szCs w:val="24"/>
        </w:rPr>
        <w:t>о</w:t>
      </w:r>
      <w:r w:rsidR="002151F0" w:rsidRPr="00DF6196">
        <w:rPr>
          <w:rFonts w:ascii="Times New Roman" w:hAnsi="Times New Roman" w:cs="Times New Roman"/>
          <w:sz w:val="24"/>
          <w:szCs w:val="24"/>
        </w:rPr>
        <w:t>ответствии с требованиями Стандарта и учитывающие региональные, национальные и этнокул</w:t>
      </w:r>
      <w:r w:rsidR="002151F0" w:rsidRPr="00DF6196">
        <w:rPr>
          <w:rFonts w:ascii="Times New Roman" w:hAnsi="Times New Roman" w:cs="Times New Roman"/>
          <w:sz w:val="24"/>
          <w:szCs w:val="24"/>
        </w:rPr>
        <w:t>ь</w:t>
      </w:r>
      <w:r w:rsidR="002151F0" w:rsidRPr="00DF6196">
        <w:rPr>
          <w:rFonts w:ascii="Times New Roman" w:hAnsi="Times New Roman" w:cs="Times New Roman"/>
          <w:sz w:val="24"/>
          <w:szCs w:val="24"/>
        </w:rPr>
        <w:t xml:space="preserve">турные особенности народов Российской Федерации, а также способы определения достижения этих целей и результатов. </w:t>
      </w:r>
    </w:p>
    <w:p w:rsidR="0015263E" w:rsidRPr="00DF6196" w:rsidRDefault="002151F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Целевой раздел включает следующие разделы:</w:t>
      </w:r>
    </w:p>
    <w:p w:rsidR="0015263E" w:rsidRPr="00DF6196" w:rsidRDefault="0015263E" w:rsidP="00ED0259">
      <w:pPr>
        <w:pStyle w:val="af4"/>
        <w:numPr>
          <w:ilvl w:val="0"/>
          <w:numId w:val="1"/>
        </w:numPr>
      </w:pPr>
      <w:r w:rsidRPr="00DF6196">
        <w:t>Пояснительная записка;</w:t>
      </w:r>
    </w:p>
    <w:p w:rsidR="0015263E" w:rsidRPr="00DF6196" w:rsidRDefault="0015263E" w:rsidP="00ED0259">
      <w:pPr>
        <w:pStyle w:val="af4"/>
        <w:numPr>
          <w:ilvl w:val="0"/>
          <w:numId w:val="1"/>
        </w:numPr>
      </w:pPr>
      <w:r w:rsidRPr="00DF6196">
        <w:t xml:space="preserve">Планируемые результаты освоения обучающимися </w:t>
      </w:r>
      <w:r w:rsidR="0098418D">
        <w:t>А</w:t>
      </w:r>
      <w:r w:rsidRPr="00DF6196">
        <w:t>ООП ООО;</w:t>
      </w:r>
    </w:p>
    <w:p w:rsidR="00E35530" w:rsidRDefault="0015263E" w:rsidP="00E35530">
      <w:pPr>
        <w:pStyle w:val="af4"/>
        <w:numPr>
          <w:ilvl w:val="0"/>
          <w:numId w:val="1"/>
        </w:numPr>
      </w:pPr>
      <w:r w:rsidRPr="00DF6196">
        <w:t xml:space="preserve">Система оценки достижения планируемых результатов освоения  </w:t>
      </w:r>
      <w:r w:rsidR="0098418D">
        <w:t>А</w:t>
      </w:r>
      <w:r w:rsidRPr="00DF6196">
        <w:t>ООП ООО.</w:t>
      </w:r>
    </w:p>
    <w:p w:rsidR="002151F0" w:rsidRPr="00DF6196" w:rsidRDefault="002151F0" w:rsidP="00E35530">
      <w:pPr>
        <w:pStyle w:val="af4"/>
        <w:ind w:left="0"/>
      </w:pPr>
      <w:r w:rsidRPr="00E35530">
        <w:rPr>
          <w:rFonts w:eastAsia="Calibri"/>
        </w:rPr>
        <w:t>Содержательный раздел определяет общее содержание основного общего образования и включает образовательные программы, ориентированные на достижение личностных, предметных и мет</w:t>
      </w:r>
      <w:r w:rsidRPr="00E35530">
        <w:rPr>
          <w:rFonts w:eastAsia="Calibri"/>
        </w:rPr>
        <w:t>а</w:t>
      </w:r>
      <w:r w:rsidRPr="00E35530">
        <w:rPr>
          <w:rFonts w:eastAsia="Calibri"/>
        </w:rPr>
        <w:t>предметных результатов, в том числе</w:t>
      </w:r>
      <w:r w:rsidR="00C27471" w:rsidRPr="00E35530">
        <w:rPr>
          <w:rFonts w:eastAsia="Calibri"/>
        </w:rPr>
        <w:t xml:space="preserve"> следующие разделы</w:t>
      </w:r>
      <w:r w:rsidRPr="00E35530">
        <w:rPr>
          <w:rFonts w:eastAsia="Calibri"/>
        </w:rPr>
        <w:t>:</w:t>
      </w:r>
    </w:p>
    <w:p w:rsidR="0015263E" w:rsidRPr="00DF6196" w:rsidRDefault="00E35530" w:rsidP="00ED0259">
      <w:pPr>
        <w:pStyle w:val="af4"/>
        <w:numPr>
          <w:ilvl w:val="0"/>
          <w:numId w:val="1"/>
        </w:numPr>
      </w:pPr>
      <w:r>
        <w:t>Программа развития универсальных учебных действий при получении общего образов</w:t>
      </w:r>
      <w:r>
        <w:t>а</w:t>
      </w:r>
      <w:r>
        <w:t>ния</w:t>
      </w:r>
      <w:r w:rsidR="0015263E" w:rsidRPr="00DF6196">
        <w:t>;</w:t>
      </w:r>
    </w:p>
    <w:p w:rsidR="0015263E" w:rsidRPr="00DF6196" w:rsidRDefault="0015263E" w:rsidP="00ED0259">
      <w:pPr>
        <w:pStyle w:val="af4"/>
        <w:numPr>
          <w:ilvl w:val="0"/>
          <w:numId w:val="1"/>
        </w:numPr>
      </w:pPr>
      <w:r w:rsidRPr="00DF6196">
        <w:t>Программы отдельных учебных предметов</w:t>
      </w:r>
      <w:r w:rsidR="00E35530">
        <w:t>,</w:t>
      </w:r>
      <w:r w:rsidRPr="00DF6196">
        <w:t xml:space="preserve"> курсов</w:t>
      </w:r>
      <w:r w:rsidR="00E35530">
        <w:t>, курсов внеурочной деятельности</w:t>
      </w:r>
      <w:r w:rsidRPr="00DF6196">
        <w:t>;</w:t>
      </w:r>
    </w:p>
    <w:p w:rsidR="0015263E" w:rsidRPr="00DF6196" w:rsidRDefault="0015263E" w:rsidP="00ED0259">
      <w:pPr>
        <w:pStyle w:val="af4"/>
        <w:numPr>
          <w:ilvl w:val="0"/>
          <w:numId w:val="1"/>
        </w:numPr>
      </w:pPr>
      <w:r w:rsidRPr="00DF6196">
        <w:t xml:space="preserve">Программа воспитания и социализации обучающихся </w:t>
      </w:r>
      <w:r w:rsidR="00435A72">
        <w:t>при получении</w:t>
      </w:r>
      <w:r w:rsidRPr="00DF6196">
        <w:t xml:space="preserve"> основного общего о</w:t>
      </w:r>
      <w:r w:rsidRPr="00DF6196">
        <w:t>б</w:t>
      </w:r>
      <w:r w:rsidRPr="00DF6196">
        <w:t>разования;</w:t>
      </w:r>
    </w:p>
    <w:p w:rsidR="00C27471" w:rsidRPr="00DF6196" w:rsidRDefault="00C27471" w:rsidP="00ED0259">
      <w:pPr>
        <w:pStyle w:val="af4"/>
        <w:numPr>
          <w:ilvl w:val="0"/>
          <w:numId w:val="1"/>
        </w:numPr>
      </w:pPr>
      <w:r w:rsidRPr="00DF6196">
        <w:t>Программа коррекционной работы.</w:t>
      </w:r>
    </w:p>
    <w:p w:rsidR="00C27471" w:rsidRPr="00DF6196" w:rsidRDefault="00C27471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Организационный раздел </w:t>
      </w:r>
      <w:r w:rsidR="00435A72">
        <w:rPr>
          <w:rFonts w:ascii="Times New Roman" w:hAnsi="Times New Roman" w:cs="Times New Roman"/>
          <w:sz w:val="24"/>
          <w:szCs w:val="24"/>
        </w:rPr>
        <w:t>определяет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бщие рамки организации </w:t>
      </w:r>
      <w:r w:rsidR="00435A72">
        <w:rPr>
          <w:rFonts w:ascii="Times New Roman" w:hAnsi="Times New Roman" w:cs="Times New Roman"/>
          <w:sz w:val="24"/>
          <w:szCs w:val="24"/>
        </w:rPr>
        <w:t>образовательной деятельности</w:t>
      </w:r>
      <w:r w:rsidRPr="00DF6196">
        <w:rPr>
          <w:rFonts w:ascii="Times New Roman" w:hAnsi="Times New Roman" w:cs="Times New Roman"/>
          <w:sz w:val="24"/>
          <w:szCs w:val="24"/>
        </w:rPr>
        <w:t>, а также механизм реализации компонентов основной образовательной программы.</w:t>
      </w:r>
    </w:p>
    <w:p w:rsidR="00C27471" w:rsidRPr="00DF6196" w:rsidRDefault="00C27471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рганизационный раздел включает:</w:t>
      </w:r>
    </w:p>
    <w:p w:rsidR="0015263E" w:rsidRDefault="0015263E" w:rsidP="006E17CB">
      <w:pPr>
        <w:pStyle w:val="af4"/>
        <w:numPr>
          <w:ilvl w:val="0"/>
          <w:numId w:val="2"/>
        </w:numPr>
      </w:pPr>
      <w:r w:rsidRPr="00DF6196">
        <w:t>Учебный план основного общего образования;</w:t>
      </w:r>
    </w:p>
    <w:p w:rsidR="00435A72" w:rsidRPr="00DF6196" w:rsidRDefault="00435A72" w:rsidP="006E17CB">
      <w:pPr>
        <w:pStyle w:val="af4"/>
        <w:numPr>
          <w:ilvl w:val="0"/>
          <w:numId w:val="2"/>
        </w:numPr>
      </w:pPr>
      <w:r>
        <w:t>Календарный учебный график;</w:t>
      </w:r>
    </w:p>
    <w:p w:rsidR="006C3DDD" w:rsidRPr="00DF6196" w:rsidRDefault="00435A72" w:rsidP="006E17CB">
      <w:pPr>
        <w:pStyle w:val="af4"/>
        <w:numPr>
          <w:ilvl w:val="0"/>
          <w:numId w:val="2"/>
        </w:numPr>
      </w:pPr>
      <w:r>
        <w:t xml:space="preserve">План </w:t>
      </w:r>
      <w:r w:rsidR="006C3DDD" w:rsidRPr="00DF6196">
        <w:t xml:space="preserve"> внеурочной деятельности;</w:t>
      </w:r>
    </w:p>
    <w:p w:rsidR="0015263E" w:rsidRPr="00DF6196" w:rsidRDefault="0015263E" w:rsidP="006E17CB">
      <w:pPr>
        <w:pStyle w:val="af4"/>
        <w:numPr>
          <w:ilvl w:val="0"/>
          <w:numId w:val="2"/>
        </w:numPr>
      </w:pPr>
      <w:r w:rsidRPr="00DF6196">
        <w:t xml:space="preserve">Система условий реализации </w:t>
      </w:r>
      <w:r w:rsidR="0098418D">
        <w:t>А</w:t>
      </w:r>
      <w:r w:rsidRPr="00DF6196">
        <w:t>ООП ООО</w:t>
      </w:r>
      <w:r w:rsidR="00435A72">
        <w:t xml:space="preserve"> в соответствии с требовани</w:t>
      </w:r>
      <w:r w:rsidR="0098418D">
        <w:t>ями Стан</w:t>
      </w:r>
      <w:r w:rsidR="00435A72">
        <w:t>дарта</w:t>
      </w:r>
      <w:r w:rsidRPr="00DF6196">
        <w:t>.</w:t>
      </w:r>
    </w:p>
    <w:p w:rsidR="0015263E" w:rsidRPr="00DF6196" w:rsidRDefault="0015263E" w:rsidP="006E17CB">
      <w:pPr>
        <w:pStyle w:val="af4"/>
        <w:numPr>
          <w:ilvl w:val="0"/>
          <w:numId w:val="2"/>
        </w:numPr>
      </w:pPr>
      <w:r w:rsidRPr="00DF6196">
        <w:t>Приложения.</w:t>
      </w:r>
    </w:p>
    <w:p w:rsidR="002E1FAE" w:rsidRPr="00DF6196" w:rsidRDefault="002E1FAE" w:rsidP="00435A72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435A72">
        <w:rPr>
          <w:rFonts w:ascii="Times New Roman" w:hAnsi="Times New Roman" w:cs="Times New Roman"/>
          <w:b/>
          <w:sz w:val="24"/>
          <w:szCs w:val="24"/>
        </w:rPr>
        <w:t>Цели</w:t>
      </w:r>
      <w:r w:rsidRPr="00DF6196">
        <w:rPr>
          <w:rFonts w:ascii="Times New Roman" w:hAnsi="Times New Roman" w:cs="Times New Roman"/>
          <w:sz w:val="24"/>
          <w:szCs w:val="24"/>
        </w:rPr>
        <w:t xml:space="preserve"> реализации основной образовательной программы основного общего обра</w:t>
      </w:r>
      <w:r w:rsidR="00EF626A" w:rsidRPr="00DF6196">
        <w:rPr>
          <w:rFonts w:ascii="Times New Roman" w:hAnsi="Times New Roman" w:cs="Times New Roman"/>
          <w:sz w:val="24"/>
          <w:szCs w:val="24"/>
        </w:rPr>
        <w:t>зования</w:t>
      </w:r>
      <w:r w:rsidRPr="00DF619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- </w:t>
      </w:r>
      <w:r w:rsidR="002E1FAE" w:rsidRPr="00DF6196">
        <w:rPr>
          <w:rFonts w:ascii="Times New Roman" w:hAnsi="Times New Roman" w:cs="Times New Roman"/>
          <w:sz w:val="24"/>
          <w:szCs w:val="24"/>
        </w:rPr>
        <w:t>обеспечение планируемых результатов по достижению выпускником основной школы целевых установок, знаний, умений, навыков, компетенций и компетентностей, определяемых личностн</w:t>
      </w:r>
      <w:r w:rsidR="002E1FAE" w:rsidRPr="00DF6196">
        <w:rPr>
          <w:rFonts w:ascii="Times New Roman" w:hAnsi="Times New Roman" w:cs="Times New Roman"/>
          <w:sz w:val="24"/>
          <w:szCs w:val="24"/>
        </w:rPr>
        <w:t>ы</w:t>
      </w:r>
      <w:r w:rsidR="002E1FAE" w:rsidRPr="00DF6196">
        <w:rPr>
          <w:rFonts w:ascii="Times New Roman" w:hAnsi="Times New Roman" w:cs="Times New Roman"/>
          <w:sz w:val="24"/>
          <w:szCs w:val="24"/>
        </w:rPr>
        <w:t>ми, семейными, общественными, государственными потребностями и возможностями обучающ</w:t>
      </w:r>
      <w:r w:rsidR="002E1FAE" w:rsidRPr="00DF6196">
        <w:rPr>
          <w:rFonts w:ascii="Times New Roman" w:hAnsi="Times New Roman" w:cs="Times New Roman"/>
          <w:sz w:val="24"/>
          <w:szCs w:val="24"/>
        </w:rPr>
        <w:t>е</w:t>
      </w:r>
      <w:r w:rsidR="002E1FAE" w:rsidRPr="00DF6196">
        <w:rPr>
          <w:rFonts w:ascii="Times New Roman" w:hAnsi="Times New Roman" w:cs="Times New Roman"/>
          <w:sz w:val="24"/>
          <w:szCs w:val="24"/>
        </w:rPr>
        <w:t xml:space="preserve">гося, индивидуальными особенностями его развития и состояния здоровья; </w:t>
      </w:r>
    </w:p>
    <w:p w:rsidR="002E1FAE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- </w:t>
      </w:r>
      <w:r w:rsidR="002E1FAE" w:rsidRPr="00DF6196">
        <w:rPr>
          <w:rFonts w:ascii="Times New Roman" w:hAnsi="Times New Roman" w:cs="Times New Roman"/>
          <w:sz w:val="24"/>
          <w:szCs w:val="24"/>
        </w:rPr>
        <w:t>становление и развитие личности в её индивидуальности, самобытности, уникальности, неповт</w:t>
      </w:r>
      <w:r w:rsidR="002E1FAE" w:rsidRPr="00DF6196">
        <w:rPr>
          <w:rFonts w:ascii="Times New Roman" w:hAnsi="Times New Roman" w:cs="Times New Roman"/>
          <w:sz w:val="24"/>
          <w:szCs w:val="24"/>
        </w:rPr>
        <w:t>о</w:t>
      </w:r>
      <w:r w:rsidR="002E1FAE" w:rsidRPr="00DF6196">
        <w:rPr>
          <w:rFonts w:ascii="Times New Roman" w:hAnsi="Times New Roman" w:cs="Times New Roman"/>
          <w:sz w:val="24"/>
          <w:szCs w:val="24"/>
        </w:rPr>
        <w:t>римости.</w:t>
      </w:r>
    </w:p>
    <w:p w:rsidR="00435A72" w:rsidRDefault="00435A72" w:rsidP="000D2626">
      <w:pPr>
        <w:rPr>
          <w:rFonts w:ascii="Times New Roman" w:hAnsi="Times New Roman" w:cs="Times New Roman"/>
          <w:sz w:val="24"/>
          <w:szCs w:val="24"/>
        </w:rPr>
      </w:pPr>
    </w:p>
    <w:p w:rsidR="002E1FAE" w:rsidRPr="00DF6196" w:rsidRDefault="00435A72" w:rsidP="000D26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2E1FAE" w:rsidRPr="00435A72">
        <w:rPr>
          <w:rFonts w:ascii="Times New Roman" w:hAnsi="Times New Roman" w:cs="Times New Roman"/>
          <w:b/>
          <w:sz w:val="24"/>
          <w:szCs w:val="24"/>
        </w:rPr>
        <w:t>Основные задачи</w:t>
      </w:r>
      <w:r w:rsidR="002E1FAE" w:rsidRPr="00DF6196">
        <w:rPr>
          <w:rFonts w:ascii="Times New Roman" w:hAnsi="Times New Roman" w:cs="Times New Roman"/>
          <w:sz w:val="24"/>
          <w:szCs w:val="24"/>
        </w:rPr>
        <w:t>: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обеспечение преемственности начального общего, основного общего, среднего общего образ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я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 обеспечение доступности получения качественного основного общего образования, достижение планируемых результатов освоения основной образовательной программы основного общего 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разования всеми обучающимися, в том числе детьми-инвалидами и детьми с ограниченными во</w:t>
      </w:r>
      <w:r w:rsidRPr="00DF6196">
        <w:rPr>
          <w:rFonts w:ascii="Times New Roman" w:hAnsi="Times New Roman" w:cs="Times New Roman"/>
          <w:sz w:val="24"/>
          <w:szCs w:val="24"/>
        </w:rPr>
        <w:t>з</w:t>
      </w:r>
      <w:r w:rsidRPr="00DF6196">
        <w:rPr>
          <w:rFonts w:ascii="Times New Roman" w:hAnsi="Times New Roman" w:cs="Times New Roman"/>
          <w:sz w:val="24"/>
          <w:szCs w:val="24"/>
        </w:rPr>
        <w:t>можностями здоровья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 установление требований к воспитанию и социализации обучающихся как части образова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обучающ</w:t>
      </w:r>
      <w:r w:rsidR="00435A72">
        <w:rPr>
          <w:rFonts w:ascii="Times New Roman" w:hAnsi="Times New Roman" w:cs="Times New Roman"/>
          <w:sz w:val="24"/>
          <w:szCs w:val="24"/>
        </w:rPr>
        <w:t>их</w:t>
      </w:r>
      <w:r w:rsidRPr="00DF6196">
        <w:rPr>
          <w:rFonts w:ascii="Times New Roman" w:hAnsi="Times New Roman" w:cs="Times New Roman"/>
          <w:sz w:val="24"/>
          <w:szCs w:val="24"/>
        </w:rPr>
        <w:t>ся, формир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="00435A72">
        <w:rPr>
          <w:rFonts w:ascii="Times New Roman" w:hAnsi="Times New Roman" w:cs="Times New Roman"/>
          <w:sz w:val="24"/>
          <w:szCs w:val="24"/>
        </w:rPr>
        <w:t>нию образовательной базы, основанной</w:t>
      </w:r>
      <w:r w:rsidRPr="00DF6196">
        <w:rPr>
          <w:rFonts w:ascii="Times New Roman" w:hAnsi="Times New Roman" w:cs="Times New Roman"/>
          <w:sz w:val="24"/>
          <w:szCs w:val="24"/>
        </w:rPr>
        <w:t xml:space="preserve"> не только на знаниях, но и на соответствующем культу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ном уровне развития личности, созданию необходимых условий для её самореализации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 обеспечение эффективного сочетания урочных и внеуроч</w:t>
      </w:r>
      <w:r w:rsidR="00435A72">
        <w:rPr>
          <w:rFonts w:ascii="Times New Roman" w:hAnsi="Times New Roman" w:cs="Times New Roman"/>
          <w:sz w:val="24"/>
          <w:szCs w:val="24"/>
        </w:rPr>
        <w:t>ных форм организации образовател</w:t>
      </w:r>
      <w:r w:rsidR="00435A72">
        <w:rPr>
          <w:rFonts w:ascii="Times New Roman" w:hAnsi="Times New Roman" w:cs="Times New Roman"/>
          <w:sz w:val="24"/>
          <w:szCs w:val="24"/>
        </w:rPr>
        <w:t>ь</w:t>
      </w:r>
      <w:r w:rsidR="00435A72">
        <w:rPr>
          <w:rFonts w:ascii="Times New Roman" w:hAnsi="Times New Roman" w:cs="Times New Roman"/>
          <w:sz w:val="24"/>
          <w:szCs w:val="24"/>
        </w:rPr>
        <w:t xml:space="preserve">ной деятельности, взаимодействия всех </w:t>
      </w:r>
      <w:r w:rsidRPr="00DF6196">
        <w:rPr>
          <w:rFonts w:ascii="Times New Roman" w:hAnsi="Times New Roman" w:cs="Times New Roman"/>
          <w:sz w:val="24"/>
          <w:szCs w:val="24"/>
        </w:rPr>
        <w:t xml:space="preserve"> участников</w:t>
      </w:r>
      <w:r w:rsidR="00435A72">
        <w:rPr>
          <w:rFonts w:ascii="Times New Roman" w:hAnsi="Times New Roman" w:cs="Times New Roman"/>
          <w:sz w:val="24"/>
          <w:szCs w:val="24"/>
        </w:rPr>
        <w:t xml:space="preserve"> образовательных отношений</w:t>
      </w:r>
      <w:r w:rsidRPr="00DF6196">
        <w:rPr>
          <w:rFonts w:ascii="Times New Roman" w:hAnsi="Times New Roman" w:cs="Times New Roman"/>
          <w:sz w:val="24"/>
          <w:szCs w:val="24"/>
        </w:rPr>
        <w:t>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 взаимодействие образовательного учреждения при реализации основной образовательной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раммы с социальными партнёрами</w:t>
      </w:r>
    </w:p>
    <w:p w:rsidR="00435A72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 выявление и развитие способностей обучающихся, в том числе одарённых детей, детей с ог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ченными возможностями здоровья и инвалидов, их профессиональных склонностей через си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>тему клубов, секций, студий и кружков, организацию общественно полезной деятельности, в том числе социальной практики</w:t>
      </w:r>
      <w:r w:rsidR="00435A72">
        <w:rPr>
          <w:rFonts w:ascii="Times New Roman" w:hAnsi="Times New Roman" w:cs="Times New Roman"/>
          <w:sz w:val="24"/>
          <w:szCs w:val="24"/>
        </w:rPr>
        <w:t>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 организация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 участие обучающихся, их родителей (законных представителей), педагогических работников и общественности в проектировании и развитии внутришкольной социальной среды, школьного у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>лада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включение обучающихся в процессы познания и преобразования внешкольной социальной среды (посёлка, района) для приобретения опыта реального управления и действия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 социальное и учебно-исследовательское проектирование, профессиональная ориентация об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чающихся при поддержке педагогов, психологов, социальных педагогов, сотрудничестве с ба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ыми предприятиями, учреждениями профессионального образования, центрами профессион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й работы;</w:t>
      </w:r>
    </w:p>
    <w:p w:rsidR="00B17FA0" w:rsidRPr="00DF6196" w:rsidRDefault="00B17FA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сохранение и укрепление физического, психологического и социального здоровья обучающихся, обеспечение их безопасности.</w:t>
      </w:r>
    </w:p>
    <w:p w:rsidR="00BF1F5A" w:rsidRPr="00DF6196" w:rsidRDefault="00BF1F5A" w:rsidP="00F54C81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При формировании образовательной программы ведущими являлись следующие </w:t>
      </w:r>
      <w:r w:rsidRPr="00435A72">
        <w:rPr>
          <w:rFonts w:ascii="Times New Roman" w:hAnsi="Times New Roman" w:cs="Times New Roman"/>
          <w:b/>
          <w:sz w:val="24"/>
          <w:szCs w:val="24"/>
        </w:rPr>
        <w:t>принципы</w:t>
      </w:r>
      <w:r w:rsidRPr="00DF6196">
        <w:rPr>
          <w:rFonts w:ascii="Times New Roman" w:hAnsi="Times New Roman" w:cs="Times New Roman"/>
          <w:sz w:val="24"/>
          <w:szCs w:val="24"/>
        </w:rPr>
        <w:t>:</w:t>
      </w:r>
    </w:p>
    <w:p w:rsidR="00BF1F5A" w:rsidRPr="00DF6196" w:rsidRDefault="00BF1F5A" w:rsidP="00EB07FB">
      <w:pPr>
        <w:pStyle w:val="af4"/>
        <w:numPr>
          <w:ilvl w:val="0"/>
          <w:numId w:val="3"/>
        </w:numPr>
      </w:pPr>
      <w:r w:rsidRPr="00DF6196">
        <w:t>учет возрастных особенностей учащихся;</w:t>
      </w:r>
    </w:p>
    <w:p w:rsidR="00BF1F5A" w:rsidRPr="00DF6196" w:rsidRDefault="00BF1F5A" w:rsidP="00EB07FB">
      <w:pPr>
        <w:pStyle w:val="af4"/>
        <w:numPr>
          <w:ilvl w:val="0"/>
          <w:numId w:val="3"/>
        </w:numPr>
      </w:pPr>
      <w:r w:rsidRPr="00DF6196">
        <w:t>учет индивидуальных особенностей учащихся;</w:t>
      </w:r>
    </w:p>
    <w:p w:rsidR="00BF1F5A" w:rsidRPr="00DF6196" w:rsidRDefault="00CF3FDE" w:rsidP="00EB07FB">
      <w:pPr>
        <w:pStyle w:val="af4"/>
        <w:numPr>
          <w:ilvl w:val="0"/>
          <w:numId w:val="3"/>
        </w:numPr>
      </w:pPr>
      <w:r>
        <w:t>индивидуализация</w:t>
      </w:r>
      <w:r w:rsidR="00BF1F5A" w:rsidRPr="00DF6196">
        <w:t xml:space="preserve"> образования;</w:t>
      </w:r>
    </w:p>
    <w:p w:rsidR="00BF1F5A" w:rsidRPr="00DF6196" w:rsidRDefault="00BF1F5A" w:rsidP="00EB07FB">
      <w:pPr>
        <w:pStyle w:val="af4"/>
        <w:numPr>
          <w:ilvl w:val="0"/>
          <w:numId w:val="3"/>
        </w:numPr>
      </w:pPr>
      <w:r w:rsidRPr="00DF6196">
        <w:t>вар</w:t>
      </w:r>
      <w:r w:rsidR="00CF3FDE">
        <w:t>иативность</w:t>
      </w:r>
      <w:r w:rsidRPr="00DF6196">
        <w:t xml:space="preserve"> образования;</w:t>
      </w:r>
    </w:p>
    <w:p w:rsidR="00BF1F5A" w:rsidRPr="00DF6196" w:rsidRDefault="00BF1F5A" w:rsidP="00EB07FB">
      <w:pPr>
        <w:pStyle w:val="af4"/>
        <w:numPr>
          <w:ilvl w:val="0"/>
          <w:numId w:val="3"/>
        </w:numPr>
      </w:pPr>
      <w:r w:rsidRPr="00DF6196">
        <w:t>открытости образования;</w:t>
      </w:r>
    </w:p>
    <w:p w:rsidR="00BF1F5A" w:rsidRPr="00DF6196" w:rsidRDefault="00CF3FDE" w:rsidP="00EB07FB">
      <w:pPr>
        <w:pStyle w:val="af4"/>
        <w:numPr>
          <w:ilvl w:val="0"/>
          <w:numId w:val="3"/>
        </w:numPr>
      </w:pPr>
      <w:r>
        <w:t>наглядность и доступность</w:t>
      </w:r>
      <w:r w:rsidR="00BF1F5A" w:rsidRPr="00DF6196">
        <w:t xml:space="preserve"> образования</w:t>
      </w:r>
    </w:p>
    <w:p w:rsidR="002E1FAE" w:rsidRPr="00DF6196" w:rsidRDefault="002E1FAE" w:rsidP="00F54C81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основе реализации основной образовательной программы лежит системно-деятельностный по</w:t>
      </w:r>
      <w:r w:rsidRPr="00DF6196">
        <w:rPr>
          <w:rFonts w:ascii="Times New Roman" w:hAnsi="Times New Roman" w:cs="Times New Roman"/>
          <w:sz w:val="24"/>
          <w:szCs w:val="24"/>
        </w:rPr>
        <w:t>д</w:t>
      </w:r>
      <w:r w:rsidRPr="00DF6196">
        <w:rPr>
          <w:rFonts w:ascii="Times New Roman" w:hAnsi="Times New Roman" w:cs="Times New Roman"/>
          <w:sz w:val="24"/>
          <w:szCs w:val="24"/>
        </w:rPr>
        <w:t>ход, который предполагает:</w:t>
      </w:r>
    </w:p>
    <w:p w:rsidR="002E1FAE" w:rsidRPr="00DF6196" w:rsidRDefault="002E1FAE" w:rsidP="00EB07FB">
      <w:pPr>
        <w:pStyle w:val="af4"/>
        <w:numPr>
          <w:ilvl w:val="0"/>
          <w:numId w:val="4"/>
        </w:numPr>
        <w:ind w:left="426"/>
      </w:pPr>
      <w:r w:rsidRPr="00DF6196">
        <w:t>воспитание и развитие качеств личности, отвечающих требованиям информационного общ</w:t>
      </w:r>
      <w:r w:rsidRPr="00DF6196">
        <w:t>е</w:t>
      </w:r>
      <w:r w:rsidRPr="00DF6196">
        <w:t xml:space="preserve">ства, инновационной экономики, задачам построения российского гражданского общества на основе принципов толерантности, диалога культур; </w:t>
      </w:r>
    </w:p>
    <w:p w:rsidR="002E1FAE" w:rsidRPr="00DF6196" w:rsidRDefault="002E1FAE" w:rsidP="00EB07FB">
      <w:pPr>
        <w:pStyle w:val="af4"/>
        <w:numPr>
          <w:ilvl w:val="0"/>
          <w:numId w:val="4"/>
        </w:numPr>
        <w:ind w:left="426"/>
      </w:pPr>
      <w:r w:rsidRPr="00DF6196">
        <w:t>формирование соответствующей целям общего образования социальной среды развития об</w:t>
      </w:r>
      <w:r w:rsidRPr="00DF6196">
        <w:t>у</w:t>
      </w:r>
      <w:r w:rsidRPr="00DF6196">
        <w:t>чающихся в системе образования, переход к стратегии социального проектирования и конс</w:t>
      </w:r>
      <w:r w:rsidRPr="00DF6196">
        <w:t>т</w:t>
      </w:r>
      <w:r w:rsidRPr="00DF6196">
        <w:t xml:space="preserve">руирования на основе разработки содержания и технологий образования, определяющих пути </w:t>
      </w:r>
      <w:r w:rsidRPr="00DF6196">
        <w:lastRenderedPageBreak/>
        <w:t>и способы достижения желаемого уровня (результата) личностного и познавательного разв</w:t>
      </w:r>
      <w:r w:rsidRPr="00DF6196">
        <w:t>и</w:t>
      </w:r>
      <w:r w:rsidRPr="00DF6196">
        <w:t>тия обучающихся;</w:t>
      </w:r>
    </w:p>
    <w:p w:rsidR="002E1FAE" w:rsidRPr="00DF6196" w:rsidRDefault="002E1FAE" w:rsidP="00EB07FB">
      <w:pPr>
        <w:pStyle w:val="af4"/>
        <w:numPr>
          <w:ilvl w:val="0"/>
          <w:numId w:val="4"/>
        </w:numPr>
        <w:ind w:left="426"/>
      </w:pPr>
      <w:r w:rsidRPr="00DF6196">
        <w:t>ориентацию на достижение цели и основного результата образования — развитие на основе освоения универсальных учебных действий, познания и освоения мира личности обучающег</w:t>
      </w:r>
      <w:r w:rsidRPr="00DF6196">
        <w:t>о</w:t>
      </w:r>
      <w:r w:rsidRPr="00DF6196">
        <w:t>ся, его активной учебно-познавательной деятельности, формирование его готовности к сам</w:t>
      </w:r>
      <w:r w:rsidRPr="00DF6196">
        <w:t>о</w:t>
      </w:r>
      <w:r w:rsidRPr="00DF6196">
        <w:t>развитию и непрерывному образованию;</w:t>
      </w:r>
    </w:p>
    <w:p w:rsidR="002E1FAE" w:rsidRPr="00DF6196" w:rsidRDefault="002E1FAE" w:rsidP="00EB07FB">
      <w:pPr>
        <w:pStyle w:val="af4"/>
        <w:numPr>
          <w:ilvl w:val="0"/>
          <w:numId w:val="4"/>
        </w:numPr>
        <w:ind w:left="426"/>
      </w:pPr>
      <w:r w:rsidRPr="00DF6196">
        <w:t>признание решающей роли содержания образования, способов организации образовательной деятельности и учебного сотрудничества в достижении целей личностного и социального ра</w:t>
      </w:r>
      <w:r w:rsidRPr="00DF6196">
        <w:t>з</w:t>
      </w:r>
      <w:r w:rsidRPr="00DF6196">
        <w:t>вития обучающихся;</w:t>
      </w:r>
    </w:p>
    <w:p w:rsidR="002E1FAE" w:rsidRPr="00DF6196" w:rsidRDefault="002E1FAE" w:rsidP="00EB07FB">
      <w:pPr>
        <w:pStyle w:val="af4"/>
        <w:numPr>
          <w:ilvl w:val="0"/>
          <w:numId w:val="4"/>
        </w:numPr>
        <w:ind w:left="426"/>
      </w:pPr>
      <w:r w:rsidRPr="00DF6196">
        <w:t>учёт индивидуальных возрастных, психологических и физиологических особенностей об</w:t>
      </w:r>
      <w:r w:rsidRPr="00DF6196">
        <w:t>у</w:t>
      </w:r>
      <w:r w:rsidRPr="00DF6196">
        <w:t>чающихся, роли, значения видов деятельности и форм общения при построении образовател</w:t>
      </w:r>
      <w:r w:rsidRPr="00DF6196">
        <w:t>ь</w:t>
      </w:r>
      <w:r w:rsidRPr="00DF6196">
        <w:t>ного процесса и определении образовательно-воспитательных целей и путей их достижения;</w:t>
      </w:r>
    </w:p>
    <w:p w:rsidR="002E1FAE" w:rsidRPr="00DF6196" w:rsidRDefault="002E1FAE" w:rsidP="00EB07FB">
      <w:pPr>
        <w:pStyle w:val="af4"/>
        <w:numPr>
          <w:ilvl w:val="0"/>
          <w:numId w:val="4"/>
        </w:numPr>
        <w:ind w:left="426"/>
      </w:pPr>
      <w:r w:rsidRPr="00DF6196">
        <w:t>разнообразие индивидуальных образовательных траекторий и индивидуального развития ка</w:t>
      </w:r>
      <w:r w:rsidRPr="00DF6196">
        <w:t>ж</w:t>
      </w:r>
      <w:r w:rsidRPr="00DF6196">
        <w:t>дого обучающегося, в том числе одарённых детей, детей-инвалидов и детей с ограниченными возможностями здоровья.</w:t>
      </w: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40A1F" w:rsidRDefault="00040A1F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40A1F" w:rsidRDefault="00040A1F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40A1F" w:rsidRDefault="00040A1F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40A1F" w:rsidRDefault="00040A1F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40A1F" w:rsidRDefault="00040A1F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40A1F" w:rsidRDefault="00040A1F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F3FDE" w:rsidRDefault="00CF3FDE" w:rsidP="000D4A8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D4A87" w:rsidRPr="00CF3FDE" w:rsidRDefault="000D4A87" w:rsidP="000D4A87">
      <w:pPr>
        <w:rPr>
          <w:rFonts w:ascii="Times New Roman" w:eastAsia="Times New Roman" w:hAnsi="Times New Roman" w:cs="Times New Roman"/>
          <w:b/>
          <w:sz w:val="28"/>
          <w:szCs w:val="24"/>
        </w:rPr>
      </w:pPr>
      <w:r w:rsidRPr="00CF3FDE">
        <w:rPr>
          <w:rFonts w:ascii="Times New Roman" w:eastAsia="Times New Roman" w:hAnsi="Times New Roman" w:cs="Times New Roman"/>
          <w:b/>
          <w:sz w:val="28"/>
          <w:szCs w:val="24"/>
        </w:rPr>
        <w:lastRenderedPageBreak/>
        <w:t>1.2. Планируемые результаты освоения обучающимися основной образов</w:t>
      </w:r>
      <w:r w:rsidRPr="00CF3FDE">
        <w:rPr>
          <w:rFonts w:ascii="Times New Roman" w:eastAsia="Times New Roman" w:hAnsi="Times New Roman" w:cs="Times New Roman"/>
          <w:b/>
          <w:sz w:val="28"/>
          <w:szCs w:val="24"/>
        </w:rPr>
        <w:t>а</w:t>
      </w:r>
      <w:r w:rsidRPr="00CF3FDE">
        <w:rPr>
          <w:rFonts w:ascii="Times New Roman" w:eastAsia="Times New Roman" w:hAnsi="Times New Roman" w:cs="Times New Roman"/>
          <w:b/>
          <w:sz w:val="28"/>
          <w:szCs w:val="24"/>
        </w:rPr>
        <w:t>тельной программы основного общего образования</w:t>
      </w:r>
    </w:p>
    <w:p w:rsidR="000D4A87" w:rsidRPr="00DF6196" w:rsidRDefault="000D4A87" w:rsidP="000D4A87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D4A87" w:rsidRPr="00DF6196" w:rsidRDefault="000D4A87" w:rsidP="000D4A87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бщие положен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D4A87" w:rsidRPr="00DF6196" w:rsidRDefault="000D4A87" w:rsidP="000D4A87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ланируемые результаты освоения </w:t>
      </w:r>
      <w:r w:rsidR="00452E43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ОП ООО (далее — планируемые результаты) п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авляют собой систему ведущих целевых установок и ожидаемых результатов освоения всех компонентов, составляющих содержательную основу </w:t>
      </w:r>
      <w:r w:rsidR="00452E43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ОП ОО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ни 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беспечивают связь м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жд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требованиями Стандарта, образовательной деятельностью и системой оценки результатов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ения </w:t>
      </w:r>
      <w:r w:rsidR="00452E43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ОП ООО (далее — системой оценки), 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являются содержательной и критериальной основой дл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азработки рабочих программ учебных предметов, курсов и  учебно-методическиой литературы, рабочих программ курсов внеурочной деятельности, курсов метапредметной нап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енности, 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истемы оцен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 xml:space="preserve">ки — результатов освоения обучающимися </w:t>
      </w:r>
      <w:r w:rsidR="00452E43">
        <w:rPr>
          <w:rFonts w:ascii="Times New Roman" w:eastAsia="Times New Roman" w:hAnsi="Times New Roman" w:cs="Times New Roman"/>
          <w:sz w:val="24"/>
          <w:szCs w:val="24"/>
        </w:rPr>
        <w:t>А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ООП ОО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0D4A87" w:rsidRPr="00DF6196" w:rsidRDefault="000D4A87" w:rsidP="000D4A87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соответствии с требованиями Стандарта система планируемых результатов — личностных, метапредметных и предметных — устанавливает учебно-познавательны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 учебно-практически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задач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, которые осваивают обучаю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личностных, регулятивных, коммуникативных, познавательных) с учебным материалом, и прежде всего с опорным учебным материалом, служащим основой для последующего обучения.</w:t>
      </w:r>
    </w:p>
    <w:p w:rsidR="00CF3FDE" w:rsidRDefault="00CF3FDE" w:rsidP="000D4A8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D4A87" w:rsidRPr="00DF6196" w:rsidRDefault="000D4A87" w:rsidP="000D4A87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 структуре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 xml:space="preserve"> планируемых результатов выделя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ся следующие группы: </w:t>
      </w:r>
    </w:p>
    <w:p w:rsidR="000D4A87" w:rsidRPr="00DF6196" w:rsidRDefault="000D4A87" w:rsidP="000D4A87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1. Личностные результаты освоения Образовательной программы представлены в соо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ии с группой личностных результатов и раскрывают и детализируют основные направленности этих результатов. Оценка достижения этой группы планируемых результатов ведется в ходе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едур, допускающих предоставление и использование исключительно неперсонифицированной информации. </w:t>
      </w:r>
    </w:p>
    <w:p w:rsidR="000D4A87" w:rsidRPr="00DF6196" w:rsidRDefault="000D4A87" w:rsidP="000D4A87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2. Метапредметные результаты освоения Образовательной программы представлены в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тветствии с подгруппами универсальных учебных действий, раскрывают и детализируют ос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е направленности метапредметных результатов. </w:t>
      </w:r>
    </w:p>
    <w:p w:rsidR="000D4A87" w:rsidRPr="00DF6196" w:rsidRDefault="000D4A87" w:rsidP="000D4A87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3. Предметные результаты освоения Образовательной программы представлены в соо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ии с группами результатов учебных предметов, раскрывают и детализируют их. Предметные результаты приводятся в блоках «Выпускник научится» и «Выпускник получит возможность 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иться», относящихся к каждому учебному предмету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, курсу.</w:t>
      </w:r>
    </w:p>
    <w:p w:rsidR="000D4A87" w:rsidRPr="00DF6196" w:rsidRDefault="000D4A87" w:rsidP="000D4A87">
      <w:pPr>
        <w:widowControl w:val="0"/>
        <w:tabs>
          <w:tab w:val="left" w:pos="709"/>
          <w:tab w:val="left" w:pos="851"/>
        </w:tabs>
        <w:autoSpaceDE w:val="0"/>
        <w:autoSpaceDN w:val="0"/>
        <w:adjustRightInd w:val="0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ab/>
        <w:t xml:space="preserve">Планируемые результаты, отнесённые к блоку 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«Выпускник научится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, ориентируют у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ников образовательных отношений в том, достижение каких уровней освоения учебных дей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й с изучаемым опорным учебным материалом ожидается от выпускников. Критериями отбора данных результатов служат их значимость для решения основных задач образования на данном уровне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необходи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мость для последующего обучения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ными словами, в этот блок включается 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й круг учебных задач, построенных на опорном учебном материале, овладение которыми пр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пиально необходимо для успешного обучения и социализации и которые могут быть освоены всеми обучающимися.</w:t>
      </w:r>
    </w:p>
    <w:p w:rsidR="000D4A87" w:rsidRPr="00DF6196" w:rsidRDefault="000D4A87" w:rsidP="000D4A87">
      <w:pPr>
        <w:widowControl w:val="0"/>
        <w:tabs>
          <w:tab w:val="left" w:pos="709"/>
          <w:tab w:val="left" w:pos="851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ab/>
        <w:t>Достижение планируемых результатов, отнесённых к блоку «Выпускник научится», вы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тся на итоговое оценивание, которое может осуществляться как в ходе обучения (с помощью накопленной оценки или портфеля достижений), так и в конце обучения, в том числе в форме 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ударственной итоговой аттестации. Оценка достижения планируемых результатов этого блока на уровне, характеризующем исполнительскую компетентность учащихся, ведётся с помощью за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й базового уровня, а на уровне действий, составляющих зону ближайшего развития большин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 обучающихся, — с помощью заданий повышенного уровня. Успешное выполнение обучаю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ися заданий базового уровня служит основанием для положительного решения вопроса о 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можности перехода на следующий уровень обучения.</w:t>
      </w:r>
    </w:p>
    <w:p w:rsidR="000D4A87" w:rsidRPr="00DF6196" w:rsidRDefault="000D4A87" w:rsidP="000D4A87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 блоке </w:t>
      </w: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>«Выпускник получит возможность научиться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иводятся планируемые рез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ты, характеризующие систему учебных действий в отношении знаний, умений, навыков, расш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яющих и углубляющих понимание опорного учебного материала или выступающих как про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втика для дальнейшего изучения данного предмета. Уровень достижений, соответствующий планируемым результатам этой группы, могут продемонстрировать отдельные мотивированные и способные обучающиеся. В повседневной практике преподавания цели данного блока не отра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ывае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этих целей ведётся преимущественно в ходе процедур, допускающих предоставление и использование исключительно неперсонифиц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нной информации. Соответствующая группа результатов в тексте выделена курсивом.</w:t>
      </w:r>
    </w:p>
    <w:p w:rsidR="000D4A87" w:rsidRPr="00DF6196" w:rsidRDefault="000D4A87" w:rsidP="000D4A87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адания, ориентированные на оценку достижения планируемых результатов из блока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«Вып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кник получит возможность научиться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, могут включаться в материалы текущего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 xml:space="preserve"> контроля у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с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певаем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ли промежу</w:t>
      </w:r>
      <w:r w:rsidR="00CF3FDE">
        <w:rPr>
          <w:rFonts w:ascii="Times New Roman" w:eastAsia="Times New Roman" w:hAnsi="Times New Roman" w:cs="Times New Roman"/>
          <w:sz w:val="24"/>
          <w:szCs w:val="24"/>
        </w:rPr>
        <w:t>точной аттестаци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Основные цели такого включения — предоставить возможность обучающимся продемонстрировать овладение более высоким (по сравнению с б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м) уровнем достижений и выявить динамику роста численности наиболее подготовленных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ющихся. При этом невыполнение обучающимися заданий, с помощью которых ведётся оценка достижения планируемых результатов данного блока, не является препятствием для перехода на следующий уровень обучения. Такая структура представления планируемых результатов подчё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вает тот факт, что при организации образовательной деятельности, направленной на реализацию и достижение планируемых результатов, от учителя требуется использование таких педагог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х технологий, которые основаны на дифференциации требований к подготовке обучающихся.</w:t>
      </w:r>
    </w:p>
    <w:p w:rsidR="000D4A87" w:rsidRPr="00DF6196" w:rsidRDefault="000D4A87" w:rsidP="000D4A87">
      <w:pPr>
        <w:rPr>
          <w:rFonts w:ascii="Times New Roman" w:eastAsia="Times New Roman" w:hAnsi="Times New Roman" w:cs="Times New Roman"/>
          <w:b/>
          <w:spacing w:val="2"/>
          <w:sz w:val="24"/>
          <w:szCs w:val="24"/>
        </w:rPr>
      </w:pPr>
    </w:p>
    <w:p w:rsidR="000D4A87" w:rsidRPr="00DF6196" w:rsidRDefault="000D4A87" w:rsidP="000D4A87">
      <w:pPr>
        <w:shd w:val="clear" w:color="auto" w:fill="FFFFFF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pacing w:val="2"/>
          <w:sz w:val="24"/>
          <w:szCs w:val="24"/>
        </w:rPr>
        <w:t xml:space="preserve"> </w:t>
      </w:r>
      <w:r w:rsidR="005353DF">
        <w:rPr>
          <w:rFonts w:ascii="Times New Roman" w:eastAsia="Times New Roman" w:hAnsi="Times New Roman" w:cs="Times New Roman"/>
          <w:b/>
          <w:spacing w:val="2"/>
          <w:sz w:val="24"/>
          <w:szCs w:val="24"/>
        </w:rPr>
        <w:t xml:space="preserve">Личностные результаты освоения </w:t>
      </w:r>
      <w:r w:rsidRPr="00DF6196">
        <w:rPr>
          <w:rFonts w:ascii="Times New Roman" w:eastAsia="Times New Roman" w:hAnsi="Times New Roman" w:cs="Times New Roman"/>
          <w:b/>
          <w:spacing w:val="2"/>
          <w:sz w:val="24"/>
          <w:szCs w:val="24"/>
        </w:rPr>
        <w:t xml:space="preserve"> основной образовательной программы основного о</w:t>
      </w:r>
      <w:r w:rsidRPr="00DF6196">
        <w:rPr>
          <w:rFonts w:ascii="Times New Roman" w:eastAsia="Times New Roman" w:hAnsi="Times New Roman" w:cs="Times New Roman"/>
          <w:b/>
          <w:spacing w:val="2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b/>
          <w:spacing w:val="2"/>
          <w:sz w:val="24"/>
          <w:szCs w:val="24"/>
        </w:rPr>
        <w:t>щего образования</w:t>
      </w:r>
    </w:p>
    <w:p w:rsidR="000D4A87" w:rsidRPr="00DF6196" w:rsidRDefault="000D4A87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Личностными результатами освоения </w:t>
      </w:r>
      <w:r w:rsidR="00452E43">
        <w:rPr>
          <w:rFonts w:ascii="Times New Roman" w:eastAsia="Times New Roman" w:hAnsi="Times New Roman" w:cs="Times New Roman"/>
          <w:spacing w:val="2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ООП ООО являются:</w:t>
      </w:r>
    </w:p>
    <w:p w:rsidR="000D4A87" w:rsidRPr="00DF6196" w:rsidRDefault="000D4A87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1) </w:t>
      </w:r>
      <w:r w:rsidR="005353DF">
        <w:rPr>
          <w:rFonts w:ascii="Times New Roman" w:eastAsia="Times New Roman" w:hAnsi="Times New Roman" w:cs="Times New Roman"/>
          <w:spacing w:val="2"/>
          <w:sz w:val="24"/>
          <w:szCs w:val="24"/>
        </w:rPr>
        <w:t>формирование российской гражданской идентичности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: патриотизм, уважение к Отечес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ву, прошлое и настоящее многонационального народа России; осознание своей этнической пр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ционных ценностей многонационального российского о</w:t>
      </w:r>
      <w:r w:rsidR="005353DF">
        <w:rPr>
          <w:rFonts w:ascii="Times New Roman" w:eastAsia="Times New Roman" w:hAnsi="Times New Roman" w:cs="Times New Roman"/>
          <w:spacing w:val="2"/>
          <w:sz w:val="24"/>
          <w:szCs w:val="24"/>
        </w:rPr>
        <w:t>бщества; чувства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ответственности и до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га перед Родиной; </w:t>
      </w:r>
    </w:p>
    <w:p w:rsidR="000D4A87" w:rsidRPr="00DF6196" w:rsidRDefault="000D4A87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2) ответственное отношение к учению, готовность и способность обучающихся к самора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витию и самообразованию на основе мотивации к обучению и познанию, к осознанному выбору и построению дальнейшей индивидуальной траектории образования на базе ориентировки в м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ре профессий и профессиональных предпочтений, с учетом устойчивых познавательных интер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сов, а также на основе формирования уважительного отношения к труду, развития опыта уч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стия в социально значимом труде; </w:t>
      </w:r>
    </w:p>
    <w:p w:rsidR="000D4A87" w:rsidRPr="00DF6196" w:rsidRDefault="000D4A87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3)  осознанное, уважительное и доброжелательное отношение к другому человеку, его мн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нию, мировоззрению, культуре, языку, вере, гражданской позиции, к истории, культуре, рел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гии, традициям, языкам, ценностям народов России и народов мира; готовность и способность вести диалог с другими людьми и достигать в нем взаимопонимания; </w:t>
      </w:r>
    </w:p>
    <w:p w:rsidR="000D4A87" w:rsidRPr="00DF6196" w:rsidRDefault="008430C2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4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) освоенность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о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управлении и общественной жизни в пределах возрастных компетенций с учетом региональных, этнокультурных, социальных и экономических особенностей; </w:t>
      </w:r>
    </w:p>
    <w:p w:rsidR="000D4A87" w:rsidRPr="00DF6196" w:rsidRDefault="008430C2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5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) моральное сознание и компетентность в решении моральных проблем на основе личн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о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стного выбора, сформированные нравственные чувства и нравственное поведение, осознанное и ответственное отношение к собственным поступкам; </w:t>
      </w:r>
    </w:p>
    <w:p w:rsidR="000D4A87" w:rsidRPr="00DF6196" w:rsidRDefault="003E64C1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>
        <w:rPr>
          <w:rFonts w:ascii="Times New Roman" w:eastAsia="Times New Roman" w:hAnsi="Times New Roman" w:cs="Times New Roman"/>
          <w:spacing w:val="2"/>
          <w:sz w:val="24"/>
          <w:szCs w:val="24"/>
        </w:rPr>
        <w:lastRenderedPageBreak/>
        <w:t>6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) коммуникативная компетентность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 </w:t>
      </w:r>
    </w:p>
    <w:p w:rsidR="000D4A87" w:rsidRPr="00DF6196" w:rsidRDefault="003E64C1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7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)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о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жающих жизни и здоровью людей, правил поведения на транспорте и на дорогах; </w:t>
      </w:r>
    </w:p>
    <w:p w:rsidR="000D4A87" w:rsidRPr="00DF6196" w:rsidRDefault="003E64C1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8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) сформированнос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ть основ экологической культуры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; </w:t>
      </w:r>
    </w:p>
    <w:p w:rsidR="000D4A87" w:rsidRPr="00DF6196" w:rsidRDefault="003E64C1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9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) осознанность значения семьи в жизни человека и общества, принятие ценности семе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й</w:t>
      </w:r>
      <w:r w:rsidR="000D4A87"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ной жизни, уважительное и заботливое отношение к членам своей семьи; </w:t>
      </w:r>
    </w:p>
    <w:p w:rsidR="000D4A87" w:rsidRPr="00DF6196" w:rsidRDefault="000D4A87" w:rsidP="000D4A87">
      <w:pPr>
        <w:shd w:val="clear" w:color="auto" w:fill="FFFFFF"/>
        <w:ind w:firstLine="567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11) развитость эстетического сознания через освоение художественного наследия народов России и мира, творческой деятельности эстетического характера. </w:t>
      </w:r>
    </w:p>
    <w:p w:rsidR="000D4A87" w:rsidRPr="00DF6196" w:rsidRDefault="000D4A87" w:rsidP="000D4A87">
      <w:pPr>
        <w:shd w:val="clear" w:color="auto" w:fill="FFFFFF"/>
        <w:spacing w:before="120"/>
        <w:jc w:val="both"/>
        <w:textAlignment w:val="baseline"/>
        <w:rPr>
          <w:rFonts w:ascii="Times New Roman" w:eastAsia="Times New Roman" w:hAnsi="Times New Roman" w:cs="Times New Roman"/>
          <w:b/>
          <w:spacing w:val="2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pacing w:val="2"/>
          <w:sz w:val="24"/>
          <w:szCs w:val="24"/>
        </w:rPr>
        <w:t xml:space="preserve"> Метапредметные результаты освоения основной образовательной программы основного общего образования</w:t>
      </w:r>
    </w:p>
    <w:p w:rsidR="000D4A87" w:rsidRPr="00DF6196" w:rsidRDefault="000D4A87" w:rsidP="000D4A87">
      <w:pPr>
        <w:shd w:val="clear" w:color="auto" w:fill="FFFFFF"/>
        <w:spacing w:before="120"/>
        <w:jc w:val="both"/>
        <w:textAlignment w:val="baseline"/>
        <w:rPr>
          <w:rFonts w:ascii="Times New Roman" w:eastAsia="Times New Roman" w:hAnsi="Times New Roman" w:cs="Times New Roman"/>
          <w:spacing w:val="2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Метапредметными результатами освоения </w:t>
      </w:r>
      <w:r w:rsidR="00452E43">
        <w:rPr>
          <w:rFonts w:ascii="Times New Roman" w:eastAsia="Times New Roman" w:hAnsi="Times New Roman" w:cs="Times New Roman"/>
          <w:spacing w:val="2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pacing w:val="2"/>
          <w:sz w:val="24"/>
          <w:szCs w:val="24"/>
        </w:rPr>
        <w:t>ООП ООО являются:</w:t>
      </w:r>
    </w:p>
    <w:p w:rsidR="000D4A87" w:rsidRPr="00DF6196" w:rsidRDefault="000D4A87" w:rsidP="000D4A87">
      <w:pPr>
        <w:shd w:val="clear" w:color="auto" w:fill="FFFFFF"/>
        <w:spacing w:before="120"/>
        <w:jc w:val="both"/>
        <w:textAlignment w:val="baseline"/>
        <w:rPr>
          <w:rFonts w:ascii="Times New Roman" w:eastAsia="Times New Roman" w:hAnsi="Times New Roman" w:cs="Times New Roman"/>
          <w:b/>
          <w:spacing w:val="2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90"/>
        <w:gridCol w:w="7130"/>
      </w:tblGrid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  <w:t>Требования ФГОС</w:t>
            </w:r>
          </w:p>
        </w:tc>
        <w:tc>
          <w:tcPr>
            <w:tcW w:w="7407" w:type="dxa"/>
          </w:tcPr>
          <w:p w:rsidR="000D4A87" w:rsidRPr="00DF6196" w:rsidRDefault="000D4A87" w:rsidP="00C50130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  <w:t>Планируемые результаты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1) умение самостоятельно определять цели своего об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у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чения, ставить и формулир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ать для себя новые задачи в учебе и познавательной д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ельности, развивать мотивы и интересы своей познав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тельной деятельности; </w:t>
            </w: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анализировать существующие и планировать будущие образо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ельные результаты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идентифицировать собственные проблемы и определять главную проблему;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двигать версии решения проблемы, формулировать гипотезы, предвосхищать конечный результат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ставить цель деятельности на основе определенной проблемы и существующих возможностей;  </w:t>
            </w:r>
          </w:p>
          <w:p w:rsidR="000D4A87" w:rsidRPr="00DF6196" w:rsidRDefault="000D4A87" w:rsidP="003E64C1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формулировать учебные задачи как шаги достижения поставл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ой цели деятельности;  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2) умение самост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ельно планировать пути достижения целей, в том числе альтернативные, ос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з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анно выбирать наиболее эффективные способы реш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ия учебных и познавател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ных задач;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определять необходимые действия в соответствии с учебной и познавательной задачей и составлять алгоритм их выполнения;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-обосновывать и осуществлять выбор наиболее эффективных сп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обов решения учебных и познавательных задач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определять/находить, в том числе из предложенных вариантов, условия для выполнения учебной и познавательной задачи;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выстраивать жизненные планы на краткосрочное будущее (за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лять целевые ориентиры, ставить адекватные им задачи и пред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ать действия, указывая и обосновывая логическую последо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ельность шагов);  </w:t>
            </w:r>
          </w:p>
          <w:p w:rsidR="000D4A87" w:rsidRPr="00DF6196" w:rsidRDefault="000D4A87" w:rsidP="003E64C1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бирать из предложенных вариантов и самостоятельно искать средства/ресурсы для решения задачи/достижения цели;  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3) умение соотносить свои действия с планиру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ыми результатами, осущ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твлять контроль своей д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ельности в процессе дост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жения результата, опред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ять способы действий в рамках предложенных усл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ий и требований, коррект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овать свои действия в со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ветствии с изменяющейся 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lastRenderedPageBreak/>
              <w:t xml:space="preserve">ситуацией;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-определять совместно с педагогом и сверстниками критерии п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ируемых результатов и критерии оценки своей учебной деяте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ост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истематизировать (в том числе выбирать приоритетные) кри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ии планируемых результатов и оценки своей деятельност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тбирать инструменты для оценивания своей деятельности, о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ществлять самоконтроль своей деятельности в рамках предлож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ых условий и требований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оценивать свою деятельность, аргументируя причины достижения или отсутствия планируемого результата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находить достаточные средства для выполнения учебных дей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вий в изменяющейся ситуации и/или при отсутствии планируем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го результата;  </w:t>
            </w:r>
          </w:p>
          <w:p w:rsidR="000D4A87" w:rsidRPr="00DF6196" w:rsidRDefault="000D4A87" w:rsidP="003E64C1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работая по своему плану, вносить коррективы в текущую д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ельность на основе анализа изменений ситуации для получения запланированных характеристик продукта/результата</w:t>
            </w:r>
            <w:r w:rsidR="003E64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lastRenderedPageBreak/>
              <w:t xml:space="preserve">4) умение оценивать правильность выполнения учебной задачи, собственные возможности ее решения;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определять критерии правильности (корректности) выполнения учебной задач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анализировать и обосновывать применение соответствующего инструментария для выполнения учебной задач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вободно пользоваться выработанными критериями оценки и 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ооценки, исходя из цели и имеющихся средств, различая резу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ат и способы действий;  </w:t>
            </w:r>
          </w:p>
          <w:p w:rsidR="000D4A87" w:rsidRPr="00DF6196" w:rsidRDefault="000D4A87" w:rsidP="003E64C1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ценивать продукт своей деятельности по заданным и/или сам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тоятельно определенным критериям в соответствии с целью д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ельности</w:t>
            </w:r>
            <w:r w:rsidR="003E64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5) владение основами самоконтроля, самооценки, принятия решений и осущ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твления осознанного выб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а в учебной и познавател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ной деятельности;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наблюдать и анализировать собственную учебную и познавате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ую деятельность и деятельность других обучающихся в процессе взаимопроверк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соотносить реальные и планируемые результаты индивидуальной образовательной деятельности и делать выводы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принимать решение в учебной ситуации и нести за него ответ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енность; </w:t>
            </w:r>
          </w:p>
          <w:p w:rsidR="000D4A87" w:rsidRPr="00DF6196" w:rsidRDefault="000D4A87" w:rsidP="00E81D9A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 самостоятельно определять причины своего успеха или неуспеха и находить способы выхода из ситуации неуспеха</w:t>
            </w:r>
            <w:r w:rsidR="00E81D9A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6) умение определять понятия, создавать обобщ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ия, устанавливать аналогии, классифицировать, сам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тоятельно выбирать осн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ания и критерии для кла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ификации, устанавливать причинно-следственные св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зи, строить логическое ра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уждение, умозаключение (индуктивное, дедуктивное и по аналогии) и делать выв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ды;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подбирать слова, соподчиненные ключевому слову, определ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щие его признаки и свойства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страивать логическую цепочку, состоящую из ключевого слова и соподчиненных ему слов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выделять общий признак двух или нескольких предметов или 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лений и объяснять их сходство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бъединять предметы и явления в группы по определенным пр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знакам, сравнивать, классифицировать и обобщать факты и яв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ия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делять явление из общего ряда других явлений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пределять обстоятельства, которые предшествовали возникно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ию связи между явлениями, из этих обстоятельств выделять 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п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ределяющие, способные быть причиной данного явления, вы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лять причины и следствия явлений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троить рассуждение от общих закономерностей к частным яв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иям и от частных явлений к общим закономерностям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строить рассуждение на основе сравнения предметов и явлений, выделяя при этом общие признак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излагать полученную информацию, интерпретируя ее в контексте решаемой задачи;  </w:t>
            </w:r>
          </w:p>
          <w:p w:rsidR="000D4A87" w:rsidRPr="00DF6196" w:rsidRDefault="000D4A87" w:rsidP="00E81D9A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амостоятельно указывать на информацию, нуждающуюся в пр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ерке, предлагать и применять способ проверки достоверности информации</w:t>
            </w:r>
            <w:r w:rsidR="00E81D9A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7) умение создавать, применять и преобразов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ы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ать знаки и символы, мод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lastRenderedPageBreak/>
              <w:t xml:space="preserve">ли и схемы для решения учебных и познавательных задач;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-обозначать символом и знаком предмет и/или явление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пределять логические связи между предметами и/или явлен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и,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-обозначать данные логические связи с помощью знаков в схеме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оздавать абстрактный или реальный образ предмета и/или яв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ия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троить модель/схему на основе условий задачи и/или способа ее решения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оздавать вербальные, вещественные и информационные модели с выделением существенных характеристик объекта для опреде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ия способа решения задачи в соответствии с ситуацией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преобразовывать модели с целью выявления общих законов, 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п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еделяющих данную предметную область;  </w:t>
            </w:r>
          </w:p>
          <w:p w:rsidR="000D4A87" w:rsidRPr="00E81D9A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переводить сложную по составу (многоаспектную) информацию из графического или формализованного (символьного) предст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ления в текстовое, и наоборот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lastRenderedPageBreak/>
              <w:t xml:space="preserve">8) смысловое чтение;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находить в тексте требуемую информацию (в соответствии с ц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лями своей деятельности)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ориентироваться в содержании текста, понимать целостный смысл текста, структурировать текст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устанавливать взаимосвязь описанных в тексте событий, явлений, процессов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резюмировать главную идею текста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критически оценивать содержание и форму текста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9) умение организов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ы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ать учебное сотрудничество и совместную деятельность с учителем и сверстниками; работать индивидуально и в группе; находить общее р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шение и разрешать конфли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к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ы на основе согласования позиций и учета интересов; формулировать, аргумент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ровать и отстаивать свое мнение;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определять возможные роли в совместной деятельност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играть определенную роль в совместной деятельности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принимать позицию собеседника, понимая позицию другого, р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личать в его речи: мнение (точку зрения), доказательство (арг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енты), факты; гипотезы, аксиомы, теори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пределять свои действия и действия партнера, которые спос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твовали или препятствовали продуктивной коммуникации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троить позитивные отношения в процессе учебной и позна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ельной деятельности;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критически относиться к собственному мнению, с достоинством признавать ошибочность своего мнения (если оно таково) и к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ектировать его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предлагать альтернативное решение в конфликтной ситуации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делять общую точку зрения в дискуссии;  </w:t>
            </w:r>
          </w:p>
          <w:p w:rsidR="000D4A87" w:rsidRPr="00DF6196" w:rsidRDefault="000D4A87" w:rsidP="00E81D9A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договариваться о правилах и вопросах для обсуждения в соотв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твии с поставленной перед группой задачей</w:t>
            </w:r>
            <w:r w:rsidR="00E81D9A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10) умение осознанно использовать речевые ср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д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тва в соответствии с зад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чей коммуникации для в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ы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ажения своих чувств, мы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ей и потребностей; план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ования и регуляции своей деятельности; владение ус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ой и письменной речью, монологической контекс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lastRenderedPageBreak/>
              <w:t xml:space="preserve">ной речью;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-определять задачу коммуникации и в соответствии с ней отбирать речевые средства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тбирать и использовать речевые средства в процессе коммун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ции с другими людьми (диалог в паре, в малой группе и т. д.)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представлять в устной или письменной форме развернутый план собственной деятельност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облюдать нормы публичной речи, регламент в монологе и д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уссии в соответствии с коммуникативной задачей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сказывать и обосновывать мнение (суждение) и запрашивать мнение партнера в рамках диалога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-принимать решение в ходе диалога и согласовывать его с соб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едником;  </w:t>
            </w:r>
          </w:p>
          <w:p w:rsidR="000D4A87" w:rsidRPr="00DF6196" w:rsidRDefault="000D4A87" w:rsidP="00E81D9A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оздавать письменные «клишированные» и оригинальные тексты с использовани</w:t>
            </w:r>
            <w:r w:rsidR="00E81D9A">
              <w:rPr>
                <w:rFonts w:ascii="Times New Roman" w:eastAsia="Times New Roman" w:hAnsi="Times New Roman" w:cs="Times New Roman"/>
                <w:sz w:val="24"/>
                <w:szCs w:val="24"/>
              </w:rPr>
              <w:t>ем необходимых речевых средств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lastRenderedPageBreak/>
              <w:t>11) формирование и развитие компетентности в области использования и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формационно-коммуникационных техн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огий (далее ИКТ-компетенции); развитие м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ивации к овладению кул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урой активного пользов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ия словарями и другими поисковыми системами;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целенаправленно искать и использовать информационные ресу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ы, необходимые для решения учебных и практических задач с помощью средств ИКТ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делять информационный аспект задачи, оперировать данными, использовать модель решения задачи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использовать компьютерные технологии (включая выбор ад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ений, докладов, рефератов, создание презентаций и др.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использовать информацию с учетом этических и правовых норм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создавать информационные ресурсы разного типа и для разных аудиторий, соблюдать информационную гигиену и правила 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ационной безопасности;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пределять необходимые ключевые поисковые слова и запросы;</w:t>
            </w:r>
          </w:p>
          <w:p w:rsidR="000D4A87" w:rsidRPr="00DF6196" w:rsidRDefault="000D4A87" w:rsidP="00E81D9A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осуществлять взаимодействие с электронными поисковыми с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емами, словарями</w:t>
            </w:r>
            <w:r w:rsidR="00E81D9A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D4A87" w:rsidRPr="00DF6196" w:rsidTr="000D4A87">
        <w:tc>
          <w:tcPr>
            <w:tcW w:w="3348" w:type="dxa"/>
          </w:tcPr>
          <w:p w:rsidR="000D4A87" w:rsidRPr="00DF6196" w:rsidRDefault="000D4A87" w:rsidP="000D4A87">
            <w:pPr>
              <w:shd w:val="clear" w:color="auto" w:fill="FFFFFF"/>
              <w:ind w:firstLine="567"/>
              <w:jc w:val="both"/>
              <w:textAlignment w:val="baseline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12) формирование и развитие экологического мышления, умение прим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ять его в познавательной, коммуникативной, социал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ой практике и професси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нальной ориентации. </w:t>
            </w:r>
          </w:p>
          <w:p w:rsidR="000D4A87" w:rsidRPr="00DF6196" w:rsidRDefault="000D4A87" w:rsidP="000D4A87">
            <w:pPr>
              <w:spacing w:before="12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</w:p>
        </w:tc>
        <w:tc>
          <w:tcPr>
            <w:tcW w:w="7407" w:type="dxa"/>
          </w:tcPr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определять свое отношение к природной среде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анализировать влияние экологических факторов на среду оби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ия живых организмов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проводить причинный и вероятностный анализ экологических 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уаций;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прогнозировать изменения ситуации при смене действия одного фактора на действие другого фактора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-распространять экологические знания и участвовать в практич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ких делах по защите окружающей среды;  </w:t>
            </w:r>
          </w:p>
          <w:p w:rsidR="000D4A87" w:rsidRPr="00DF6196" w:rsidRDefault="000D4A87" w:rsidP="000D4A87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spacing w:val="2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выражать свое отношение к природе через рисунки, сочинения, модели, проектные работы. </w:t>
            </w:r>
          </w:p>
        </w:tc>
      </w:tr>
    </w:tbl>
    <w:p w:rsidR="000D4A87" w:rsidRPr="00DF6196" w:rsidRDefault="000D4A87" w:rsidP="000D4A87">
      <w:pPr>
        <w:shd w:val="clear" w:color="auto" w:fill="FFFFFF"/>
        <w:spacing w:before="120"/>
        <w:jc w:val="both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Планируемые результаты освоения основ учебно-исследовательской и проектной деятел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75"/>
        <w:gridCol w:w="4345"/>
      </w:tblGrid>
      <w:tr w:rsidR="00C50130" w:rsidRPr="00DF6196" w:rsidTr="000D4A87">
        <w:tc>
          <w:tcPr>
            <w:tcW w:w="0" w:type="auto"/>
            <w:vAlign w:val="center"/>
          </w:tcPr>
          <w:p w:rsidR="00C50130" w:rsidRPr="00DF6196" w:rsidRDefault="00C50130" w:rsidP="000D4A8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  <w:tc>
          <w:tcPr>
            <w:tcW w:w="0" w:type="auto"/>
            <w:vAlign w:val="center"/>
          </w:tcPr>
          <w:p w:rsidR="00C50130" w:rsidRPr="00DF6196" w:rsidRDefault="00C50130" w:rsidP="000D4A87">
            <w:pPr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Выпускник получит возможность на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читься</w:t>
            </w:r>
          </w:p>
        </w:tc>
      </w:tr>
      <w:tr w:rsidR="00C50130" w:rsidRPr="00DF6196" w:rsidTr="000D4A87">
        <w:tc>
          <w:tcPr>
            <w:tcW w:w="0" w:type="auto"/>
          </w:tcPr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планировать и выполнять учебное исследование и учебный проект, используя оборудование, модели, м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оды и приёмы, адекватные исследуемой проблеме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ыбирать и использовать методы, релевантные р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матриваемой проблеме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распознавать и ставить вопросы, ответы на которые могут быть получены путём научного исследования, 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бирать адекватные методы исследования, формулир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ать вытекающие из исследования выводы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ьзовать такие математические методы и пр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ё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ы, как абстракция и идеализация, доказательство, д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казательство от противного, доказательство по ана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ии, опровержение, контрпример, индуктивные и деду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ивные рассуждения, построение и исполнение алг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ритма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ьзовать такие естественно-научные методы и приёмы, как наблюдение, постановка проблемы, выд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жение «хорошей гипотезы», эксперимент, моделиро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ие, использование математических моделей, теоре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ческое обоснование, установление границ применим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ти модели/теории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ьзовать некоторые методы получения знаний, характерные для социальных и исторических наук: п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тановка проблемы, опросы, описание, сравнительное историческое описание, объяснение, использование с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истических данных, интерпретация фактов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ясно, логично и точно излагать свою точку зрения, использовать языковые средства, адекватные обсужд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ой проблеме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тличать факты от суждений, мнений и оценок, критически относиться к суждениям, мнениям, оценкам, реконструировать их основания; 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идеть и комментировать связь научного знания и ценностных установок, моральных суждений при по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чении, распространении и применении научного знания.</w:t>
            </w:r>
          </w:p>
        </w:tc>
        <w:tc>
          <w:tcPr>
            <w:tcW w:w="0" w:type="auto"/>
          </w:tcPr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lastRenderedPageBreak/>
              <w:t>самостоятельно задумывать, пл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нировать и выполнять учебное иссл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дование, учебный и социальный проект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использовать догадку, озарение, интуицию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использовать некоторые методы получения знаний, характерные для с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циальных и исторических наук: анк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тирование, моделирование, поиск и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торических образцов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целенаправленно и осознанно ра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lastRenderedPageBreak/>
              <w:t>вивать свои коммуникативные спосо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б</w:t>
            </w:r>
            <w:r w:rsidR="00E81D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ности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;</w:t>
            </w:r>
          </w:p>
          <w:p w:rsidR="00C50130" w:rsidRPr="00DF6196" w:rsidRDefault="00C50130" w:rsidP="000D4A87">
            <w:pPr>
              <w:ind w:firstLine="454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сознавать свою ответстве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ность за достоверность полученных знаний, за качество выполненного пр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екта.</w:t>
            </w:r>
          </w:p>
          <w:p w:rsidR="00C50130" w:rsidRPr="00DF6196" w:rsidRDefault="00C50130" w:rsidP="000D4A8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D469F" w:rsidRPr="00DF6196" w:rsidRDefault="005D469F" w:rsidP="000D4A87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62FDF" w:rsidRDefault="00B62FDF" w:rsidP="00651BEA">
      <w:pPr>
        <w:widowControl w:val="0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" w:name="_Toc341514032"/>
      <w:bookmarkStart w:id="5" w:name="_Toc421521816"/>
      <w:bookmarkStart w:id="6" w:name="_Toc422388197"/>
      <w:bookmarkStart w:id="7" w:name="_Toc22897041"/>
    </w:p>
    <w:p w:rsidR="00651BEA" w:rsidRPr="00DF6196" w:rsidRDefault="00460CBD" w:rsidP="00651BEA">
      <w:pPr>
        <w:widowControl w:val="0"/>
        <w:outlineLvl w:val="0"/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bidi="ru-RU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 Формирование ИКТ-компетентности обучающихся</w:t>
      </w:r>
      <w:bookmarkEnd w:id="4"/>
      <w:r w:rsidR="007B6ED0" w:rsidRPr="00DF6196">
        <w:rPr>
          <w:rFonts w:ascii="Times New Roman" w:hAnsi="Times New Roman" w:cs="Times New Roman"/>
          <w:sz w:val="24"/>
          <w:szCs w:val="24"/>
        </w:rPr>
        <w:t xml:space="preserve"> </w:t>
      </w:r>
      <w:r w:rsidR="00D96E21" w:rsidRPr="00DF6196">
        <w:rPr>
          <w:rFonts w:ascii="Times New Roman" w:hAnsi="Times New Roman" w:cs="Times New Roman"/>
          <w:sz w:val="24"/>
          <w:szCs w:val="24"/>
        </w:rPr>
        <w:t xml:space="preserve"> </w:t>
      </w:r>
      <w:bookmarkEnd w:id="5"/>
      <w:bookmarkEnd w:id="6"/>
      <w:bookmarkEnd w:id="7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33"/>
        <w:gridCol w:w="4232"/>
        <w:gridCol w:w="3547"/>
      </w:tblGrid>
      <w:tr w:rsidR="00460CBD" w:rsidRPr="00DF6196" w:rsidTr="0073156F">
        <w:tc>
          <w:tcPr>
            <w:tcW w:w="3328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КТ-компетентности</w:t>
            </w:r>
          </w:p>
        </w:tc>
        <w:tc>
          <w:tcPr>
            <w:tcW w:w="6216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  <w:tc>
          <w:tcPr>
            <w:tcW w:w="4850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сть научиться</w:t>
            </w:r>
          </w:p>
        </w:tc>
      </w:tr>
      <w:tr w:rsidR="00460CBD" w:rsidRPr="00DF6196" w:rsidTr="0073156F">
        <w:tc>
          <w:tcPr>
            <w:tcW w:w="3328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ращение с уст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ами ИКТ</w:t>
            </w:r>
          </w:p>
        </w:tc>
        <w:tc>
          <w:tcPr>
            <w:tcW w:w="6216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авильно включать и выключать у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йства ИКТ, входить в операци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ую систему и завершать работу с ней, выполнять базовые действия с эк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ми объектами (перемещение кур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, выделение, прямое перемещение,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поминание и вырезание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ть информационное п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ючение к локальной сети и глоб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сети Интернет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водить информацию на бумагу, правильно обращаться с расходными материала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блюдать требования техники бе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асности, гигиены, эргономики и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урсосбережения при работе с уст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ами ИКТ, в частности, учитыв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щие специфику работы с различными экранами.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ходить в информационную среду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разовательного учреждения, в том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е через Интернет, размещать в информационной среде различные информационные объекты;</w:t>
            </w:r>
          </w:p>
        </w:tc>
        <w:tc>
          <w:tcPr>
            <w:tcW w:w="4850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сознавать и использовать в практической деятельности основные психологические о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енности восприятия инф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ации человеком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римечание. Результаты д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гаются преимущественно в рамках предметов: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хнология, информатика, а также во внеурочной и внеш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ьной деятельности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73156F">
        <w:tc>
          <w:tcPr>
            <w:tcW w:w="3328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иксация изобра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й и звуков</w:t>
            </w:r>
          </w:p>
        </w:tc>
        <w:tc>
          <w:tcPr>
            <w:tcW w:w="6216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ть фиксацию изображений и звуков в ходе процесса обсуждения, проведения эксперимента, природного процесса, фиксацию хода и резуль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в проектной деяте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ывать смысл и содержание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 при организации фиксации, выделять для фиксации отдельные элементы объектов и процессов, об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чивать качество фиксации сущ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нных элемент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бирать технические средства ИКТ для фиксации изображений и звуков в соответствии с поставленной цель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водить обработку цифровых фо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й и цифровых звукозаписей с использованием возможностей спе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льных компьютерных инструментов, создавать презентации на их осно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ть видеосъемку и п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ть монтаж отснятого материала с использованием возможностей спе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льных компьютерных инструментов.</w:t>
            </w:r>
          </w:p>
        </w:tc>
        <w:tc>
          <w:tcPr>
            <w:tcW w:w="4850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азличать творческую и т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ческую фиксацию звуков и изображен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езультаты достигаются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мущественно в рамках пр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етов «Искусство», «Русский язык», «Иностранный язык», «Физическая культура», «Ес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ознание», а также во в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рочной деятельности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73156F">
        <w:tc>
          <w:tcPr>
            <w:tcW w:w="3328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здание письменных сообщений</w:t>
            </w:r>
          </w:p>
        </w:tc>
        <w:tc>
          <w:tcPr>
            <w:tcW w:w="6216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здавать текст на русском и и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ранном языка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ть редактирование и структурирование текста в соответ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и с его смыслом средствами тек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го редактора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анировать текс т и осуществлять распознавание сканированного текст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здавать текст на основе расшиф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и аудиозаписи, в том числе неско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их участников обсуждения, осущ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лять письменное смысловое резю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вание высказываний в ходе обс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пользовать средства орфограф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го и синтаксического контроля русского текста и текста на иност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м языке.</w:t>
            </w:r>
          </w:p>
        </w:tc>
        <w:tc>
          <w:tcPr>
            <w:tcW w:w="4850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компьютерные инструменты, упрощающие расшифровку аудиозаписей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римечание. Результаты д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гаются преимущественно в рамках предметов: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усский язык, иностранный язык, литература, история, а также во внеурочной деяте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сти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73156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73156F">
        <w:trPr>
          <w:trHeight w:val="701"/>
        </w:trPr>
        <w:tc>
          <w:tcPr>
            <w:tcW w:w="3328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здание граф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х объектов</w:t>
            </w:r>
          </w:p>
        </w:tc>
        <w:tc>
          <w:tcPr>
            <w:tcW w:w="6216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здавать различные геометрические объекты с использованием возмож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ей специальных компьютерных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румент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оздавать диаграммы различных видов (алгоритмические, концептуальные,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лассификационные, организаци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, родства и др.) в соответствии с решаемыми задача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здавать специализированные карты и диаграммы: географические, хро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гически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здавать графические объекты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дением рукой произвольных линий с использованием специализированных компьютерных инструментов и у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йств.</w:t>
            </w:r>
          </w:p>
        </w:tc>
        <w:tc>
          <w:tcPr>
            <w:tcW w:w="4850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создавать виртуальные модели трехмерных объектов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римечание. Результаты д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гаются преимущественно в рамках предметов: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технология, обществознание, 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география, история, мате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ка, изобразительное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скусство, а также во в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рочной деятельности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73156F">
        <w:tc>
          <w:tcPr>
            <w:tcW w:w="3328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ммуникация и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альное взаимо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е</w:t>
            </w:r>
          </w:p>
        </w:tc>
        <w:tc>
          <w:tcPr>
            <w:tcW w:w="6216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ть образовательное вз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действие в информационном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ранстве образовательного учреж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(получение и выполнение заданий, получение комментариев, соверш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ование своей работы, форми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портфолио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блюдать нормы информационной культуры, этики и права; с уважением относиться к частной информации и информационным правам других 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й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тупать с аудиовидеоподдержкой, включая выступление перед дист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онной аудитори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вовать в обсуждении (аудио-,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о-, текстовый форум) с исполь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м возможностей Интернет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пользовать возможности элект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почты для информационного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н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сти личный дневник (блог) с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ьзованием возможностей Интер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;</w:t>
            </w:r>
          </w:p>
        </w:tc>
        <w:tc>
          <w:tcPr>
            <w:tcW w:w="4850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заимодействовать в социа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х сетях, р</w:t>
            </w:r>
            <w:r w:rsidR="000963D8">
              <w:rPr>
                <w:rFonts w:ascii="Times New Roman" w:hAnsi="Times New Roman" w:cs="Times New Roman"/>
                <w:i/>
                <w:sz w:val="24"/>
                <w:szCs w:val="24"/>
              </w:rPr>
              <w:t>аботать в группе над сообщение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езультаты достигаются в рамках всех предметов, а т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же во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неурочной деятельности.</w:t>
            </w:r>
          </w:p>
        </w:tc>
      </w:tr>
      <w:tr w:rsidR="00460CBD" w:rsidRPr="00DF6196" w:rsidTr="0073156F">
        <w:tc>
          <w:tcPr>
            <w:tcW w:w="3328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иск и организация хранения ин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, обработка д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</w:t>
            </w:r>
          </w:p>
        </w:tc>
        <w:tc>
          <w:tcPr>
            <w:tcW w:w="6216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пользовать различные приемы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ка информации в Интернете, по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вые сервисы, строить запросы для поиска информации и анализировать результаты поис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пользовать приемы поиска инф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ции на персональном компьютере, в информационной среде учреждения и в образовательном пространст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пользовать различные библио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, в том числе электронные, кат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и для поиска необходимых книг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кать информацию в различных 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х данных, создавать и заполнять 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зы данных, в частности использовать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зличные определител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ировать собственное ин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онное пространство: создавать с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мы папок и размещать в них нужные информационные источники, раз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ать информацию в Интернет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водить результаты измерений и д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ие цифровые данные для их обраб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и, в том числе статистической, и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уализ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проводить эксперименты и иссл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я в виртуальных лабораториях по естественным наукам, математике и информатике.</w:t>
            </w:r>
          </w:p>
        </w:tc>
        <w:tc>
          <w:tcPr>
            <w:tcW w:w="4850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использовать различные пр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ы поиска информации в 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рнете в ходе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чебной деяте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римечание. Результаты д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гаются преимущественно в рамках предметов: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стория, литература, есте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енные науки, математика, технология, информатика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 других предметов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73156F">
        <w:tc>
          <w:tcPr>
            <w:tcW w:w="3328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оделирование и проектирование, управление</w:t>
            </w:r>
          </w:p>
        </w:tc>
        <w:tc>
          <w:tcPr>
            <w:tcW w:w="6216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делировать с использованием в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альных конструктор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струировать и моделировать с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ьзованием материальных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структоров с компьютерным управлением и обратной связь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делировать с использованием средств программирова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ектировать и организовывать свою индивидуальную и групповую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ь, организовывать свое время с использованием ИКТ</w:t>
            </w:r>
          </w:p>
        </w:tc>
        <w:tc>
          <w:tcPr>
            <w:tcW w:w="4850" w:type="dxa"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роектировать виртуальные и реальные объекты и процессы, использовать системы ав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атизированного проекти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ния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римечание. Результаты д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гаются преимущественно в рамках предметов: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хнология, математика, 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форматика, естественные науки, обществознание.</w:t>
            </w:r>
          </w:p>
        </w:tc>
      </w:tr>
    </w:tbl>
    <w:p w:rsidR="00460CBD" w:rsidRPr="00DF6196" w:rsidRDefault="00B62FDF" w:rsidP="00EA304A">
      <w:pPr>
        <w:pStyle w:val="4c"/>
        <w:rPr>
          <w:sz w:val="24"/>
          <w:szCs w:val="24"/>
        </w:rPr>
      </w:pPr>
      <w:bookmarkStart w:id="8" w:name="_Toc341514048"/>
      <w:bookmarkStart w:id="9" w:name="_Toc421521821"/>
      <w:bookmarkStart w:id="10" w:name="_Toc422388199"/>
      <w:bookmarkStart w:id="11" w:name="_Toc22897042"/>
      <w:r>
        <w:rPr>
          <w:sz w:val="24"/>
          <w:szCs w:val="24"/>
        </w:rPr>
        <w:t>С</w:t>
      </w:r>
      <w:r w:rsidR="00460CBD" w:rsidRPr="00DF6196">
        <w:rPr>
          <w:sz w:val="24"/>
          <w:szCs w:val="24"/>
        </w:rPr>
        <w:t>мыслово</w:t>
      </w:r>
      <w:r>
        <w:rPr>
          <w:sz w:val="24"/>
          <w:szCs w:val="24"/>
        </w:rPr>
        <w:t>е</w:t>
      </w:r>
      <w:r w:rsidR="00460CBD" w:rsidRPr="00DF6196">
        <w:rPr>
          <w:sz w:val="24"/>
          <w:szCs w:val="24"/>
        </w:rPr>
        <w:t xml:space="preserve"> чтени</w:t>
      </w:r>
      <w:r>
        <w:rPr>
          <w:sz w:val="24"/>
          <w:szCs w:val="24"/>
        </w:rPr>
        <w:t>е</w:t>
      </w:r>
      <w:r w:rsidR="00460CBD" w:rsidRPr="00DF6196">
        <w:rPr>
          <w:sz w:val="24"/>
          <w:szCs w:val="24"/>
        </w:rPr>
        <w:t xml:space="preserve"> и работа с текстом</w:t>
      </w:r>
      <w:bookmarkEnd w:id="8"/>
      <w:r w:rsidR="00633B7D" w:rsidRPr="00DF6196">
        <w:rPr>
          <w:sz w:val="24"/>
          <w:szCs w:val="24"/>
        </w:rPr>
        <w:t xml:space="preserve"> </w:t>
      </w:r>
      <w:bookmarkEnd w:id="9"/>
      <w:bookmarkEnd w:id="10"/>
      <w:bookmarkEnd w:id="11"/>
    </w:p>
    <w:tbl>
      <w:tblPr>
        <w:tblW w:w="10348" w:type="dxa"/>
        <w:tblInd w:w="108" w:type="dxa"/>
        <w:tblLook w:val="01E0"/>
      </w:tblPr>
      <w:tblGrid>
        <w:gridCol w:w="6804"/>
        <w:gridCol w:w="3544"/>
      </w:tblGrid>
      <w:tr w:rsidR="00B62FDF" w:rsidRPr="00DF6196" w:rsidTr="00B62FDF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2FDF" w:rsidRPr="00DF6196" w:rsidRDefault="00B62FDF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сть научиться:</w:t>
            </w:r>
          </w:p>
        </w:tc>
      </w:tr>
      <w:tr w:rsidR="00B62FDF" w:rsidRPr="00DF6196" w:rsidTr="00B62FDF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риентироваться в содержании текста и понимать его цело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й смысл: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определять главную тему, общую цель или назначение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выбирать из текста или придумать заголовок, соответ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ующий содержанию и общему смыслу текста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формулировать тезис, выражающий общий смысл текста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предвосхищать содержание предметного плана текста по заголовку и с опорой на предыдущий опыт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объяснять порядок частей/инструкций, содержащихся в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е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сопоставлять основные текстовые и внетекстовые ком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нты: обнаруживать соответствие между частью текста и его общей идеей, сформулированной вопросом, объяснять наз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ние карты, рисунка, пояснять части графика или таблицы и т. д.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 в тексте требуемую информацию (пробегать текст глазами, определять его основные элементы, сопоставлять формы выражения информации в запросе и в самом тексте, 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навливать, являются ли они тождественными или синони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ескими, находить необходимую единицу информации в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е)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учебно-познавательные и учебно-практические за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, требующие полного и критического понимания текста: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определять назначение разных видов текстов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ставить перед собой цель чтения, направляя внимание на полезную в данный момент информацию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различать темы и подтемы специального текста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выделять не только главную, но и избыточную ин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ю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прогнозировать последовательность изложения идей текста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сопоставлять разные точки зрения и разные источники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ации по заданной теме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выполнять смысловое свёртывание выделенных фактов и мыслей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формировать на основе текста систему аргументов (доводов) для обоснования определённой позиции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понимать душевное состояние персонажей текста, соп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ивать им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2FDF" w:rsidRPr="00DF6196" w:rsidRDefault="00B62FDF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анализировать изменения с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го эмоционального состояния в процессе чтения, получения и переработки полученной 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формации и её осмысления.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62FDF" w:rsidRPr="00DF6196" w:rsidTr="00B62FDF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структурировать текст, используя нумерацию страниц, с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, ссылки, оглавление; проводить проверку правописания; использовать в тексте таблицы, изображения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еобразовывать текст, используя новые формы представ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информации: формулы, графики, диаграммы, таблицы (в том числе динамические, электронные, в частности в практ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х задачах), переходить от одного представления данных к другому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нтерпретировать текст: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сравнивать и противопоставлять заключённую в тексте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ацию разного характера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обнаруживать в тексте доводы в подтверждение выдвинутых тезисов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делать выводы из сформулированных посылок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выводить заключение о намерении автора или главной м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 текста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2FDF" w:rsidRPr="00DF6196" w:rsidRDefault="00B62FDF" w:rsidP="000676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являть информацию т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а на основе сопоставления иллюстративного материала с информацией текста</w:t>
            </w:r>
            <w:r w:rsidR="00067670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B62FDF" w:rsidRPr="00DF6196" w:rsidTr="00B62FDF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ткликаться на содержание текста: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связывать информацию, обнаруженную в тексте, со знан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и из других источников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оценивать утверждения, сделанные в тексте, исходя из своих представлений о мире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находить доводы в защиту своей точки зрения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ткликаться на форму текста: оценивать не только содер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текста, но и его форму, а в целом — мастерство его исп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ния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 основе имеющихся знаний, жизненного опыта подвергать сомнению достоверность имеющейся информации, обнару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ь недостоверность получаемой информации, пробелы в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ации и находить пути восполнения этих пробелов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 процессе работы с одним или несколькими источниками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являть содержащуюся в них противоречивую, конфликтную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формацию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полученный опыт восприятия информационных объектов для обогащения чувственного опыта, высказывать оценочные суждения и свою точку зрения о полученном со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ении (прочитанном тексте).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2FDF" w:rsidRPr="00DF6196" w:rsidRDefault="00B62FDF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критически относиться к рекламной информации;</w:t>
            </w:r>
          </w:p>
          <w:p w:rsidR="00B62FDF" w:rsidRPr="00DF6196" w:rsidRDefault="00B62FDF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находить способы проверки противоречивой информации;</w:t>
            </w:r>
          </w:p>
          <w:p w:rsidR="00B62FDF" w:rsidRPr="00DF6196" w:rsidRDefault="00B62FDF" w:rsidP="000676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0CBD" w:rsidRPr="00DF6196" w:rsidRDefault="00460CBD" w:rsidP="00EA304A">
      <w:pPr>
        <w:pStyle w:val="4c"/>
        <w:rPr>
          <w:sz w:val="24"/>
          <w:szCs w:val="24"/>
        </w:rPr>
      </w:pPr>
      <w:bookmarkStart w:id="12" w:name="_Toc341514049"/>
      <w:bookmarkStart w:id="13" w:name="_Toc421521822"/>
      <w:bookmarkStart w:id="14" w:name="_Toc422388200"/>
      <w:bookmarkStart w:id="15" w:name="_Toc22897043"/>
      <w:r w:rsidRPr="00DF6196">
        <w:rPr>
          <w:sz w:val="24"/>
          <w:szCs w:val="24"/>
        </w:rPr>
        <w:lastRenderedPageBreak/>
        <w:t> Русский язык</w:t>
      </w:r>
      <w:bookmarkEnd w:id="12"/>
      <w:bookmarkEnd w:id="13"/>
      <w:bookmarkEnd w:id="14"/>
      <w:r w:rsidR="00910E67" w:rsidRPr="00DF6196">
        <w:rPr>
          <w:sz w:val="24"/>
          <w:szCs w:val="24"/>
        </w:rPr>
        <w:t>, родной язык (русский)</w:t>
      </w:r>
      <w:bookmarkEnd w:id="15"/>
    </w:p>
    <w:tbl>
      <w:tblPr>
        <w:tblW w:w="10632" w:type="dxa"/>
        <w:tblInd w:w="108" w:type="dxa"/>
        <w:tblLook w:val="01E0"/>
      </w:tblPr>
      <w:tblGrid>
        <w:gridCol w:w="6521"/>
        <w:gridCol w:w="4111"/>
      </w:tblGrid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16" w:name="_Toc341514050"/>
            <w:bookmarkStart w:id="17" w:name="_Toc421521823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чь и речевое общение</w:t>
            </w:r>
            <w:bookmarkEnd w:id="16"/>
            <w:bookmarkEnd w:id="17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различные виды монолога (повествование, описание, рассуждение; сочетание разных видов монолога) в различных ситуациях общ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различные виды диалога в ситуациях ф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льного и неформального, межличностного и межкульт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го общ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блюдать нормы речевого поведения в типичных сит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ях общ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образцы устной монологической и диалог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й речи с точки зрения соответствия ситуации речевого общения, достижения коммуникативных целей речевого взаимодействия, уместности использованных языковых сред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едупреждать коммуникативные неудачи в процессе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вого общения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ступать перед аудиторией с 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ольшим докладом; публично пр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авлять проект, реферат; публ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 защищать свою позици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участвовать в коллективном 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уждении проблем, аргументи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ть собственную позицию, дока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ть её, убеждать;</w:t>
            </w:r>
          </w:p>
          <w:p w:rsidR="00460CBD" w:rsidRPr="00DF6196" w:rsidRDefault="00460CBD" w:rsidP="0006767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18" w:name="_Toc341514051"/>
            <w:bookmarkStart w:id="19" w:name="_Toc421521824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чевая деятельность</w:t>
            </w:r>
            <w:bookmarkEnd w:id="18"/>
            <w:bookmarkEnd w:id="19"/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20" w:name="_Toc341514052"/>
            <w:bookmarkStart w:id="21" w:name="_Toc421521825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удирование</w:t>
            </w:r>
            <w:bookmarkEnd w:id="20"/>
            <w:bookmarkEnd w:id="21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ным видам аудирования (с полным пониманием 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отекста, с пониманием основного содержания, с выбо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м извлечением информации); передавать содержание 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отекста в соответствии с заданной коммуникативной за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й в устной форм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и формулировать в устной форме тему, ком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кативную задачу, основную мысль, логику изложения учебно-научного, публицистического, официально-делового, художественного аудиотекстов, распознавать в них осн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ую и дополнительную информацию, комментировать её в устной форм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ередавать содержание учебно-научного, публицист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го, официально-делового, художественного аудиотекстов в форме плана, тезисов, ученического изложения (подроб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, выборочного, сжатого)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676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нимать явную и скрытую (п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кстовую) информацию публиц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ического текста (в том числе в СМИ)</w:t>
            </w:r>
            <w:r w:rsidR="00067670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22" w:name="_Toc341514053"/>
            <w:bookmarkStart w:id="23" w:name="_Toc421521826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тение</w:t>
            </w:r>
            <w:bookmarkEnd w:id="22"/>
            <w:bookmarkEnd w:id="23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содержание прочитанных учебно-научных, п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цистических (информационных и аналитических, худо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енно-публицистического жанров), художественных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ов и воспроизводить их в устной форме в соответствии с ситуацией общения, а также в форме ученического изло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(подробного, выборочного, сжатого), в форме плана, 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исов (в устной и письменной форме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использовать практические умения ознакомительного, 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ающего, просмотрового способов (видов) чтения в соо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и с поставленной коммуникативной задач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ередавать схематически представленную информацию в виде связного текст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приёмы работы с учебной книгой, справ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ками и другими информационными источниками, вк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ая СМИ и ресурсы Интернет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тбирать и систематизировать материал на определённую тему, анализировать отобранную информацию и интер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ровать её в соответствии с поставленной коммуникат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задаче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понимать, анализировать, оце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ть явную и скрытую (подтекс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ую) информацию в прочитанных текстах разной функционально-стилевой и жанровой принадлеж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и;</w:t>
            </w:r>
          </w:p>
          <w:p w:rsidR="00460CBD" w:rsidRPr="00DF6196" w:rsidRDefault="00460CBD" w:rsidP="000676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24" w:name="_Toc341514054"/>
            <w:bookmarkStart w:id="25" w:name="_Toc421521827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оворение</w:t>
            </w:r>
            <w:bookmarkEnd w:id="24"/>
            <w:bookmarkEnd w:id="25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устные монологические и диалогические выс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ывания (в том числе оценочного характера) на актуальные социально-культурные, нравственно-этические, бытовые, учебные темы (в том числе лингвистические, а также темы, связанные с содержанием других изучаемых учебных п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тов) разной коммуникативной направленности в соо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и с целями и ситуацией общения (сообщение, небо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ой доклад в ситуации учебно-научного общения, бытовой рассказ о событии, история, участие в беседе, споре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суждать и чётко формулировать цели, план совместной групповой учебной деятельности, распределение частей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влекать из различных источников, систематизировать и анализировать материал на определённую тему и передавать его в устной форме с учётом заданных условий общ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блюдать в практике устного речевого общения основные орфоэпические, лексические, грамматические нормы сов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нного русского литературного языка; стилистически к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ктно использовать лексику и фразеологию, правила ре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го этикет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здавать устные монологические и диалогические высказывания р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ичных типов и жанров в учебно-научной (на материале изучаемых учебных дисциплин), социально-культурной и деловой сферах общ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ступать перед аудиторией с докладом; публично защищать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кт, реферат;</w:t>
            </w:r>
          </w:p>
          <w:p w:rsidR="00460CBD" w:rsidRPr="00DF6196" w:rsidRDefault="00460CBD" w:rsidP="000676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26" w:name="_Toc341514055"/>
            <w:bookmarkStart w:id="27" w:name="_Toc421521828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исьмо</w:t>
            </w:r>
            <w:bookmarkEnd w:id="26"/>
            <w:bookmarkEnd w:id="27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письменные монологические высказывания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коммуникативной направленности с учётом целей и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ации общения (ученическое сочинение на социально-культурные, нравственно-этические, бытовые и учебные 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ы, рассказ о событии, тезисы, неофициальное письмо,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ыв, расписка, доверенность, заявление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лагать содержание прослушанного или прочитанного текста (подробно, сжато, выборочно) в форме ученического изложения, а также тезисов, план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блюдать в практике письма основные лексические, г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тические, орфографические и пунктуационные нормы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ременного русского литературного языка; стилистически корректно использовать лексику и фразеологию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исать рефераты;</w:t>
            </w:r>
          </w:p>
          <w:p w:rsidR="00460CBD" w:rsidRPr="00DF6196" w:rsidRDefault="00460CBD" w:rsidP="000676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28" w:name="_Toc341514056"/>
            <w:bookmarkStart w:id="29" w:name="_Toc421521829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  <w:bookmarkEnd w:id="28"/>
            <w:bookmarkEnd w:id="29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анализировать и характеризовать тексты различных типов речи, стилей, жанров с точки зрения смыслового содержания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 структуры, а также требований, предъявляемых к тексту как речевому произведени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уществлять информационную переработку текста, п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вая его содержание в виде плана (простого, сложного), 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исов, схемы, таблицы и т. п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30" w:name="_Toc341514057"/>
            <w:bookmarkStart w:id="31" w:name="_Toc421521830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и редактировать собственные тексты различных типов речи, стилей, жанров с учётом требований к пост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ю связного текста.</w:t>
            </w:r>
            <w:bookmarkEnd w:id="30"/>
            <w:bookmarkEnd w:id="31"/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DB575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создавать в устной и письменной форме учебно-научные тексты</w:t>
            </w:r>
            <w:r w:rsidR="00DB575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32" w:name="_Toc341514058"/>
            <w:bookmarkStart w:id="33" w:name="_Toc421521831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ункциональные разновидности языка</w:t>
            </w:r>
            <w:bookmarkEnd w:id="32"/>
            <w:bookmarkEnd w:id="33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ладеть практическими умениями различать тексты раз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рного характера, научные, публицистические, офици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-деловые, тексты художественной литературы (экстрал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вистические особенности, лингвистические особенности на уровне употребления лексических средств, типичных с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ксических конструкций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и анализировать тексты разных жанров научного (учебно-научного), публицистического, официально-делового стилей, разговорной речи (отзыв, сообщение, д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ад как жанры научного стиля; выступление, статья, ин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ью, очерк как жанры публицистического стиля; расписка, доверенность, заявление как жанры официально-делового стиля; рассказ, беседа, спор как жанры разговорной речи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устные и письменные высказывания разных 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й, жанров и типов речи (отзыв, сообщение, доклад как жанры научного стиля; выступление, интервью, репортаж как жанры публицистического стиля; расписка, дове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ь, заявление как жанры официально-делового стиля; рассказ, беседа, спор как жанры разговорной речи; тексты повествовательного характера, рассуждение, описание;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ы, сочетающие разные функционально-смысловые типы речи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чужие и собственные речевые высказывания разной функциональной направленности с точки зрения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тветствия их коммуникативным требованиям и языковой прави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равлять речевые недостатки, редактировать текст;</w:t>
            </w:r>
          </w:p>
          <w:p w:rsidR="00460CBD" w:rsidRPr="00DF6196" w:rsidRDefault="00460CBD" w:rsidP="00EA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ступать перед аудиторией сверстников с небольшими информационными сообщениями, сообщением и небольшим докладом на учебно-научную тему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азличать и анализировать т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ы разговорного характера, на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е, публицистические, официально-деловые, тексты художественной литературы с точки зрения спец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фики использования в них лекс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х, морфологических, синтакс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х сред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34" w:name="_Toc341514059"/>
            <w:bookmarkStart w:id="35" w:name="_Toc421521832"/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ступать перед аудиторией св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ников с небольшой протокольно-этикетной, развлекательной, уб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ающей речью.</w:t>
            </w:r>
            <w:bookmarkEnd w:id="34"/>
            <w:bookmarkEnd w:id="35"/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36" w:name="_Toc341514060"/>
            <w:bookmarkStart w:id="37" w:name="_Toc421521833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ие сведения о языке</w:t>
            </w:r>
            <w:bookmarkEnd w:id="36"/>
            <w:bookmarkEnd w:id="37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сновные социальные функции русского языка в России и мире, место русского языка среди слав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х языков, роль старославянского (церковнославянского) языка в развитии русского язы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различия между литературным языком и д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ктами, просторечием, профессиональными разновид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ями языка, жаргоном и характеризовать эти различ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38" w:name="_Toc341514061"/>
            <w:bookmarkStart w:id="39" w:name="_Toc421521834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использование основных изобразительных средств языка.</w:t>
            </w:r>
            <w:bookmarkEnd w:id="38"/>
            <w:bookmarkEnd w:id="39"/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характеризовать вклад выдающ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я лингвистов в развитие русистики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40" w:name="_Toc341514062"/>
            <w:bookmarkStart w:id="41" w:name="_Toc421521835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нетика и орфоэпия. Графика</w:t>
            </w:r>
            <w:bookmarkEnd w:id="40"/>
            <w:bookmarkEnd w:id="41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проводить фонетический анализ сло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блюдать основные орфоэпические правила современного русского литературного язы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влекать необходимую информацию из орфоэпических словарей и справочников; использовать её в различных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х деятельност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разительно читать прозаические и поэтические текст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42" w:name="_Toc341514063"/>
            <w:bookmarkStart w:id="43" w:name="_Toc421521836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рфемика и словообразование</w:t>
            </w:r>
            <w:bookmarkEnd w:id="42"/>
            <w:bookmarkEnd w:id="43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елить слова на морфемы на основе смыслового, грам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ческого и словообразовательного анализа сло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изученные способы словообразова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и самостоятельно составлять словообра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ельные пары и словообразовательные цепочки сл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знания и умения по морфемике и словообра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ю в практике правописания, а также при проведении грамматического и лексического анализа слов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характеризовать словообразо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ные цепочки и словообразо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ные гнёзда, устанавливая с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ловую и структурную связь одно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енных сл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познавать основные выразите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е средства словообразования в х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ожественной речи и оценивать и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44" w:name="_Toc341514064"/>
            <w:bookmarkStart w:id="45" w:name="_Toc421521837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ксикология и фразеология</w:t>
            </w:r>
            <w:bookmarkEnd w:id="44"/>
            <w:bookmarkEnd w:id="45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лексический анализ слова, характеризуя лек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ое значение, принадлежность слова к группе однозн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или многозначных слов, указывая прямое и переносное значение слова, принадлежность слова к активной или п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вной лексике, а также указывая сферу употребления и стилистическую окраску сло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группировать слова по тематическим группа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дбирать к словам синонимы, антоним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ознавать фразеологические оборот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блюдать лексические нормы в устных и письменных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азыван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лексическую синонимию как средство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авления неоправданного повтора в речи и как средство связи предложений в текст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ознавать основные виды тропов, построенных на п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ном значении слова (метафора, эпитет, олицетворение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льзоваться различными видами лексических словарей (толковым словарём, словарём синонимов, антонимов, ф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еологическим словарём и др.) и использовать полученную информацию в различных видах деятельности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бъяснять общие принципы кл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ификации словарного состава р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ого язы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аргументировать различие лек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кого и грамматического значений сло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познавать омонимы разных вид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ценивать собственную и чужую речь с точки зрения точного, уме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го и выразительного словоуп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ебл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46" w:name="_Toc341514065"/>
            <w:bookmarkStart w:id="47" w:name="_Toc421521838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рфология</w:t>
            </w:r>
            <w:bookmarkEnd w:id="46"/>
            <w:bookmarkEnd w:id="47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ознавать самостоятельные (знаменательные) части речи и их формы, служебные части реч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слово с точки зрения его принадлежности к той или иной части реч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употреблять формы слов различных частей речи в соо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и с нормами современного русского литературного я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морфологические знания и умения в практике правописания, в различных видах анализ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явления грамматической омонимии, сущ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венные для решения орфографических и пунктуационных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ч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анализировать синонимические средства морфолог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азличать грамматические омо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48" w:name="_Toc341514066"/>
            <w:bookmarkStart w:id="49" w:name="_Toc421521839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интаксис</w:t>
            </w:r>
            <w:bookmarkEnd w:id="48"/>
            <w:bookmarkEnd w:id="49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ознавать основные единицы синтаксиса (словосочетание, предложение) и их вид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различные виды словосочетаний и пред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ений с точки зрения структурной и смысловой орган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, функциональной предназначен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употреблять синтаксические единицы в соответствии с нормами современного русского литературного язы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разнообразные синонимические синтакс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е конструкции в собственной речевой практик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синтаксические знания и умения в практике правописания, в различных видах анализ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нализировать синонимические средства синтаксис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познавать основные выразите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е средства синтаксиса в публиц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ической и художественной речи и оценивать их; объяснять особен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и употребления синтаксических конструкций в текстах научного и официально-делового стилей реч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50" w:name="_Toc341514067"/>
            <w:bookmarkStart w:id="51" w:name="_Toc421521840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авописание: орфография и пунктуация</w:t>
            </w:r>
            <w:bookmarkEnd w:id="50"/>
            <w:bookmarkEnd w:id="51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блюдать орфографические и пунктуационные нормы в процессе письма (в объёме содержания курса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выбор написания в устной форме (рассуждение) и письменной форме (с помощью графических символов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наруживать и исправлять орфографические и пункт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онные ошибк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влекать необходимую информацию из орфографических словарей и справочников; использовать её в процессе пи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демонстрировать роль орфографии и пунктуации в передаче смысловой стороны речи;</w:t>
            </w:r>
          </w:p>
          <w:p w:rsidR="00460CBD" w:rsidRPr="00DF6196" w:rsidRDefault="00460CBD" w:rsidP="001232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52" w:name="_Toc341514068"/>
            <w:bookmarkStart w:id="53" w:name="_Toc421521841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зык и культура</w:t>
            </w:r>
            <w:bookmarkEnd w:id="52"/>
            <w:bookmarkEnd w:id="53"/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являть единицы языка с национально-культурным к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нентом значения в произведениях устного народного творчества, в художественной литературе и исторических текста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водить примеры, которые доказывают, что изучение языка позволяет лучше узнать историю и культуру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уместно использовать правила русского речевого этикета в учебной деятельности и повседневной жизн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характеризовать на отдельных примерах взаимосвязь языка, куль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ы и истории народа — носителя язы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анализировать и сравнивать р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й речевой этикет с речевым э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етом отдельных народов России и мира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0CBD" w:rsidRPr="00DF6196" w:rsidRDefault="00460CBD" w:rsidP="00EA304A">
      <w:pPr>
        <w:pStyle w:val="4c"/>
        <w:rPr>
          <w:sz w:val="24"/>
          <w:szCs w:val="24"/>
        </w:rPr>
      </w:pPr>
      <w:bookmarkStart w:id="54" w:name="_Toc341514069"/>
      <w:bookmarkStart w:id="55" w:name="_Toc421521842"/>
      <w:bookmarkStart w:id="56" w:name="_Toc422388201"/>
      <w:bookmarkStart w:id="57" w:name="_Toc22897044"/>
      <w:r w:rsidRPr="00DF6196">
        <w:rPr>
          <w:sz w:val="24"/>
          <w:szCs w:val="24"/>
        </w:rPr>
        <w:t>Литература</w:t>
      </w:r>
      <w:bookmarkEnd w:id="54"/>
      <w:bookmarkEnd w:id="55"/>
      <w:bookmarkEnd w:id="56"/>
      <w:r w:rsidR="00910E67" w:rsidRPr="00DF6196">
        <w:rPr>
          <w:sz w:val="24"/>
          <w:szCs w:val="24"/>
        </w:rPr>
        <w:t xml:space="preserve">, родная литература </w:t>
      </w:r>
      <w:bookmarkEnd w:id="57"/>
    </w:p>
    <w:tbl>
      <w:tblPr>
        <w:tblW w:w="10632" w:type="dxa"/>
        <w:tblInd w:w="108" w:type="dxa"/>
        <w:tblLook w:val="01E0"/>
      </w:tblPr>
      <w:tblGrid>
        <w:gridCol w:w="6521"/>
        <w:gridCol w:w="4111"/>
      </w:tblGrid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58" w:name="литература"/>
            <w:bookmarkEnd w:id="58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стное народное творчество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ознанно воспринимать и понимать фольклорный текст; различать фольклорные и литературные произведения,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щаться к пословицам, поговоркам, фольклорным образам, традиционным фольклорным приёмам в различных ситуа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х речевого общения, сопоставлять фольклорную сказку и её интерпретацию средствами других искусств (иллюстрация, мультипликация, художественный фильм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делять нравственную проблематику фольклорных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ов как основу для развития представлений о нравственном идеале своего и русского народов, формирования предст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й о русском национальном характер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видеть черты русского национального характера в героях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усских сказок и былин, видеть черты национального ха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ра своего народа в героях народных сказок и былин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учитывая жанрово-родовые признаки произведений уст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народного творчества, выбирать фольклорные произв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для самостоятельного чт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целенаправленно использовать малые фольклорные жанры в своих устных и письменных высказыван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с помощью пословицы жизн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ую/вымышленную ситуаци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разительно читать сказки и былины, соблюдая соо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ующий интонационный рисунок устного рассказыва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ересказывать сказки, чётко выделяя сюжетные линии, не пропуская значимых композиционных элементов, используя в своей речи характерные для народных сказок худож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нные приём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являть в сказках характерные художественные приёмы и на этой основе определять жанровую разновидность сказки, отличать литературную сказку от фольклорно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идеть необычное в обычном, устанавливать неочевидные связи между предметами, явлениями, действиями, отгадывая или сочиняя загадку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сравнивая сказки, принадлежащие разным народам, видеть в них 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лощение нравственного идеала к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ретного народа (находить общее и различное с идеалом русского и с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го народов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ассказывать о самостоятельно прочитанной сказке, былине, обос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вая свой выбор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чинять сказку (в том числе и по пословице), былину и/или приду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ть сюжетные линии;</w:t>
            </w:r>
          </w:p>
          <w:p w:rsidR="00460CBD" w:rsidRPr="00DF6196" w:rsidRDefault="00460CBD" w:rsidP="001232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ревнерусская литература. Русская литература XVIII в. Русская литература XIX—XX вв. Литер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 народов России. Зарубежная литература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ознанно воспринимать художественное произведение в единстве формы и содержания; адекватно понимать худо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енный текст и давать его смысловой анализ; интерпре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вать прочитанное, устанавливать поле читательских ас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аций, отбирать произведения для чт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оспринимать художественный текст как произведение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сства, послание автора читателю, современнику и пот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для себя актуальную и перспективную цели чтения художественной литературы; выбирать произведения для самостоятельного чт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являть и интерпретировать авторскую позицию, опр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яя своё к ней отношение, и на этой основе формировать собственные ценностные ориент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актуальность произведений для читателей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поколений и вступать в диалог с другими читателя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и истолковывать произведения разной ж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вой природы, аргументированно формулируя своё от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ение к прочитанном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собственный текст аналитического и интер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рующего характера в различных формата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поставлять произведение словесного искусства и его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лощение в других искусства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ботать с разными источниками информации и владеть основными способами её обработки и презентации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поставлять «чужие» тексты интерпретирующего характера, 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гументированно оценивать и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поставлять произведения русской и мировой литературы самост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но (или под руководством у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я), определяя линии сопостав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, выбирая аспект для сопоста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ного анализ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0CBD" w:rsidRPr="00DF6196" w:rsidRDefault="00B62FDF" w:rsidP="00EA304A">
      <w:pPr>
        <w:pStyle w:val="4c"/>
        <w:rPr>
          <w:sz w:val="24"/>
          <w:szCs w:val="24"/>
        </w:rPr>
      </w:pPr>
      <w:bookmarkStart w:id="59" w:name="_Toc341514070"/>
      <w:bookmarkStart w:id="60" w:name="_Toc421521843"/>
      <w:bookmarkStart w:id="61" w:name="_Toc422388202"/>
      <w:bookmarkStart w:id="62" w:name="_Toc22897045"/>
      <w:r>
        <w:rPr>
          <w:sz w:val="24"/>
          <w:szCs w:val="24"/>
        </w:rPr>
        <w:lastRenderedPageBreak/>
        <w:t> Иностранный</w:t>
      </w:r>
      <w:r w:rsidR="00910E67" w:rsidRPr="00DF6196">
        <w:rPr>
          <w:sz w:val="24"/>
          <w:szCs w:val="24"/>
        </w:rPr>
        <w:t xml:space="preserve"> </w:t>
      </w:r>
      <w:r w:rsidR="00460CBD" w:rsidRPr="00DF6196">
        <w:rPr>
          <w:sz w:val="24"/>
          <w:szCs w:val="24"/>
        </w:rPr>
        <w:t xml:space="preserve"> язык</w:t>
      </w:r>
      <w:bookmarkEnd w:id="59"/>
      <w:bookmarkEnd w:id="60"/>
      <w:bookmarkEnd w:id="61"/>
      <w:bookmarkEnd w:id="62"/>
      <w:r>
        <w:rPr>
          <w:sz w:val="24"/>
          <w:szCs w:val="24"/>
        </w:rPr>
        <w:t>, второй иностранный язык.</w:t>
      </w:r>
    </w:p>
    <w:tbl>
      <w:tblPr>
        <w:tblW w:w="10740" w:type="dxa"/>
        <w:tblLook w:val="01E0"/>
      </w:tblPr>
      <w:tblGrid>
        <w:gridCol w:w="6629"/>
        <w:gridCol w:w="4111"/>
      </w:tblGrid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63" w:name="_Toc341514071"/>
            <w:bookmarkStart w:id="64" w:name="_Toc421521844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  <w:bookmarkEnd w:id="63"/>
            <w:bookmarkEnd w:id="64"/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65" w:name="_Toc341514072"/>
            <w:bookmarkStart w:id="66" w:name="_Toc421521845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  <w:bookmarkEnd w:id="65"/>
            <w:bookmarkEnd w:id="66"/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ммуникативные умения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67" w:name="_Toc341514073"/>
            <w:bookmarkStart w:id="68" w:name="_Toc421521846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ворение. Диалогическая речь</w:t>
            </w:r>
            <w:bookmarkEnd w:id="67"/>
            <w:bookmarkEnd w:id="68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сти комбинированный диалог в стандартных ситуациях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фициального общения, соблюдая нормы речевого этикета, принятые в стране изучаемого язык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рать и давать интервью</w:t>
            </w: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69" w:name="_Toc341514074"/>
            <w:bookmarkStart w:id="70" w:name="_Toc421521847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ворение. Монологическая речь</w:t>
            </w:r>
            <w:bookmarkEnd w:id="69"/>
            <w:bookmarkEnd w:id="70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сказывать о себе, своей семье, друзьях, школе, своих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ресах, планах на будущее; о своём городе/селе, своей ст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 и странах изучаемого языка с опорой на зрительную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лядность и/или вербальные опоры (ключевые слова, план, вопросы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события с опорой на зрительную наглядность и/или вербальные опоры (ключевые слова, план, вопросы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авать краткую характеристику реальных людей и лит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турных персонажей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ередавать основное содержание прочитанного текста с опорой или без опоры на текст/ключевые с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/план/вопросы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елать сообщение на заданную 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у на основе прочитанного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кратко высказываться на заданную тему в соответствии с предлож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й ситуацией общ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71" w:name="_Toc341514075"/>
            <w:bookmarkStart w:id="72" w:name="_Toc421521848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удирование</w:t>
            </w:r>
            <w:bookmarkEnd w:id="71"/>
            <w:bookmarkEnd w:id="72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оспринимать на слух и понимать основное содержание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ложных аутентичных текстов, содержащих некоторое ко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тво неизученных языковых явлен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оспринимать на слух и понимать зна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мую/нужную/запрашиваемую информацию в аутентичных текстах, содержащих как изученные языковые явления, так и некоторое количество неизученных языковых явлений. 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делять основную мысль в вос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маемом на слух текст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тделять в тексте, восприним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ом на слух, главные факты от в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степенных;</w:t>
            </w:r>
          </w:p>
          <w:p w:rsidR="00460CBD" w:rsidRPr="00DF6196" w:rsidRDefault="00460CBD" w:rsidP="00907B2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73" w:name="_Toc341514076"/>
            <w:bookmarkStart w:id="74" w:name="_Toc421521849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тение</w:t>
            </w:r>
            <w:bookmarkEnd w:id="73"/>
            <w:bookmarkEnd w:id="74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читать и понимать основное содержание несложных ау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чных текстов, содержащих некоторое количество не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нных языковых явлен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читать и выборочно понимать зна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ую/нужную/запрашиваемую информацию в несложных 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нтичных текстах, содержащих некоторое количество не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нных языковых явлени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читать и полностью понимать 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ложные аутентичные тексты, п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роенные в основном на изученном языковом материал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догадываться о значении незна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ых слов по сходству с р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м/родным языком, по словооб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овательным элементам, по конт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75" w:name="_Toc341514077"/>
            <w:bookmarkStart w:id="76" w:name="_Toc421521850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исьменная речь</w:t>
            </w:r>
            <w:bookmarkEnd w:id="75"/>
            <w:bookmarkEnd w:id="76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заполнять анкеты и формуляры в соответствии с нормами, принятыми в стране изучаемого язы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исать личное письмо в ответ на письмо-стимул с упот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ем формул речевого этикета, принятых в стране изуч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го язык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елать краткие выписки из текста с целью их использования в собств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ных устных высказываниях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ставлять план/тезисы устного или письменного сообщ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исать небольшие письменные 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азывания с опорой на образец.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77" w:name="_Toc341514078"/>
            <w:bookmarkStart w:id="78" w:name="_Toc421521851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зыковая компетентность (владение языковыми средствами)</w:t>
            </w:r>
            <w:bookmarkEnd w:id="77"/>
            <w:bookmarkEnd w:id="78"/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79" w:name="_Toc341514079"/>
            <w:bookmarkStart w:id="80" w:name="_Toc421521852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нетическая сторона речи</w:t>
            </w:r>
            <w:bookmarkEnd w:id="79"/>
            <w:bookmarkEnd w:id="80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различать на слух и адекватно, без фонематических ошибок, ведущих к сбою коммуникации, произносить все звуки а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йского язы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блюдать правильное ударение в изученных слова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коммуникативные типы предложения по инто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декватно, без ошибок, ведущих к сбою коммуникации, произносить фразы с точки зрения их ритмико-интонационных особенностей, в том числе соблюдая правило отсутствия фразового ударения на служебных словах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ражать модальные значения, чувства и эмоции с помощью ин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ации;</w:t>
            </w:r>
          </w:p>
          <w:p w:rsidR="00460CBD" w:rsidRPr="00DF6196" w:rsidRDefault="00460CBD" w:rsidP="00907B2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81" w:name="_Toc341514080"/>
            <w:bookmarkStart w:id="82" w:name="_Toc421521853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фография</w:t>
            </w:r>
            <w:bookmarkEnd w:id="81"/>
            <w:bookmarkEnd w:id="82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 правильно писать изученные слов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 сравнивать и анализи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ть буквосочетания английского языка и их транскрипцию.</w:t>
            </w: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83" w:name="_Toc341514081"/>
            <w:bookmarkStart w:id="84" w:name="_Toc421521854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ксическая сторона речи</w:t>
            </w:r>
            <w:bookmarkEnd w:id="83"/>
            <w:bookmarkEnd w:id="84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узнавать в письменном и звучащем тексте изученные лек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ие единицы (слова, словосочетания, реплики-клише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вого этикета), в том числе многозначные, в пределах те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ки основной школ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употреблять в устной и письменной речи в их основном значении изученные лексические единицы (слова, словосо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ния, реплики-клише речевого этикета), в том числе мно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начные, в пределах тематики основной школы в соответ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и с решаемой коммуникативной задач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блюдать существующие в английском языке нормы л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ческой сочетаем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и образовывать родственные слова с исполь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ем основных способов словообразования (аффиксации, конверсии) в пределах тематики основной школы в соо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и с решаемой коммуникативной задаче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употреблять в речи в нескольких значениях многозначные слова, и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нные в пределах тематики осн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ной школы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85" w:name="_Toc341514082"/>
            <w:bookmarkStart w:id="86" w:name="_Toc421521855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мматическая сторона речи</w:t>
            </w:r>
            <w:bookmarkEnd w:id="85"/>
            <w:bookmarkEnd w:id="86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ерировать в процессе устного и письменного общения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ными синтаксическими конструкциями и морфолог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ми формами английского языка в соответствии с ком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кативной задачей в коммуникативно-значимом контекст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и употреблять в речи: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различные коммуникативные типы предложений: утвер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ые, отрицательные, вопросительные (общий, специ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й, альтернативный, разделительный вопросы), побу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ые (в утвердительной и отрицательной форме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распространённые простые предложения, в том числе с несколькими обстоятельствами, следующими в определённом порядке (We moved to a new house last year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— предложения с начальным It (It’s cold. 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t’s five o’clock. It’s interesting. It’s winter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— 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едложения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чальным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here + to be (There are a lot of trees in the park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сложносочинённые предложения с сочинительными с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ми and, but, or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косвенную речь в утвердительных и вопросительных предложениях в настоящем и прошедшем време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имена существительные в единственном и множественном числе, образованные по правилу и исключ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имена существительные c определё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м/неопределённым/нулевым артикле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личные, притяжательные, указательные, неопределённые, относительные, вопросительные местоим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имена прилагательные в положительной, сравнительной и превосходной степени, образованные по правилу и исклю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, а также наречия, выражающие количество (many/much, few/a few, little/a little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количественные и порядковые числительны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глаголы в наиболее употребительных временны2х формах действительного залога: Present Simple, Future Simple и Past Simple, Present и Past Continuous, Present Perfect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глаголы в следующих формах страдательного залога: Present Simple Passive, Past Simple Passive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— различные грамматические средства для выражения бу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его времени: Simple Future, to be going to, Present Continuous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— 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словные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едложения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ального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аракте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Conditional I — If I see Jim, I’ll invite him to our school party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— 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дальные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лаголы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х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эквиваленты</w:t>
            </w:r>
            <w:r w:rsidRPr="00DF61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may, can, be able to, must, have to, should, could)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распознавать сложноподчинённые предложения с придаточными: в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ени с союзами for, since, during; ц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и с союзом so that; условия с союзом unless; определительными с союзами who, which, that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в речи глаголы во временны́х формах действительного залога: Past Perfect, Present Perfect Continuous, Future-in-the-Past;</w:t>
            </w:r>
          </w:p>
          <w:p w:rsidR="00460CBD" w:rsidRPr="00DF6196" w:rsidRDefault="00460CBD" w:rsidP="00907B2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0CBD" w:rsidRPr="00DF6196" w:rsidRDefault="00460CBD" w:rsidP="00EA304A">
      <w:pPr>
        <w:pStyle w:val="4c"/>
        <w:rPr>
          <w:sz w:val="24"/>
          <w:szCs w:val="24"/>
        </w:rPr>
      </w:pPr>
      <w:bookmarkStart w:id="87" w:name="_Toc341514083"/>
      <w:bookmarkStart w:id="88" w:name="_Toc421521856"/>
      <w:bookmarkStart w:id="89" w:name="_Toc422388203"/>
      <w:bookmarkStart w:id="90" w:name="_Toc22897046"/>
      <w:r w:rsidRPr="00DF6196">
        <w:rPr>
          <w:sz w:val="24"/>
          <w:szCs w:val="24"/>
        </w:rPr>
        <w:lastRenderedPageBreak/>
        <w:t>История России. Всеобщая история</w:t>
      </w:r>
      <w:bookmarkEnd w:id="87"/>
      <w:bookmarkEnd w:id="88"/>
      <w:bookmarkEnd w:id="89"/>
      <w:bookmarkEnd w:id="90"/>
    </w:p>
    <w:tbl>
      <w:tblPr>
        <w:tblW w:w="10740" w:type="dxa"/>
        <w:tblLook w:val="01E0"/>
      </w:tblPr>
      <w:tblGrid>
        <w:gridCol w:w="6629"/>
        <w:gridCol w:w="4111"/>
      </w:tblGrid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91" w:name="_Toc341514084"/>
            <w:bookmarkStart w:id="92" w:name="_Toc421521857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тория Древнего мира</w:t>
            </w:r>
            <w:bookmarkEnd w:id="91"/>
            <w:bookmarkEnd w:id="92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место исторических событий во времени, объ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ять смысл основных хронологических понятий, терминов (тысячелетие, век, до н. э., н. э.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историческую карту как источник ин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 о расселении человеческих общностей в эпохи первоб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и и Древнего мира, расположении древних цивилизаций и государств, местах важнейших событ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поиск информации в отрывках исторических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ов, материальных памятниках Древнего мир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условия существования, основные занятия, образ жизни людей в древности, памятники древней культуры;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азывать о событиях древней истор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крывать характерные, существенные черты: а) форм 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ударственного устройства древних обществ (с исполь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объяснять, в чё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авать оценку наиболее значительным событиям и лич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ям древней истори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давать характеристику обще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енного строя древних государ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поставлять свидетельства р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ичных исторических источников, выявляя в них общее и различия;</w:t>
            </w:r>
          </w:p>
          <w:p w:rsidR="00460CBD" w:rsidRPr="00DF6196" w:rsidRDefault="00460CBD" w:rsidP="00907B2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93" w:name="_Toc341514085"/>
            <w:bookmarkStart w:id="94" w:name="_Toc421521858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тория Средних веков</w:t>
            </w:r>
            <w:bookmarkEnd w:id="93"/>
            <w:bookmarkEnd w:id="94"/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локализовать во времени общие рамки и события Средне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вья, этапы становления и развития Русского государства; соотносить хронологию истории Руси и всеобщей истор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историческую карту как источник ин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 о территории, об экономических и культурных центрах Руси и других государств в Средние века, о направлениях крупнейших передвижений людей — походов, завоеваний, колонизаций и др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поиск информации в исторических текстах, м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альных исторических памятниках Средневековь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описание образа жизни различных групп нас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в средневековых обществах на Руси и в других странах, памятников материальной и художественной культуры;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азывать о значительных событиях средневековой истор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крывать характерные, существенные черты: а) экономических и социальных отношений и политического строя на Руси и в других государствах; б) ценностей, госп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овавших в средневековых обществах, религиозных в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рений, представлений средневекового человека о мир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причины и следствия ключевых событий отеч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нной и всеобщей истории Средних век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поставлять развитие Руси и других стран в период С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вековья, показывать общие черты и особенности (в связи с понятиями «политическая раздробленность», «централ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ное государство» и др.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авать оценку событиям и личностям отечественной и в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ей истории Средних веков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авать сопоставительную хар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ристику политического устр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а государств Средневековья (Русь, Запад, Восток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равнивать свидетельства разл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х исторических источников, выя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яя в них общее и различия;</w:t>
            </w:r>
          </w:p>
          <w:p w:rsidR="00460CBD" w:rsidRPr="00DF6196" w:rsidRDefault="00460CBD" w:rsidP="00907B2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тория Нового времени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локализовать во времени хронологические рамки и руб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события Нового времени как исторической эпохи, осн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этапы отечественной и всеобщей истории Нового вре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; соотносить хронологию истории России и всеобщей и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и в Новое врем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историческую карту как источник ин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вижений — походов, завоеваний, колонизации и др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информацию различных источников по о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чественной и всеобщей истории Нового времени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азывать о значительных событиях и личностях отечес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й и всеобщей истории Нового време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зм» и др.); в) развития общественного движения («конс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изм», «либерализм», «социализм»); г) представлений о мире и общественных ценностях; д) художественной куль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ы Нового време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причины и следствия ключевых событий и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ессов отечественной и всеобщей истории Нового времени (социальных движений, реформ и революций, взаимодей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й между народами и др.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поставлять развитие России и других стран в Новое в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я, сравнивать исторические ситуации и событ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авать оценку событиям и личностям отечественной и в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ей истории Нового времен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используя историческую карту, х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актеризовать социально-экономическое и политическое р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итие России, других государств в Новое врем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равнивать развитие России и д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гих стран в Новое время, объяснять, в чём заключались общие черты и особенности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именять знания по истории Р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ии и своего края в Новое время при составлении описаний исторических и культурных памятников своего г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да, края и т. д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ейшая история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локализовать во времени хронологические рамки и руб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события новейшей эпохи, характеризовать основные э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ы отечественной и всеобщей истории ХХ — начала XXI в.; соотносить хронологию истории России и всеобщей истории в Новейшее врем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историческую карту как источник ин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 о территории России (СССР) и других государств в ХХ — начале XXI в., значительных социально-экономических процессах и изменениях на политической карте мира в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йшую эпоху, местах крупнейших событий и др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анализировать информацию из исторических источников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sym w:font="Symbol" w:char="002D"/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текстов, материальных и художественных памятников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йшей эпох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едставлять в различных формах описания, рассказа: а) условия и образ жизни людей различного социального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жения в России и других странах в ХХ — начале XXI в.; б) ключевые события эпохи и их участников; в) памятники материальной и художественной культуры новейшей эпох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истематизировать исторический материал, содержащийся в учебной и дополнительной литератур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крывать характерные, существенные черты эконом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го и социального развития России и других стран, поли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их режимов, международных отношений, развития ку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ры в ХХ — начале XXI в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причины и следствия наиболее значительных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ытий новейшей эпохи в России и других странах (реформы и революции, войны, образование новых государств и др.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поставлять социально-экономическое и политическое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тие отдельных стран в новейшую эпоху (опыт модерн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ции, реформы и революции и др.), сравнивать исторические ситуации и событ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авать оценку событиям и личностям отечественной и в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ей истории ХХ — начала XXI в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спользуя историческую карту, х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актеризовать социально-экономическое и политическое р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итие России, других государств в ХХ — начале XXI в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существлять поиск исторической информации в учебной и допол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ной литературе, электронных материалах, систематизировать и представлять её в виде рефератов, презентаций и др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оводить работу по поиску и оформлению материалов истории своей семьи, города, края в ХХ — 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але XXI в.</w:t>
            </w:r>
          </w:p>
        </w:tc>
      </w:tr>
    </w:tbl>
    <w:p w:rsidR="00460CBD" w:rsidRPr="00DF6196" w:rsidRDefault="00460CBD" w:rsidP="00EA304A">
      <w:pPr>
        <w:pStyle w:val="4c"/>
        <w:rPr>
          <w:sz w:val="24"/>
          <w:szCs w:val="24"/>
        </w:rPr>
      </w:pPr>
      <w:bookmarkStart w:id="95" w:name="_Toc422388204"/>
      <w:bookmarkStart w:id="96" w:name="_Toc22897047"/>
      <w:r w:rsidRPr="00DF6196">
        <w:rPr>
          <w:sz w:val="24"/>
          <w:szCs w:val="24"/>
        </w:rPr>
        <w:lastRenderedPageBreak/>
        <w:t>Обществознание</w:t>
      </w:r>
      <w:bookmarkEnd w:id="95"/>
      <w:bookmarkEnd w:id="96"/>
    </w:p>
    <w:tbl>
      <w:tblPr>
        <w:tblW w:w="10740" w:type="dxa"/>
        <w:tblLook w:val="01E0"/>
      </w:tblPr>
      <w:tblGrid>
        <w:gridCol w:w="6629"/>
        <w:gridCol w:w="4111"/>
      </w:tblGrid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ловек в социальном измерении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знания о биологическом и социальном в ч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ке для характеристики его природы, характеризовать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ные этапы социализации, факторы становления лич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сновные слагаемые здорового образа ж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; осознанно выбирать верные критерии для оценки бе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асных условий жизни; на примерах показывать опасность пагубных привычек, угрожающих здоровь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и сопоставлять на основе характеристики осн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возрастных периодов жизни человека возможности и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ничения каждого возрастного период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делять в модельных и реальных ситуациях сущностные характеристики и основные виды деятельности людей, объ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ять роль мотивов в деятельности челове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собственный социальный статус и соци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роли; объяснять и конкретизировать примерами смысл понятия «гражданство»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гендер как социальный пол; приводить примеры гендерных ролей, а также различий в поведении мальчиков и девочек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авать на основе полученных знаний нравственные оценки собственным поступкам и отношению к проблемам людей с ограниченными возможностями, своему отношению к людям старшего и младшего возраста, а также к сверстника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емонстрировать понимание особенностей и практическое владение способами коммуникативной, практической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, используемыми в процессе познания человека и обществ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формировать положительное 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шение к необходимости соб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ать здоровый образ жизни; к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ектировать собственное поведение в соответствии с требованиями безопасности жизнедеяте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лижайшее социальное окружение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семью и семейные отношения; оценивать социальное значение семейных традиций и обычае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сновные роли членов семьи, включая сво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несложные практические задания по анализу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аций, связанных с различными способами разрешения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йных конфликтов; выражать собственное отношение к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чным способам разрешения семейных конфликт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следовать несложные практические ситуации, связанные с защитой прав и интересов детей, оставшихся без попечения родителей; находить и извлекать социальную информацию о государственной семейной политике из адаптированных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чников различного типа и знаковой системы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элементы причинно-следственного анализа при харак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истике семейных конфликтов</w:t>
            </w: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щество — большой «дом» человечества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на основе приведённых данных основные 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ы обще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направленность развития общества, его движение от одних форм общественной жизни к другим; о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вать социальные явления с позиций общественного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есс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экономические, социальные, политические, ку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рные явления и процессы общественной жиз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знания курса и социальный опыт для выражения и аргументации собственных суждений, касающихся мно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разия социальных групп и социальных различий в общ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несложные познавательные и практические за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, основанные на ситуациях жизнедеятельности человека в разных сферах обществ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аблюдать и характеризовать я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ения и события, происходящие в различных сферах общественной жиз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ество, в котором мы живём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глобальные проблемы современ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крывать духовные ценности и достижения народов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ей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зывать и иллюстрировать примерами основы конститу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нного строя Российской Федерации, основные права и с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ды граждан, гарантированные Конституцией Российской Федер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формулировать собственную точку зрения на социальный портрет достойного гражданина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 и извлекать информацию о положении России среди других государств мира из адаптированных источников различного тип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характеризовать и конкретизи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ть факт</w:t>
            </w:r>
            <w:r w:rsidR="00611837">
              <w:rPr>
                <w:rFonts w:ascii="Times New Roman" w:hAnsi="Times New Roman" w:cs="Times New Roman"/>
                <w:i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оциальной жизни 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енения, происходящие в соврем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м общест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казывать влияние происходящих в обществе изменений на положение России в мире.</w:t>
            </w: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гулирование поведения людей в обществе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накопленные знания об основных социальных нормах и правилах регулирования общественных отношений, усвоенные способы познавательной, коммуникативной и практической деятельности для успешного взаимодействия с социальной средой и выполнения типичных социальных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й нравственного человека и достойного гражданин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 основе полученных знаний о социальных нормах вы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ть в предлагаемых модельных ситуациях и осуществлять на практике модель правомерного социального поведения, ос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ного на уважении к закону и правопорядк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критически осмысливать информацию правового и мор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-нравственного характера, полученную из разнообразных источников, систематизировать, анализировать полученные данные; применять полученную информацию для опред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собственной позиции по отношению к социальным н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м, для соотнесения собственного поведения и поступков других людей с нравственными ценностями и нормами п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ия, установленными законо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знания и умения для формирования способ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и к личному самоопределению в системе морали и важн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ших отраслей права, самореализации, самоконтролю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использовать элементы причинно-следственного анализа для пони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 влияния моральных устоев на развитие общества и челове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новы российского законодательства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ного на уважении к закону и правопорядк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и иллюстрировать примерами установл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законом права собственности; права и обязанности с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угов, родителей и детей; права, обязанности и ответс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ь работника и работодателя; предусмотренные гражд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м правом Российской Федерации механизмы защиты прав собственности и разрешения гражданско-правовых спор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несложные практические ситуации, связ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с гражданскими, семейными, трудовыми правоотнош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ми; в предлагаемых модельных ситуациях определять признаки правонарушения, проступка, преступл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на конкретных примерах особенности правового положения и юридической ответственности несовершен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тни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, извлекать и осмысливать информацию правового характера, полученную из доступных источников, систем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ировать, анализировать полученные данные; применять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ученную информацию для соотнесения собственного п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ия и поступков других людей с нормами поведения, у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ленными законом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ценивать сущность и значение правопорядка и законности, соб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енный возможный вклад в их с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вление и развити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сознанно содействовать защите правопорядка в обществе правовыми способами и средствами;</w:t>
            </w:r>
          </w:p>
          <w:p w:rsidR="00460CBD" w:rsidRPr="00DF6196" w:rsidRDefault="00460CBD" w:rsidP="0061183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ир экономики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и правильно использовать основные эконом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е терми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на основе привёденных данных основные э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мические системы, экономические явления и процессы, сравнивать и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механизм рыночного регулирования экономики и характеризовать роль государства в регулировании эконо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ки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функции денег в экономик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несложные статистические данные, от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ающие экономические явления и процесс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лучать социальную информацию об экономической ж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 общества из адаптированных источников различного тип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формулировать и аргументировать собственные суждения, касающиеся отдельных вопросов экономической жизни и опирающиеся на обществоведческие знания и личный со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льный опыт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ценивать тенденции эконом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х изменений в нашем общест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анализировать с опорой на по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нные знания несложную эконо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кую информацию, получаемую из неадаптированных источник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ловек в экономических отношениях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на основе приведённых данных основные э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мические системы и экономические явления, сравнивать и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поведение производителя и потребителя как основных участников экономической деяте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полученные знания для характеристики эко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ики семь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статистические данные, отражающие эко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ические изменения в общест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лучать социальную информацию об экономической ж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 общества из адаптированных источников различного тип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формулировать и аргументировать собственные суждения, касающиеся отдельных вопросов экономической жизни и опирающиеся на обществоведческие знания и социальный опыт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аблюдать и интерпретировать явления и события, происходящие в социальной жизни, с опорой на э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мические зна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анализировать с позиций обще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ознания сложившиеся практики и 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модели поведения потребител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ир социальных отношений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социальную структуру в обществах разного типа, характеризовать основные социальные группы современного общества; на основе приведённых данных распознавать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ные социальные общности и групп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сновные социальные группы российского общества, распознавать их сущностные признак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ведущие направления социальной политики российского государ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авать оценку с позиций общественного прогресса тен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ям социальных изменений в нашем обществе, аргумен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вать свою позици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собственные основные социальные рол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на примере своей семьи основные функции этого социального института в общест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влекать из педагогически адаптированного текста, сост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ного на основе научных публикаций по вопросам соц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гии, необходимую информацию, преобразовывать её и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ьзовать для решения задач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социальную информацию, представленную совокупностью статистических данных, отражающих со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альный состав и социальную динамику общества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несложные социологические исследования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понятия «равенство» и «социальная справедливость» с п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иций историзм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риентироваться в потоке инф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ации, относящейся к вопросам 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циальной структуры и социальных отношений в современном общест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итическая жизнь общества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государственное устройство Российской Федерации, описывать полномочия и компетенцию разл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органов государственной власти и управл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авильно определять инстанцию (государственный орган), в который следует обратиться для разрешения той или тип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социальной ситу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различные типы политических режимов, об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ывать преимущества демократического политического устрой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основные признаки любого государства, конк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зировать их на примерах прошлого и современ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базовые черты избирательной системы в нашем обществе, основные проявления роли избирател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факты и мнения в потоке политической ин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сознавать значение гражданской активности и патриотической по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ции в укреплении нашего государ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льтурно-информационная среда общественной жизни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развитие отдельных областей и форм ку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ур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и различать явления духовной культур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различные средства массовой информ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 и извлекать социальную информацию о дости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х и проблемах развития культуры из адаптированных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чников различного типа;</w:t>
            </w:r>
          </w:p>
          <w:p w:rsidR="00460CBD" w:rsidRPr="00DF6196" w:rsidRDefault="00460CBD" w:rsidP="0073156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идеть различные точки зрения в вопросах ценностного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ра и приоритетов в духовной сфере, формулировать соб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нное отношение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 процессы создания, 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хранения, трансляции и усвоения достижений культур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еловек в меняющемся обществе</w:t>
            </w:r>
          </w:p>
        </w:tc>
      </w:tr>
      <w:tr w:rsidR="00460CBD" w:rsidRPr="00DF6196" w:rsidTr="009B4245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явление ускорения социального развит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необходимость непрерывного образования в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ременных услов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многообразие профессий в современном мир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роль молодёжи в развитии современного обще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влекать социальную информацию из доступных источ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полученные знания для решения отдельных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альных проблем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ритически воспринимать сообщ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 и рекламу в СМИ и Интернете о таких направлениях массовой ку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уры, как шоу-бизнес и мод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ценивать роль спорта и спорт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х достижений в контексте 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ременной общественной жиз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0CBD" w:rsidRPr="00DF6196" w:rsidRDefault="00460CBD" w:rsidP="00EA304A">
      <w:pPr>
        <w:pStyle w:val="4c"/>
        <w:rPr>
          <w:sz w:val="24"/>
          <w:szCs w:val="24"/>
        </w:rPr>
      </w:pPr>
      <w:bookmarkStart w:id="97" w:name="_Toc341514086"/>
      <w:bookmarkStart w:id="98" w:name="_Toc421521859"/>
      <w:bookmarkStart w:id="99" w:name="_Toc422388205"/>
      <w:bookmarkStart w:id="100" w:name="_Toc22897048"/>
      <w:r w:rsidRPr="00DF6196">
        <w:rPr>
          <w:sz w:val="24"/>
          <w:szCs w:val="24"/>
        </w:rPr>
        <w:t>География</w:t>
      </w:r>
      <w:bookmarkEnd w:id="97"/>
      <w:bookmarkEnd w:id="98"/>
      <w:bookmarkEnd w:id="99"/>
      <w:bookmarkEnd w:id="100"/>
    </w:p>
    <w:tbl>
      <w:tblPr>
        <w:tblW w:w="10632" w:type="dxa"/>
        <w:tblInd w:w="108" w:type="dxa"/>
        <w:tblLook w:val="01E0"/>
      </w:tblPr>
      <w:tblGrid>
        <w:gridCol w:w="6521"/>
        <w:gridCol w:w="4111"/>
      </w:tblGrid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точники географической информации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различные источники географической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ации (картографические, статистические, текстовые, видео- и фотоизображения, компьютерные базы данных) для поиска и извлечения информации, необходимой для реш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учебных и практико-ориентированных задач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, обобщать и интерпретировать географ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ую информаци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 и формулировать по результатам наблюдений (в том числе инструментальных) зависимости и закономер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ческим картам разного содержа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являть в процессе работы с одним или несколькими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чниками географической информации содержащуюся в них противоречивую информаци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описания географических объектов, процессов и явлений с использованием разных источников географ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й информ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едставлять в различных формах географическую инф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цию, необходимую для решения учебных и практико-ориентированных задач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риентироваться на местности при помощи топографических карт и современных навигационных приб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троить простые планы мест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ирода Земли и человек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различать изученные географические объекты, процессы и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явления, сравнивать географические объекты, процессы и явления на основе известных характерных свойств и п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ть их простейшую классификаци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знания о географических законах и зако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рностях, о взаимосвязях между изученными географ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ми объектами, процессами и явлениями для объяснения их свойств, условий протекания и географических различ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с помощью приборов измерения температуры, влажности воздуха, атмосферного давления, силы и нап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я ветра, абсолютной и относительной высоты, нап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я и скорости течения водных поток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знания о географ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ских явлениях в повседневной жизни для сохранения здоровья и соблю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 норм экологического поведения в быту и окружающей среде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здавать письменные тексты и устные сообщения о географических явлениях на основе нескольких 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очников информации, сопров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ать выступление презентацией</w:t>
            </w: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селение Земли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изученные демографические процессы и яв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, характеризующие динамику численности населения Земли, отдельных регионов и стран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особенности населения отдельных регионов и стран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знания о взаимосвязях между изученными демографическими процессами и явлениями для объяснения их географических различ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расчёты демографических показател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особенности адаптации человека к разным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дным условиям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иводить примеры, иллюст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ующие роль практического испо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ования знаний о населении в реш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и социально-экономических и г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экологических проблем человечества, стран и регион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терики, океаны и страны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географические процессы и явления, опр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яющие особенности природы и населения материков и океанов, отдельных регионов и стран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особенности природы и населения, матери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и духовной культуры регионов и отдельных стран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особенности взаимодействия природы и общ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 в пределах отдельных территор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на карте положение и взаиморасположение г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ческих объект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особенности компонентов природы отдельных территор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письменные тексты и устные сообщения об о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енностях природы, населения и хозяйства изученных стран на основе нескольких источников информации, сопров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ть выступление презентацие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двигать гипотезы о связях и 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ономерностях событий, процессов, объектов, происходящих в географ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кой оболочк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поставлять существующие в науке точки зрения о причинах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сходящих глобальных изменений климат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обенности географического положения России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принципы выделения государственной терри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и и исключительной экономической зоны России и у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вливать соотношения между ни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воздействие географического положения России и её отдельных частей на особенности природы, жизнь и х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яйственную деятельность насел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знания о мировом, поясном, декретном, л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м и зимнем времени для решения практико-ориентированных задач по определению различий в поясном времени территорий с контекстом из реальной жизн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ценивать возможные в будущем изменения географического полож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 России, обусловленные мировыми геодемографическими, геополит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ми и геоэкономическими проц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ами, а также развитием глоба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й коммуникационной системы.</w:t>
            </w: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рода России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географические процессы и явления, опр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яющие особенности природы страны и отдельных рег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особенности природы отдельных регионов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особенности взаимодействия природы и общ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 в пределах отдельных территор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положение на карте и взаиморасположение г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ческих объект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особенности компонентов природы отдельных частей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природные условия и обеспеченность при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ными ресурсами отдельных территорий России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собственные тексты и устные сообщения об о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енностях компонентов природы России на основе неско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их источников информации, сопровождать выступление презентацие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ценивать возможные последствия изменений климата отдельных т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иторий страны, связанных с г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альными изменениями климат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селение России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демографические процессы и явления, харак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зующие динамику численности населения России, отд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регионов и стран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факторы, определяющие динамику нас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России, половозрастную структуру, особенности раз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ения населения по территории России, географические различия в уровне занятости, качестве и уровне жизни на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особенности населения отдельных регионов страны по этническому, языковому и религиозному состав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особенности динамики численности, половоз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ной структуры и размещения населения России и её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льных регион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 и распознавать ответы на вопросы, возникающие в ситуациях повседневного характера, узнавать в них про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е тех или иных демографических и социальных проц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в или закономерност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знания о естественном и механическом д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ении населения, половозрастной структуре, трудовых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урсах, городском и сельском населении, этническом и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гиозном составе для решения практико-ориентированных задач в контексте реальной жизн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двигать и обосновывать с оп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й на статистические данные г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отезы об изменении численности населения России, его половозра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й структуры, развитии челове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ого капитал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озяйство России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показатели, характеризующие отраслевую и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ториальную структуру хозяй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факторы, влияющие на размещение от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й и отдельных предприятий по территории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объяснять особенности отраслевой и территориальной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руктуры хозяйства Росс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знания о факторах размещения хозяйства и особенностях размещения отраслей экономики России для решения практико-ориентированных задач в контексте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льной жизн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выдвигать и обосновывать на 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ве анализа комплекса источников информации гипотезы об изменении отраслевой и территориальной структуры хозяйства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йоны России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особенности природы, населения и хозяйства географических районов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особенности природы, населения и хозяйства отдельных регионов стра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районы России с точки зрения особенностей природных, социально-экономических, техногенных и э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гических факторов и процессов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оставлять комплексные географ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кие характеристики районов р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го ранг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амостоятельно проводить по р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м источникам информации исс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ования, связанные с изучением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ды, населения и хозяйства геог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фических районов и их част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0CBD" w:rsidRPr="00DF6196" w:rsidTr="009B4245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ссия в современном мире</w:t>
            </w:r>
          </w:p>
        </w:tc>
      </w:tr>
      <w:tr w:rsidR="00460CBD" w:rsidRPr="00DF6196" w:rsidTr="009B424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показатели воспроизводства населения, средней продолжительности жизни, качества населения России с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выми показателями и показателями других стран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ценивать место и роль России в мировом хозяйстве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бирать критерии для опреде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 места страны в мировой эко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ик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01" w:name="_Toc422388206"/>
      <w:bookmarkStart w:id="102" w:name="_Toc22897049"/>
      <w:r w:rsidRPr="00DF6196">
        <w:rPr>
          <w:sz w:val="24"/>
          <w:szCs w:val="24"/>
        </w:rPr>
        <w:t> Математика. Алгебра. Геометрия.</w:t>
      </w:r>
      <w:bookmarkEnd w:id="101"/>
      <w:bookmarkEnd w:id="102"/>
    </w:p>
    <w:tbl>
      <w:tblPr>
        <w:tblW w:w="10632" w:type="dxa"/>
        <w:tblInd w:w="108" w:type="dxa"/>
        <w:tblLook w:val="01E0"/>
      </w:tblPr>
      <w:tblGrid>
        <w:gridCol w:w="6521"/>
        <w:gridCol w:w="4111"/>
      </w:tblGrid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туральные числа. Дроби. Рациональные числа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особенности десятичной системы счисл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ерировать понятиями, связанными с делимостью н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льных чисел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ражать числа в эквивалентных формах, выбирая наи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е подходящую в зависимости от конкретной ситу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и упорядочивать рациональные числ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вычисления с рациональными числами, сочетая устные и письменные приёмы вычислений, применение калькулятор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понятия и умения, связанные с пропорц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льностью величин, процентами, в ходе решения мате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ческих задач и задач из смежных предметов, выполнять несложные практические расчёты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знакомиться с позиционными системами счисления с основаниями, отличными от 10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начальные представления о множестве дей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вительных чисел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ерировать понятием квадратного корня, применять его в вычислениях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азвить представление о числе и числовых системах от натуральных до действительных чисел; о роли 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ислений в практик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змерения, приближения, оценки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в ходе решения задач элементарные п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вления, связанные с приближёнными значениями в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н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E353B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нять, что числовые данные, 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орые используются для характе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ики объектов окружающего мира, являются преимущественно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лижёнными</w:t>
            </w:r>
            <w:r w:rsidR="00E353BF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лгебраические выражения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ерировать понятиями «тождество», «тождественное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разование», решать задачи, содержащие буквенные д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; работать с формула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преобразования выражений, содержащих сте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 с целыми показателями и квадратные кор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тождественные преобразования рациональных выражений на основе правил действий над многочленами и алгебраическими дробя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разложение многочленов на множител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полнять многошаговые преоб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ования рациональных выражений, применяя широкий набор способов и приёмов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основные виды рациональных уравнений с одной переменной, системы двух уравнений с двумя переменны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уравнение как важнейшую математическую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ль для описания и изучения разнообразных реальных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аций, решать текстовые задачи алгебраическим методо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графические представления для исследования уравнений, исследования и решения систем уравнений с двумя переменным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владеть специальными приёмами решения уравнений и систем урав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й; уверенно применять аппарат уравнений для решения разнообр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ных задач из математики, смежных предметов, </w:t>
            </w:r>
            <w:r w:rsidR="00E353BF">
              <w:rPr>
                <w:rFonts w:ascii="Times New Roman" w:hAnsi="Times New Roman" w:cs="Times New Roman"/>
                <w:i/>
                <w:sz w:val="24"/>
                <w:szCs w:val="24"/>
              </w:rPr>
              <w:t>практики.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и применять терминологию и символику, связ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с отношением неравенства, свойства числовых н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н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линейные неравенства с одной переменной и их системы; решать квадратные неравенства с опорой на г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ические представл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аппарат неравенств для решения задач из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чных разделов курс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азнообразным приёмам дока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ства неравенств; уверенно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енять аппарат неравенств для 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шения разнообразных математ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х задач и задач из смежных пр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етов, практик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новные понятия. Числовые функции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и использовать функциональные понятия и язык (термины, символические обозначения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троить графики элементарных функций; исследовать свойства числовых функций на основе изучения поведения их график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функцию как важнейшую математическую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ль для описания процессов и явлений окружающего мира, применять функциональный язык для описания и иссл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я зависимостей между физическими величинам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оводить исследования, связанные с изучением свойств функций, в том числе с использованием компьютера; на основе графиков изученных фу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ций строить более сложные графики (кусочно-заданные, с «выколотыми» точками и т. п.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и использовать язык последовательностей (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ины, символические обозначения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формулы, связанные с арифметической и г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ешать комбинированные задачи с применением формул n-го члена и суммы первых n членов арифмет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ой и геометрической прогрессии, применяя при этом аппарат урав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й и неравен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писательная статистика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 использовать простейшие способы представления и анализа статистических данных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приобрести первоначальный опыт организации сбора данных при про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дении опроса общественного мнения, осуществлять их анализ, предст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ять результаты опроса в виде т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ицы, диаграммы.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лучайные события и вероятность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 находить относительную частоту и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ятность случайного события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приобрести опыт проведения с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айных экспериментов, в том числе с помощью компьютерного модели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ния, интерпретации их резуль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ов.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мбинаторика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 решать комбинаторные задачи на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ождение числа объектов или комбинаци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 некоторым специальным приёмам решения комбинаторных задач.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глядная геометрия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на чертежах, рисунках, моделях и в ок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ающем мире плоские и пространственные геометрические фигур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развёртки куба, прямоугольного паралл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ипеда, правильной пирамиды, цилиндра и конус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троить развёртки куба и прямоугольного параллелепи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по линейным размерам развёртки фигуры 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йные размеры самой фигуры и наоборот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числять объём прямоугольного параллелепипед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научиться вычислять объёмы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ранственных геометрических ф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гур, составленных из прямоугольных параллелепипед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еометрические фигуры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льзоваться языком геометрии для описания предметов окружающего мира и их взаимного располож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и изображать на чертежах и рисунках геом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ческие фигуры и их конфигур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 значения длин линейных элементов фигур и их отношения, градусную меру углов от 0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sym w:font="Symbol" w:char="00B0"/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до 180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sym w:font="Symbol" w:char="00B0"/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, применяя определения, свойства и признаки фигур и их элементов,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шения фигур (равенство, подобие, симметрии, поворот, параллельный перенос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ерировать с начальными понятиями тригонометрии и выполнять элементарные операции над функциями угл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задачи на доказательство, опираясь на изученные свойства фигур и отношений между ними и применяя 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нные методы доказатель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несложные задачи на построение, применяя осн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алгоритмы построения с помощью циркуля и линейк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простейшие планиметрические задачи в прост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е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владеть методами решения задач на вычисления и доказательства: методом от противного, методом подобия, методом перебора вари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ов и методом геометрических мест точек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змерение геометрических величин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свойства измерения длин, площадей и углов при решении задач на нахождение длины отрезка, длины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ужности, длины дуги окружности, градусной меры угл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вычислять площади треугольников, прямоугольников,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ллелограммов, трапеций, кругов и сектор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числять длину окружности, длину дуги окруж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числять длины линейных элементов фигур и их углы, используя формулы длины окружности и длины дуги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ужности, формулы площадей фигур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задачи на доказательство с использованием формул длины окружности и длины дуги окружности, формул п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адей фигур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практические задачи, связанные с нахождением геометрических величин (используя при необходимости справочники и технические средства)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вычислять площади фигур, сост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енных из двух или более прямоуго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ков, параллелограммов, треуго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ников, круга и сектор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ординаты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числять длину отрезка по координатам его концов;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слять координаты середины отрез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координатный метод для изучения свойств прямых и окружносте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владеть координатным методом решения задач на вычисления и до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атель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кторы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 для векторов, заданных координатами: длину вектора, координаты суммы и разности двух и более век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в, координаты произведения вектора на число, применяя при необходимости сочетательный, переместительный и распределительный зако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числять скалярное произведение векторов, находить угол между векторами, устанавливать перпендикулярность прямых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владеть векторным методом для решения задач на вычисления и до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атель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03" w:name="_Toc422388207"/>
      <w:bookmarkStart w:id="104" w:name="_Toc22897050"/>
      <w:r w:rsidRPr="00DF6196">
        <w:rPr>
          <w:sz w:val="24"/>
          <w:szCs w:val="24"/>
        </w:rPr>
        <w:t xml:space="preserve"> Информатика</w:t>
      </w:r>
      <w:bookmarkEnd w:id="103"/>
      <w:bookmarkEnd w:id="104"/>
    </w:p>
    <w:tbl>
      <w:tblPr>
        <w:tblW w:w="10632" w:type="dxa"/>
        <w:tblInd w:w="108" w:type="dxa"/>
        <w:tblLook w:val="01E0"/>
      </w:tblPr>
      <w:tblGrid>
        <w:gridCol w:w="6521"/>
        <w:gridCol w:w="4111"/>
      </w:tblGrid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: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нформация и способы её представления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термины «информация», «сообщение», «д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», «кодирование», а также понимать разницу между употреблением этих терминов в обыденной речи и в инф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тик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описывать размер двоичных текстов, используя термины «бит», «байт» и производные от них; использовать термины, описывающие скорость передачи данных; 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записывать в двоичной системе целые числа от 0 до 256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кодировать и декодировать тексты при известной кодовой таблиц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основные способы графического представ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числовой информаци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знакомиться с примерами 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ользования формальных (мате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ческих) моделей, понять разницу между математической (форма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й) моделью объекта и его нат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й («вещественной») моделью, 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жду математической (формальной) моделью объекта/явления и его с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есным (литературным) описание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новы алгоритмической культуры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термины «исполнитель», «состояние исполни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я», «система команд»; понимать различие между непос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енным и программным управлением исполнителе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троить модели различных устройств и объектов в виде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лнителей, описывать возможные состояния и системы 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манд этих исполнителей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термин «алгоритм»; знать основные свойства 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ритмов (фиксированная система команд, пошаговое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нение, детерминированность, возможность возникн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отказа при выполнении команды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неветвящиеся (линейные) алгоритмы управ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исполнителями и записывать их на выбранном алгор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ическом языке (языке программирования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логические значения, операции и выражения с ни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(формально выполнять) алгоритмы, описанные с использованием конструкций  ветвления (условные опер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ы) и повторения (циклы), вспомогательных алгоритмов, простых и табличных величин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алгоритмы для решения несложных задач,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ьзуя конструкции ветвления (условные операторы) и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торения (циклы), вспомогательные алгоритмы и простые величи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и выполнять программы для решения несложных алгоритмических задач в выбранной среде программи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познакомиться с использованием строк, деревьев, графов и с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ейшими операциями с этими структура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ование программных систем и сервисов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базовым навыкам работы с компьютером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базовый набор понятий, которые позволяют описывать работу основных типов программных средств и сервисов (файловые системы, текстовые редакторы, эл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тронные таблицы, браузеры, поисковые системы, словари, электронные энциклопедии)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знаниям, умениям и навыкам, достаточным для  работы на базовом уровне с различными программными системами и сервисами указанных типов; умению описывать работу этих систем и сервисов  с использованием соответствующей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инологи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знакомиться с программными средствами для работы с аудио-визуальными данными и соответ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ующим понятийным аппарато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научиться создавать текстовые документы, включающие рисунки и другие иллюстративные материалы, презентации и т. п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бота в информационном пространстве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базовым навыкам и знаниям, необходимым для исполь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я интернет-сервисов при решении учебных и внеуч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задач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рганизации своего личного пространства данных с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ьзованием индивидуальных накопителей данных, ин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т-сервисов и т. п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новам соблюдения норм информационной этики и прав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знакомиться с принципами у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йства Интернета и сетевого взаимодействия между компью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ами, методами поиска в Интер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05" w:name="_Toc341514087"/>
      <w:bookmarkStart w:id="106" w:name="_Toc421521860"/>
      <w:bookmarkStart w:id="107" w:name="_Toc422388208"/>
      <w:bookmarkStart w:id="108" w:name="_Toc22897051"/>
      <w:r w:rsidRPr="00DF6196">
        <w:rPr>
          <w:sz w:val="24"/>
          <w:szCs w:val="24"/>
        </w:rPr>
        <w:t> Физика</w:t>
      </w:r>
      <w:bookmarkEnd w:id="105"/>
      <w:bookmarkEnd w:id="106"/>
      <w:bookmarkEnd w:id="107"/>
      <w:bookmarkEnd w:id="108"/>
    </w:p>
    <w:tbl>
      <w:tblPr>
        <w:tblW w:w="10632" w:type="dxa"/>
        <w:tblInd w:w="108" w:type="dxa"/>
        <w:tblLook w:val="01E0"/>
      </w:tblPr>
      <w:tblGrid>
        <w:gridCol w:w="6521"/>
        <w:gridCol w:w="4111"/>
      </w:tblGrid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ханические явления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механические явления и объяснять на основе имеющихся знаний основные свойства или условия проте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этих явлений: равномерное и равноускоренное прямо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йное движение, свободное падение тел, невесомость,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мерное движение по окружности, инерция, взаимодей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е тел, передача давления твёрдыми телами, жидкостями и газами, атмосферное давление, плавание тел, равновесие твёрдых тел, колебательное движение, резонанс, волновое движени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изученные свойства тел и механические яв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, используя физические величины: путь, скорость, ус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ние, масса тела, плотность вещества, сила, давление,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ульс тела, кинетическая энергия, потенциальная энергия, механическая работа, механическая мощность, КПД про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механизма, сила трения, амплитуда, период и частота 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баний, длина волны и скорость её распространения; при описании правильно трактовать физический смысл испо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уемых величин, их обозначения и единицы измерения,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одить формулы, связывающие данную физическую в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ну с другими величина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свойства тел, механические явления и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ессы, используя физические законы и принципы: закон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ранения энергии, закон всемирного тяготения, равнодей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ующая сила, I, II и III законы Ньютона, закон сохранения импульса, закон Гука, закон Паскаля, закон Архимеда; при этом различать словесную формулировку закона и его м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тическое выражени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основные признаки изученных физических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лей: материальная точка, инерциальная система отсчёт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задачи, используя физические законы (закон сох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ния энергии, закон всемирного тяготения, принцип суп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сть, ускорение, масса тела, плотность вещества, сила, д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амплитуда, период и частота колебаний, длина волны и скорость её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странения): на основе анализа условия задачи выделять физические величины и формулы, необходимые для её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ения, и проводить расчёты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использовать знания о механ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ких явлениях в повседневной жизни для обеспечения безопасности при 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бращении с приборами и техн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ми устройствами, для сохранения здоровья и соблюдения норм эколог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кого поведения в окружающей сред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иводить примеры практического использования физических знаний о механических явлениях и физических законах; использования возобновля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ых источников энергии; эколог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х последствий исследования к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ического простран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пловые явления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тепловые явления и объяснять на основе имеющихся знаний основные свойства или условия проте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этих явлений: диффузия, изменение объёма тел при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евании (охлаждении), большая сжимаемость газов, малая сжимаемость жидкостей и твёрдых тел; тепловое равн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е, испарение, конденсация, плавление, кристаллизация, кипение, влажность воздуха, различные способы теплоп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ч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изученные свойства тел и тепловые явления,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ьзуя физические величины: количество теплоты, вн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нняя энергия, температура, удельная теплоёмкость вещ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а, удельная теплота плавления и парообразования, уд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я теплота сгорания топлива, коэффициент полезного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я теплового двигателя; при описании правильно трак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ь физический смысл используемых величин, их обоз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ния и единицы измерения, находить формулы, связыв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ие данную физическую величину с другими величина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свойства тел, тепловые явления и процессы, используя закон сохранения энергии; различать словесную формулировку закона и его математическое выражени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основные признаки моделей строения газов, жидкостей и твёрдых тел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задачи, используя закон сохранения энергии в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вых процессах, формулы, связывающие физические в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ны (количество теплоты, внутренняя энергия, темпер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, удельная теплоёмкость вещества, удельная теплота пл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я и парообразования, удельная теплота сгорания топ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, коэффициент полезного действия теплового двигателя): на основе анализа условия задачи выделять физические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чины и формулы, необходимые для её решения, и п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ть расчёты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использовать знания о тепловых явлениях в повседневной жизни для обеспечения безопасности при об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щении с приборами и техническими устройствами, для сохранения з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вья и соблюдения норм эколог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ого поведения в окружающей с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е; приводить примеры эколог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х последствий работы двига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ей внутреннего сгорания (ДВС), 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ловых и гидроэлектростанц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иводить примеры практического использования физических знаний о тепловых явлен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Электрические и магнитные явления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нагревание проводника с током, взаимодействие магнитов, электромагнитная индукция, действие магнитного поля на проводник с током, прямолинейное распространение света, отражение и преломление света, дисперсия свет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изученные свойства тел и электромагнитные 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я, используя физические величины: электрический 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яд, сила тока, электрическое напряжение, электрическое сопротивление, удельное сопротивление вещества, работа тока, мощность тока, фокусное расстояние и оптическая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а линзы; при описании правильно трактовать физический смысл используемых величин, их обозначения и единицы измерения; указывать формулы, связывающие данную ф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ую величину с другими величина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Джоуля—Ленца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тическое выражени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ешать задачи, используя физические законы (закон Ома для участка цепи, закон Джоуля—Ленца, закон прямолин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кое сопротивление, удельное сопротивление вещества,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а тока, мощность тока, фокусное расстояние и оптическая сила линзы, формулы расчёта электрического сопротивления при последовательном и параллельном соединении пров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ков); на основе анализа условия задачи выделять физ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е величины и формулы, необходимые для её решения, и проводить расчёты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использовать знания об элект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агнитных явлениях в повседневной жизни для обеспечения безопасности при обращении с приборами и тех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кими устройствами, для сохра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 здоровья и соблюдения норм э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огического поведения в окруж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щей сред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иводить примеры практического использования физических знаний о электромагнитных явлен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вантовые явления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познавать квантовые явления и объяснять на основе имеющихся знаний основные свойства или условия проте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этих явлений: естественная и искусственная радио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вность, возникновение линейчатого спектра излуч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изученные квантовые явления, используя ф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ие величины: скорость электромагнитных волн, длина волны и частота света, период полураспада; при описании правильно трактовать физический смысл используемых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чин, их обозначения и единицы измерения; указывать формулы, связывающие данную физическую величину с другими величинами, вычислять значение физической в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квантовые явления, используя физические законы и постулаты: закон сохранения энергии, закон сох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ния электрического заряда, закон сохранения массового числа, закономерности излучения и поглощения света 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основные признаки планетарной модели атома, нуклонной модели атомного ядр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водить примеры проявления в природе и практического использования радиоактивности, ядерных и термоядерных реакций, линейчатых спектров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полученные знания в повседневной жизни при обращении с приборами (счетчик ионизирующих частиц, дозиметр), для сохранения здоровья и соблюдения норм эколог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кого поведения в окружающей сред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относить энергию связи ат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х ядер с дефектом масс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иводить примеры влияния рад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ктивных излучений на живые орг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змы; понимать принцип действия дозиметр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ядерного синтеза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Элементы астрономии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основные признаки суточного вращения звё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го неба, движения Луны, Солнца и планет относительно звёзд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различия между гелиоцентрической и геоцент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ой системами мир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указывать общие свойства и от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ия планет земной группы и планет-гигантов; малых тел Солнечной с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мы и больших планет; поль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ться картой звёздного неба при наблюдениях звёздного неб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азличать гипотезы о происхож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и Солнечной системы.</w:t>
            </w: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09" w:name="_Toc422388209"/>
      <w:bookmarkStart w:id="110" w:name="_Toc22897052"/>
      <w:r w:rsidRPr="00DF6196">
        <w:rPr>
          <w:sz w:val="24"/>
          <w:szCs w:val="24"/>
        </w:rPr>
        <w:t> Биология</w:t>
      </w:r>
      <w:bookmarkEnd w:id="109"/>
      <w:bookmarkEnd w:id="110"/>
    </w:p>
    <w:tbl>
      <w:tblPr>
        <w:tblW w:w="10632" w:type="dxa"/>
        <w:tblInd w:w="108" w:type="dxa"/>
        <w:tblLook w:val="01E0"/>
      </w:tblPr>
      <w:tblGrid>
        <w:gridCol w:w="6521"/>
        <w:gridCol w:w="4111"/>
      </w:tblGrid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ивые организмы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собенности строения и процессов жиз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ятельности биологических объектов (клеток, организмов), их практическую значимость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методы биологической науки для изучения к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к и организмов: проводить наблюдения за живыми ор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низмами, ставить несложные биологические эксперименты и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ъяснять их результаты, описывать биологические объекты и процесс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составляющие исследовательской и прое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деятельности по изучению живых организмов (при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ть доказательства, классифицировать, сравнивать, вы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ять взаимосвязи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риентироваться в системе познавательных ценностей: оценивать информацию о живых организмах, получаемую из разных источников; последствия деятельности человека в природе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соблюдать правила работы в каб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ете биологии, с биологическими приборами и инструмента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приёмы оказания п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ой помощи при отравлении ядо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ыми грибами, ядовитыми рас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ниями, укусах животных; работы с определителями растений; выращ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ния и размножения культурных растений, домашних животны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делять эстетические досто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а объектов живой природ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сознанно соблюдать основные принципы и правила отношения к живой природ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находить информацию о растениях и животных в научно-популярной литературе, биологических словарях и справочниках, анализировать, оц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вать её и переводить из одной формы в другу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еловек и его здоровье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собенности строения и процессов жиз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ятельности организма человека, их практическую зна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сть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методы биологической науки при изучении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анизма человека: проводить наблюдения за состоянием собственного организма, измерения, ставить несложные биологические эксперименты и объяснять их результат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составляющие исследовательской и прое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деятельности по изучению организма человека: при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ть доказательства родства человека с млекопитающими животными, сравнивать клетки, ткани, процессы жизне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 организма человека; выявлять взаимосвязи между особенностями строения клеток, тканей, органов, систем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анов и их функциям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риентироваться в системе познавательных ценностей: оценивать информацию об организме человека, получаемую из разных источников, последствия влияния факторов риска на здоровье человека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на практике приёмы оказания первой помощи при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удных заболеваниях, ожогах, 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орожениях, травмах, спасении утопающего; рациональной орга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ации труда и отдыха; проведения наблюдений за состоянием соб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енного организм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делять эстетические досто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а человеческого тел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еализовывать установки здоро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го образа жиз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находить в учебной и научно-популярной литературе информацию об организме человека, оформлять её в виде устных сообщений, докладов, рефератов, презентац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ие биологические закономерности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бщие биологические закономерности, их практическую значимость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методы биологической науки для изучения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их биологических закономерностей: наблюдать и опи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ь клетки на готовых микропрепаратах, экосистемы своей мест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составляющие проектной и исследоват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й деятельности по изучению общих биологических за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мерностей, свойственных живой природе; приводить 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азательства необходимости защиты окружающей среды; выделять отличительные признаки живых организмов;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ественные признаки биологических систем и биолог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х процесс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ориентироваться в системе познавательных ценностей: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ценивать информацию о деятельности человека в природе, получаемую из разных источник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и оценивать последствия деятельности 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века в природе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выдвигать гипотезы о возможных последствиях деятельности человека в экосистемах и биосфере</w:t>
            </w:r>
            <w:r w:rsidR="008238B3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11" w:name="_Toc422388210"/>
      <w:bookmarkStart w:id="112" w:name="_Toc22897053"/>
      <w:r w:rsidRPr="00DF6196">
        <w:rPr>
          <w:sz w:val="24"/>
          <w:szCs w:val="24"/>
        </w:rPr>
        <w:lastRenderedPageBreak/>
        <w:t>Химия</w:t>
      </w:r>
      <w:bookmarkEnd w:id="111"/>
      <w:bookmarkEnd w:id="112"/>
    </w:p>
    <w:tbl>
      <w:tblPr>
        <w:tblW w:w="10632" w:type="dxa"/>
        <w:tblInd w:w="108" w:type="dxa"/>
        <w:tblLook w:val="01E0"/>
      </w:tblPr>
      <w:tblGrid>
        <w:gridCol w:w="6521"/>
        <w:gridCol w:w="4111"/>
      </w:tblGrid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новные понятия химии (уровень атомно-молекулярных представлений)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свойства твёрдых, жидких, газообразных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еств, выделяя их существенные признак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вещества по составу, строению и свой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м, устанавливать причинно-следственные связи между данными характеристиками веще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крывать смысл основных химических понятий «атом», «молекула», «химический элемент», «простое вещество», «сложное вещество», «валентность», используя знаковую систему хим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ображать состав простейших веществ с помощью хи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их формул и сущность химических реакций с помощью химических уравнен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числять относительную молекулярную и молярную м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ы веществ, а также массовую долю химического элемента в соединениях для оценки их практической значим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равнивать по составу оксиды, основания, кислоты, сол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классифицировать оксиды и основания по свойствам, 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лоты и соли по состав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состав, свойства и значение (в природе и п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ческой деятельности человека) простых веществ — кис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да и водород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давать сравнительную характеристику химических элем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в и важнейших соединений естественных семейств щ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чных металлов и галоген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льзоваться лабораторным оборудованием и химической посудо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несложные химические опыты и наблюдения за изменениями свойств веществ в процессе их превращений; соблюдать правила техники безопасности при проведении наблюдений и опыт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экспериментально кислоты и щёлочи, пользуясь индикаторами; осознавать необходимость соблюдения мер безопасности при обращении с кислотами и щелочами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грамотно обращаться с вещест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и в повседневной жиз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сознавать необходимость соб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ения правил экологически безоп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го поведения в окружающей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дной сред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нимать смысл и необходимость соблюдения предписаний, предлаг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ых в инструкциях по использованию лекарств, средств бытовой химии и др.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риодический закон и периодическая система химических элементов Д. И. Менделеева. Строение вещества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классифицировать химические элементы на металлы, не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ллы, элементы, оксиды и гидроксиды которых амфотерны, и инертные элементы (газы) для осознания важности упо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оченности научных знан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крывать смысл периодического закона Д. И. Менделее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описывать и характеризовать табличную форму перио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ой системы химических элемент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состав атомных ядер и распределение ч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а электронов по электронным слоям атомов химических элементов малых периодов периодической системы, а также калия и кальц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виды химической связи: ионную, ковалентную полярную, ковалентную неполярную и металлическую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ображать электронно-ионные формулы веществ, обра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ных химическими связями разного вид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являть зависимость свойств веществ от строения их к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ллических решёток: ионных, атомных, молекулярных, металлически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химические элементы и их соединения на основе положения элементов в периодической системе и особенностей строения их атом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основные этапы открытия Д. И. Менделеевым периодического закона и периодической системы хим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х элементов, жизнь и многообразную научную деят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ь учёного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научное и мировоззренческое значение периодического закона и периодической системы хим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х элементов Д. И. Менделее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ознавать научные открытия как результат длительных наблюдений, опытов, научной полемики, преодоления тр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ей и сомнени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осознавать значение теорет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их знаний для практической д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ности челове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писывать изученные объекты как системы, применяя логику систем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го анализ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ногообразие химических реакций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суть химических процессов и их принципи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е отличие от физически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зывать признаки и условия протекания химических ре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устанавливать принадлежность химической реакции к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елённому типу по одному из классификационных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наков: 1) по числу и составу исходных веществ и продуктов реакции (реакции соединения, разложения, замещения и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на); 2) по выделению или поглощению теплоты (реакции экзотермические и эндотермические); 3) по изменению 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ней окисления химических элементов (реакции окис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-восстановительные); 4) по обратимости процесса (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кции обратимые и необратимые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зывать факторы, влияющие на скорость химических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кц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зывать факторы, влияющие на смещение химического равновес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уравнения электролитической диссоциации 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лот, щелочей, солей; полные и сокращённые ионные у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ния реакций обмена; уравнения окислительно-восстановительных реакц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гнозировать продукты химических реакций по фор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ам/названиям исходных веществ; определять исходные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щества по формулам/названиям продуктов реак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уравнения реакций, соответствующих посл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ельности («цепочке») превращений неорганических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еств различных класс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являть в процессе эксперимента признаки, свидетель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ующие о протекании химической реак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готовлять растворы с определённой массовой долей растворённого веще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характер среды водных растворов кислот и щ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чей по изменению окраски индикатор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качественные реакции, подтверждающие н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е в водных растворах веществ отдельных катионов и анионов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приводить примеры реакций, п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верждающих существование вз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освязи между основными классами неорганических веще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BA204F">
        <w:tc>
          <w:tcPr>
            <w:tcW w:w="106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ногообразие веществ</w:t>
            </w:r>
          </w:p>
        </w:tc>
      </w:tr>
      <w:tr w:rsidR="00460CBD" w:rsidRPr="00DF6196" w:rsidTr="00BA204F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принадлежность неорганических веществ к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му из изученных классов/групп: металлы и неметаллы, оксиды, основания, кислоты, сол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формулы веществ по их названия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валентность и степень окисления элементов в вещества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формулы неорганических соединений по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тностям и степеням окисления элементов, а также за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м ионов, указанным в таблице растворимости кислот,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аний и сол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ъяснять закономерности изменения физических и хи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их свойств простых веществ (металлов и неметаллов) и их высших оксидов, образованных элементами второго и третьего период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зывать общие химические свойства, характерные для групп оксидов: кислотных, оснóвных, амфотерны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зывать общие химические свойства, характерные для 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дого из классов неорганических веществ: кислот, осн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й, сол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водить примеры реакций, подтверждающих хим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е свойства неорганических веществ: оксидов, кислот,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аний и сол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вещество-окислитель и вещество-восстановитель в окислительно-восстановительных реак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окислительно-восстановительный баланс (для изученных реакций) по предложенным схемам реакц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лабораторные опыты, подтверждающие хим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е свойства основных классов неорганических веще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оводить лабораторные опыты по получению и соби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ю газообразных веществ: водорода, кислорода, углекис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газа, аммиака; составлять уравнения соответствующих реакций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огнозировать химические св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а веществ на основе их состава и стро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характеризовать особые свойства концентрированных серной и аз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й кислот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13" w:name="_Toc341514088"/>
      <w:bookmarkStart w:id="114" w:name="_Toc421521861"/>
      <w:bookmarkStart w:id="115" w:name="_Toc422388211"/>
      <w:bookmarkStart w:id="116" w:name="_Toc22897054"/>
      <w:r w:rsidRPr="00DF6196">
        <w:rPr>
          <w:sz w:val="24"/>
          <w:szCs w:val="24"/>
        </w:rPr>
        <w:t> Изобразительное искусство</w:t>
      </w:r>
      <w:bookmarkEnd w:id="113"/>
      <w:bookmarkEnd w:id="114"/>
      <w:bookmarkEnd w:id="115"/>
      <w:bookmarkEnd w:id="116"/>
    </w:p>
    <w:tbl>
      <w:tblPr>
        <w:tblW w:w="0" w:type="auto"/>
        <w:tblInd w:w="108" w:type="dxa"/>
        <w:tblLook w:val="01E0"/>
      </w:tblPr>
      <w:tblGrid>
        <w:gridCol w:w="6213"/>
        <w:gridCol w:w="4099"/>
      </w:tblGrid>
      <w:tr w:rsidR="00460CBD" w:rsidRPr="00DF6196" w:rsidTr="003B0077">
        <w:tc>
          <w:tcPr>
            <w:tcW w:w="8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5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Выпускник получит возможность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учиться:</w:t>
            </w: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оль искусства и художественной деятельности в жизни человека и общества</w:t>
            </w:r>
          </w:p>
        </w:tc>
      </w:tr>
      <w:tr w:rsidR="00460CBD" w:rsidRPr="00DF6196" w:rsidTr="003B0077">
        <w:tc>
          <w:tcPr>
            <w:tcW w:w="8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роль и место искусства в развитии культуры, ориентироваться в связях искусства с наукой и религи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ознавать потенциал искусства в познании мира, в формировании отношения к человеку, природным и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альным явления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роль искусства в создании материальной с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ы обитания челове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ознавать главные темы искусства и, обращаясь к ним в собственной художественно-творческой деятельности, создавать выразительные образы.</w:t>
            </w:r>
          </w:p>
        </w:tc>
        <w:tc>
          <w:tcPr>
            <w:tcW w:w="5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пределять эстетические катег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ии «прекрасное» и «безобразное», «комическое» и «трагическое» и др. в произведениях пластических 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усств и использовать эти знания на практик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уховно-нравственные проблемы жизни и искусства</w:t>
            </w:r>
          </w:p>
        </w:tc>
      </w:tr>
      <w:tr w:rsidR="00460CBD" w:rsidRPr="00DF6196" w:rsidTr="003B0077">
        <w:tc>
          <w:tcPr>
            <w:tcW w:w="8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связи искусства с всемирной историей и и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ей Отече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ознавать роль искусства в формировании мировозз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, в развитии религиозных представлений и в передаче духовно-нравственного опыта поколен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мысливать на основе произведений искусства мор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-нравственную позицию автора и давать ей оценку,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тнося с собственной позици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ередавать в собственной художественной деятельности красоту мира, выражать своё отношение к негативным явлениям жизни и искус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ознавать важность сохранения художественных ц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ей для последующих поколений, роль художес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музеев в жизни страны, края, города.</w:t>
            </w:r>
          </w:p>
        </w:tc>
        <w:tc>
          <w:tcPr>
            <w:tcW w:w="5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нимать гражданское подвиж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тво художника в выявлении п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ожительных и отрицательных сторон жизни в художественном образ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сознавать необходимость раз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ого эстетического вкуса в жизни современного челове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зык пластических искусств и художественный образ</w:t>
            </w:r>
          </w:p>
        </w:tc>
      </w:tr>
      <w:tr w:rsidR="00460CBD" w:rsidRPr="00DF6196" w:rsidTr="003B0077">
        <w:tc>
          <w:tcPr>
            <w:tcW w:w="8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эмоционально-ценностно относиться к природе, чел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, обществу; различать и передавать в художественно-творческой деятельности характер, эмоциональные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ояния и своё отношение к ним средствами худож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нного язы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роль художественного образа и понятия «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ительность» в искусст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композиции на заданную тему на плоскости и в пространстве, используя выразительные средства 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разительного искусства: композицию, форму, ритм, 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ю, цвет, объём, фактуру; различные художественные материалы для воплощения собственного художественно-творческого замысла в живописи, скульптуре, график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здавать средствами живописи, графики, скульптуры, декоративно-прикладного искусства образ человека: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авать на плоскости и в объёме пропорции лица, фи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ы, характерные черты внешнего облика, одежды, ук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ений челове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блюдать, сравнивать, сопоставлять и анализировать геометрическую форму предмета; изображать предметы различной формы; использовать простые формы для с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дания выразительных образов в живописи, скульптуре,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фике, художественном конструирован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декоративные элементы, геометрические, растительные узоры для украшения изделий и предметов быта, ритм и стилизацию форм для создания орнамента; передавать в собственной художественно-творческой деятельности специфику стилистики произведений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дных художественных промыслов в России (с учётом местных условий).</w:t>
            </w:r>
          </w:p>
        </w:tc>
        <w:tc>
          <w:tcPr>
            <w:tcW w:w="5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анализировать и высказывать 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ждение о своей творческой работе и работе одноклассник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 анализировать средства выра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ности, используемые худож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ами, скульпторами, архитекто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и, дизайнерами для создания ху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жественного образа.</w:t>
            </w: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иды и жанры изобразительного искусства</w:t>
            </w:r>
          </w:p>
        </w:tc>
      </w:tr>
      <w:tr w:rsidR="00460CBD" w:rsidRPr="00DF6196" w:rsidTr="003B0077">
        <w:tc>
          <w:tcPr>
            <w:tcW w:w="8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виды изобразительного искусства (рисунок, живопись, скульптура, художественное конструирование и дизайн, декоративно-прикладное искусство) и участ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ь в художественно-творческой деятельности, испо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уя различные художественные материалы и приёмы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ы с ними для передачи собственного замысл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виды декоративно-прикладных искусств,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нимать их специфику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личать жанры изобразительного искусства (портрет, пейзаж, натюрморт, бытовой, исторический, батальный жанры) и участвовать в художественно-творческой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, используя различные художественные м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алы и приёмы работы с ними для передачи собствен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замысла.</w:t>
            </w:r>
          </w:p>
        </w:tc>
        <w:tc>
          <w:tcPr>
            <w:tcW w:w="5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пределять шедевры национального и мирового изобразительного иск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зобразительная природа фотографии, театра, кино</w:t>
            </w:r>
          </w:p>
        </w:tc>
      </w:tr>
      <w:tr w:rsidR="00460CBD" w:rsidRPr="00DF6196" w:rsidTr="003B0077">
        <w:tc>
          <w:tcPr>
            <w:tcW w:w="8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жанры и особенности художественной фо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и, её отличие от картины и нехудожественной ф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граф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особенности визуального художественного образа в театре и кино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рименять полученные знания при создании декораций, костюмов и грима для школьного спектакля (при наличии в школе технических возможностей — для школьно</w:t>
            </w:r>
            <w:r w:rsidR="00E7442B">
              <w:rPr>
                <w:rFonts w:ascii="Times New Roman" w:hAnsi="Times New Roman" w:cs="Times New Roman"/>
                <w:sz w:val="24"/>
                <w:szCs w:val="24"/>
              </w:rPr>
              <w:t>го фильма).</w:t>
            </w:r>
          </w:p>
          <w:p w:rsidR="00460CBD" w:rsidRPr="00DF6196" w:rsidRDefault="00460CBD" w:rsidP="00E744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средства художе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енной выразительности в соб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енных фоторабота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онимать и анализировать вы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ительность и соответствие 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орскому замыслу сценографии, костюмов, грима после просмотра спектакл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17" w:name="_Toc341514089"/>
      <w:bookmarkStart w:id="118" w:name="_Toc421521862"/>
      <w:bookmarkStart w:id="119" w:name="_Toc422388212"/>
      <w:bookmarkStart w:id="120" w:name="_Toc22897055"/>
      <w:r w:rsidRPr="00DF6196">
        <w:rPr>
          <w:sz w:val="24"/>
          <w:szCs w:val="24"/>
        </w:rPr>
        <w:t>Музыка</w:t>
      </w:r>
      <w:bookmarkEnd w:id="117"/>
      <w:bookmarkEnd w:id="118"/>
      <w:bookmarkEnd w:id="119"/>
      <w:bookmarkEnd w:id="120"/>
    </w:p>
    <w:tbl>
      <w:tblPr>
        <w:tblW w:w="0" w:type="auto"/>
        <w:tblInd w:w="108" w:type="dxa"/>
        <w:tblLook w:val="01E0"/>
      </w:tblPr>
      <w:tblGrid>
        <w:gridCol w:w="6217"/>
        <w:gridCol w:w="4095"/>
      </w:tblGrid>
      <w:tr w:rsidR="00460CBD" w:rsidRPr="00DF6196" w:rsidTr="003B0077">
        <w:tc>
          <w:tcPr>
            <w:tcW w:w="8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5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узыка как вид искусства</w:t>
            </w:r>
          </w:p>
        </w:tc>
      </w:tr>
      <w:tr w:rsidR="00460CBD" w:rsidRPr="00DF6196" w:rsidTr="003B0077">
        <w:tc>
          <w:tcPr>
            <w:tcW w:w="8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блюдать за многообразными явлениями жизни и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сства, выражать своё отношение к искусству, оценивая художественно-образное содержание произведения в единстве с его формо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специфику музыки и выявлять родство ху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ественных образов разных искусств (общность тем, взаимодополнение выразительных средств — звучаний, линий, красок), различать особенности видов искусства;</w:t>
            </w:r>
          </w:p>
          <w:p w:rsidR="00460CBD" w:rsidRPr="00DF6196" w:rsidRDefault="00460CBD" w:rsidP="00E744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ражать эмоциональное содержание музыкальных произведений в исполнении</w:t>
            </w:r>
            <w:r w:rsidR="00E744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принимать активное участие в х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ожественных событиях класса, 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ыкально-эстетической жизни ш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ы, района, города и др. (музыка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е вечера, музыкальные гостиные, концерты для младших школьников и др.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узыкальный образ и музыкальная драматургия</w:t>
            </w:r>
          </w:p>
        </w:tc>
      </w:tr>
      <w:tr w:rsidR="00460CBD" w:rsidRPr="00DF6196" w:rsidTr="003B0077">
        <w:tc>
          <w:tcPr>
            <w:tcW w:w="8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раскрывать образное содержание музыкальных про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дений разных форм, жанров и стилей; определять с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а музыкальной выразительности, приёмы взаимо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я</w:t>
            </w:r>
            <w:r w:rsidR="00E7442B">
              <w:rPr>
                <w:rFonts w:ascii="Times New Roman" w:hAnsi="Times New Roman" w:cs="Times New Roman"/>
                <w:sz w:val="24"/>
                <w:szCs w:val="24"/>
              </w:rPr>
              <w:t xml:space="preserve"> и развития музыкальных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понимать специфику и особенности музыкального я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а, законо</w:t>
            </w:r>
            <w:r w:rsidR="00E7442B">
              <w:rPr>
                <w:rFonts w:ascii="Times New Roman" w:hAnsi="Times New Roman" w:cs="Times New Roman"/>
                <w:sz w:val="24"/>
                <w:szCs w:val="24"/>
              </w:rPr>
              <w:t>мерности музыкального искусств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60CBD" w:rsidRPr="00DF6196" w:rsidRDefault="00460CBD" w:rsidP="00E744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уществлять на основе полученных знаний о му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альном образе исследовательскую деятельность худо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енно-эстетической направленности для участия в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нении творческих проектов</w:t>
            </w:r>
            <w:r w:rsidR="00E744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заниматься музыкально-эстетическим самообразованием при организации культурного досуга, составлении домашней фонотеки, видеотеки, библиотеки и пр.; по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щении концертов, театров и др.;</w:t>
            </w:r>
          </w:p>
          <w:p w:rsidR="00460CBD" w:rsidRPr="00DF6196" w:rsidRDefault="00460CBD" w:rsidP="00E7442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оплощать различные творческие замыслы в многообразной худож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енной деятельности, проявлять инициативу в организации и прове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и концертов,  конкурсов</w:t>
            </w:r>
            <w:r w:rsidR="00E7442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узыка в современном мире: традиции и инновации</w:t>
            </w:r>
          </w:p>
        </w:tc>
      </w:tr>
      <w:tr w:rsidR="00460CBD" w:rsidRPr="00DF6196" w:rsidTr="003B0077">
        <w:tc>
          <w:tcPr>
            <w:tcW w:w="8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риентироваться в исторически сложившихся му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альных традициях и поликультурной картине соврем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го музыкального мира, разбираться в текущих собы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х художественной жизни в отечественной культуре и за рубежом, владеть специальной терминологией, называть имена выдающихся отечественных и зарубежных ком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иторов и крупнейшие музыкальные центры мирового значения (театры оперы и балета, концертные залы,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еи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стилевое своеобразие классической, на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, религиозной, современной музыки, понимать сти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е особенности музыкального искусства разных эпох (русская и зарубежная музыка от эпохи Средневековья до рубежа XIX—XX вв., отечественное и зарубежное му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кальное искусство XX в.)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сказывать личностно-оценочные суждения о роли и месте музыки в жизни, о нравственных ценностях и эстетических идеалах, воплощённых в шедеврах музыкального искусства прошлого и современности, обос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ывать свои предпочтения в сит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ции выбора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21" w:name="_Toc341514090"/>
      <w:bookmarkStart w:id="122" w:name="_Toc421521863"/>
      <w:bookmarkStart w:id="123" w:name="_Toc422388213"/>
      <w:bookmarkStart w:id="124" w:name="_Toc22897056"/>
      <w:r w:rsidRPr="00DF6196">
        <w:rPr>
          <w:sz w:val="24"/>
          <w:szCs w:val="24"/>
        </w:rPr>
        <w:t>Технология</w:t>
      </w:r>
      <w:bookmarkEnd w:id="121"/>
      <w:bookmarkEnd w:id="122"/>
      <w:bookmarkEnd w:id="123"/>
      <w:bookmarkEnd w:id="124"/>
    </w:p>
    <w:tbl>
      <w:tblPr>
        <w:tblW w:w="0" w:type="auto"/>
        <w:tblInd w:w="108" w:type="dxa"/>
        <w:tblLook w:val="01E0"/>
      </w:tblPr>
      <w:tblGrid>
        <w:gridCol w:w="6291"/>
        <w:gridCol w:w="4021"/>
      </w:tblGrid>
      <w:tr w:rsidR="00460CBD" w:rsidRPr="00DF6196" w:rsidTr="003B0077"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ндустриальные технологии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хнологии обработки конструкционных и поделочных материалов</w:t>
            </w:r>
          </w:p>
        </w:tc>
      </w:tr>
      <w:tr w:rsidR="00460CBD" w:rsidRPr="00DF6196" w:rsidTr="003B0077"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аходить в учебной литературе сведения, необходимые для конструирования объекта и осуществления выбранной технолог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читать технические рисунки, эскизы, чертежи, схем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в масштабе и правильно оформлять техн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ие рисунки и эскизы разрабатываемых объект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уществлять технологические процессы создания или ремонта материальных объектов.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грамотно пользоваться графи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кой документацией и технико-технологической информацией, к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орые применяются при разраб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е, создании и эксплуатации разл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х технических объектов;</w:t>
            </w:r>
          </w:p>
          <w:p w:rsidR="00460CBD" w:rsidRPr="00DF6196" w:rsidRDefault="00460CBD" w:rsidP="00E7442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Электротехника</w:t>
            </w:r>
          </w:p>
        </w:tc>
      </w:tr>
      <w:tr w:rsidR="00460CBD" w:rsidRPr="00DF6196" w:rsidTr="003B0077"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бираться в адаптированной для школьников технико-технологической информации по электротехнике и ори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роваться в электрических схемах, которые применяются при разработке, создании и эксплуатации электрифици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ных приборов и аппаратов, составлять простые эл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рические схемы цепей бытовых устройств и модел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существлять технологические процессы сборки или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онта объектов, содержащих электрические цепи с учётом необходимости экономии электрической энергии.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осуществлять процессы сборки, регулировки или ремонта объектов, содержащих электрические цепи с элементами электроники и ав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матики.</w:t>
            </w: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хнологии ведения дома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линария</w:t>
            </w:r>
          </w:p>
        </w:tc>
      </w:tr>
      <w:tr w:rsidR="00460CBD" w:rsidRPr="00DF6196" w:rsidTr="003B0077"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амостоятельно готовить для своей семьи простые ку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рные блюда из сырых и варёных овощей и фруктов,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ка и молочных продуктов, яиц, рыбы, мяса, птицы,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чных видов теста, круп, бобовых и макаронных из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й, отвечающие требованиям рационального питания, соблюдая правильную технологическую последоват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ь приготовления, санитарно-гигиенические треб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и правила безопасной работы.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составлять рацион питания на основе физиологических потреб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ей организм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бирать пищевые продукты для удовлетворения потребностей 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ганизма в белках, углеводах, жирах, витаминах, минеральных веще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ах; организовывать своё рац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альное питание в домашних ус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иях; применять различные способы обработки пищевых продуктов с целью сохранения в них питате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х веще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именять основные виды и спо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ы консервирования и заготовки пищевых продуктов в домашних 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лов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экономить электрическую энергию при обработке пищевых продуктов; оформлять приготовленные блюда, сервировать стол; соблюдать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ила этикета за столо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пределять виды экологического загрязнения пищевых продуктов; оценивать влияние техногенной сферы на окружающую среду и з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овье человек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здание изделий из текстильных и поделочных материалов</w:t>
            </w:r>
          </w:p>
        </w:tc>
      </w:tr>
      <w:tr w:rsidR="00460CBD" w:rsidRPr="00DF6196" w:rsidTr="003B0077"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зготавливать с помощью ручных инструментов и о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удования для швейных и декоративно-прикладных работ, швейной машины простые по конструкции модели ш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изделий, пользуясь технологической документацие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влажно-тепловую обработку швейных из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й.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полнять несложные приёмы 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елирования швейных изделий, в том числе с использованием традиций народного костюм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полнять художественную 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елку швейных издел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зготавливать изделия деко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вно-прикладного искусства, 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гиональных народных промысл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временное производство и профессиональное самоопределение</w:t>
            </w:r>
          </w:p>
        </w:tc>
      </w:tr>
      <w:tr w:rsidR="00460CBD" w:rsidRPr="00DF6196" w:rsidTr="003B0077"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 построению 2—3 вариантов личного профессионального плана и путей получения професс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льного образования на основе соотнесения своих ин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сов и возможностей с содержанием и условиями труда по массовым профессиям и их востребованностью на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иональном рынке труда.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ланировать профессиональную карьер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ационально выбирать пути п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олжения образования или труд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устройств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 ориентироваться в информации по 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трудоустройству и продолжению образова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25" w:name="_Toc341514092"/>
      <w:bookmarkStart w:id="126" w:name="_Toc421521864"/>
      <w:bookmarkStart w:id="127" w:name="_Toc422388214"/>
      <w:bookmarkStart w:id="128" w:name="_Toc22897057"/>
      <w:r w:rsidRPr="00DF6196">
        <w:rPr>
          <w:sz w:val="24"/>
          <w:szCs w:val="24"/>
        </w:rPr>
        <w:lastRenderedPageBreak/>
        <w:t> Физическая культура</w:t>
      </w:r>
      <w:bookmarkEnd w:id="125"/>
      <w:bookmarkEnd w:id="126"/>
      <w:bookmarkEnd w:id="127"/>
      <w:bookmarkEnd w:id="128"/>
    </w:p>
    <w:tbl>
      <w:tblPr>
        <w:tblW w:w="0" w:type="auto"/>
        <w:tblInd w:w="108" w:type="dxa"/>
        <w:tblLook w:val="01E0"/>
      </w:tblPr>
      <w:tblGrid>
        <w:gridCol w:w="6270"/>
        <w:gridCol w:w="4042"/>
      </w:tblGrid>
      <w:tr w:rsidR="00460CBD" w:rsidRPr="00DF6196" w:rsidTr="003B0077">
        <w:tc>
          <w:tcPr>
            <w:tcW w:w="9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5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129" w:name="_Toc341514093"/>
            <w:bookmarkStart w:id="130" w:name="_Toc421521865"/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  <w:bookmarkEnd w:id="129"/>
            <w:bookmarkEnd w:id="130"/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нания о физической культуре</w:t>
            </w:r>
          </w:p>
        </w:tc>
      </w:tr>
      <w:tr w:rsidR="00460CBD" w:rsidRPr="00DF6196" w:rsidTr="003B0077">
        <w:tc>
          <w:tcPr>
            <w:tcW w:w="9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ссматривать физическую культуру как явление ку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ры, выделять исторические этапы её развития, харак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зовать основные направления и формы её организации в современном обществ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содержательные основы здорового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а жизни, раскрывать его взаимосвязь со здоровьем, гармоничным физическим развитием и физической под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вленностью, формированием качеств личности и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илактикой вредных привычек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ределять базовые понятия и термины физической культуры, применять их в процессе совместных занятий физическими упражнениями со своими сверстниками,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агать с их помощью особенности выполнения техники двигательных действий и физических упражнений, раз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я физических каче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рабатывать содержание самостоятельных занятий ф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ическими упражнениями, определять их направленность и формулировать задачи, рационально планировать режим дня и учебной недел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уководствоваться правилами профилактики травмат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 и подготовки мест занятий, правильного выбора обуви и формы одежды в зависимости от времени года и пог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услов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уководствоваться правилами оказания первой дов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бной помощи при травмах и ушибах во время самост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ых занятий физическими упражнениями.</w:t>
            </w:r>
          </w:p>
        </w:tc>
        <w:tc>
          <w:tcPr>
            <w:tcW w:w="5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характеризовать исторические вехи развития отечественного спортивного движения, великих спортсменов, принёсших славу р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ийскому спорт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определять признаки положите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го влияния занятий физической подготовкой на укрепление здоровья, устанавливать связь между раз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ием физических качеств и осн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ых систем организма.</w:t>
            </w: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пособы двигательной (физкультурной) деятельности</w:t>
            </w:r>
          </w:p>
        </w:tc>
      </w:tr>
      <w:tr w:rsidR="00460CBD" w:rsidRPr="00DF6196" w:rsidTr="003B0077">
        <w:tc>
          <w:tcPr>
            <w:tcW w:w="9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использовать занятия физической культурой, спорт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игры и спортивные соревнования для организации индивидуального отдыха и досуга, укрепления собс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EB3BCB">
              <w:rPr>
                <w:rFonts w:ascii="Times New Roman" w:hAnsi="Times New Roman" w:cs="Times New Roman"/>
                <w:sz w:val="24"/>
                <w:szCs w:val="24"/>
              </w:rPr>
              <w:t>ного здоровь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оставлять комплексы физических упражнений оздо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тельной, тренирующей и корригирующей направлен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и, подбирать индивидуальную нагрузку с учётом фу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ональных особенностей и возможностей собственного организм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классифицировать физические упражнения по их фу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ональной направленности, планировать их послед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ь и дозировку в процессе самостоятельных за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й по укреплению здоровья и развитию физических 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т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амостоятельно проводить занятия по обучению дви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льным действиям, анализировать особенности их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нения, выявлять ошибки и своевременно устранять и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тестировать показатели физического развития и осн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кой; 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заимодействовать со сверстниками в условиях са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оятельной учебной деятельности, оказывать помощь в организации и проведении занятий, освоении новых д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ательных действий, развитии физических качеств, те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овании физического развития и физической подгот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ности.</w:t>
            </w:r>
          </w:p>
        </w:tc>
        <w:tc>
          <w:tcPr>
            <w:tcW w:w="5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проводить занятия физической культурой с использованием оздор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ительной ходьбы и бега, лыжных прогулок и туристических походов, обеспечивать их оздоровительную направленность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3B0077">
        <w:tc>
          <w:tcPr>
            <w:tcW w:w="1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изическое совершенствование</w:t>
            </w:r>
          </w:p>
        </w:tc>
      </w:tr>
      <w:tr w:rsidR="00460CBD" w:rsidRPr="00DF6196" w:rsidTr="003B0077">
        <w:tc>
          <w:tcPr>
            <w:tcW w:w="9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общеразвивающие упражнения, целенап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но воздействующие на развитие основных физических качеств (силы, быстроты, выносливости, гибкости и ко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нации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акробатические комбинации из числа хорошо освоенных упражнен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гимнастические комбинации на спортивных снарядах из числа хорошо освоенных упражнен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легкоатлетические упражнения в беге и прыжках (в высоту и длину)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передвижения на лыжах скользящими спо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ами ходьбы, демонстрировать технику умения посл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ельно чередовать их в процессе прохождения трени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чных дистанц</w:t>
            </w:r>
            <w:r w:rsidR="00EB3BCB">
              <w:rPr>
                <w:rFonts w:ascii="Times New Roman" w:hAnsi="Times New Roman" w:cs="Times New Roman"/>
                <w:sz w:val="24"/>
                <w:szCs w:val="24"/>
              </w:rPr>
              <w:t>и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спуски и торможения на лыжах с пологого склона одним из разученных способ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основные технические действия и приёмы игры в футбол, волейбол, баскетбол в условиях учебной и игровой деяте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полнять тестовые упражнения на оценку уровня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видуального развития основных физических качеств.</w:t>
            </w:r>
          </w:p>
        </w:tc>
        <w:tc>
          <w:tcPr>
            <w:tcW w:w="5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полнять комплексы упражнений лечебной физической культуры с учётом имеющихся индивидуальных нарушений в показателях здоровь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еодолевать естественные и 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усственные препятствия с пом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щью разнообразных способов ла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, прыжков и бег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выполнять тестовые нормативы по физической подготовке.</w:t>
            </w:r>
          </w:p>
        </w:tc>
      </w:tr>
    </w:tbl>
    <w:p w:rsidR="00460CBD" w:rsidRPr="00DF6196" w:rsidRDefault="00460CBD" w:rsidP="003B0077">
      <w:pPr>
        <w:pStyle w:val="4c"/>
        <w:rPr>
          <w:sz w:val="24"/>
          <w:szCs w:val="24"/>
        </w:rPr>
      </w:pPr>
      <w:bookmarkStart w:id="131" w:name="_Toc341514094"/>
      <w:bookmarkStart w:id="132" w:name="_Toc421521866"/>
      <w:bookmarkStart w:id="133" w:name="_Toc422388215"/>
      <w:bookmarkStart w:id="134" w:name="_Toc22897058"/>
      <w:r w:rsidRPr="00DF6196">
        <w:rPr>
          <w:sz w:val="24"/>
          <w:szCs w:val="24"/>
        </w:rPr>
        <w:t>Основы безопасности жизнедеятельности</w:t>
      </w:r>
      <w:bookmarkEnd w:id="131"/>
      <w:bookmarkEnd w:id="132"/>
      <w:bookmarkEnd w:id="133"/>
      <w:bookmarkEnd w:id="134"/>
    </w:p>
    <w:tbl>
      <w:tblPr>
        <w:tblW w:w="0" w:type="auto"/>
        <w:tblInd w:w="108" w:type="dxa"/>
        <w:tblLook w:val="01E0"/>
      </w:tblPr>
      <w:tblGrid>
        <w:gridCol w:w="6166"/>
        <w:gridCol w:w="4146"/>
      </w:tblGrid>
      <w:tr w:rsidR="00460CBD" w:rsidRPr="00DF6196" w:rsidTr="00EB3BCB">
        <w:tc>
          <w:tcPr>
            <w:tcW w:w="6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научится: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460CBD" w:rsidRPr="00DF6196" w:rsidTr="00EB3BCB">
        <w:tc>
          <w:tcPr>
            <w:tcW w:w="103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новы комплексной безопасности</w:t>
            </w:r>
          </w:p>
        </w:tc>
      </w:tr>
      <w:tr w:rsidR="00460CBD" w:rsidRPr="00DF6196" w:rsidTr="00EB3BCB">
        <w:tc>
          <w:tcPr>
            <w:tcW w:w="6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классифицировать и описывать потенциально опасные бытовые ситуации и объекты экономики, расположенные в районе проживания; чрезвычайные ситуации природ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и техногенного характера, наиболее вероятные для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иона прожива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и характеризовать причины возникн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я различных опасных ситуаций в повседневной жизни и их последствия, в том числе возможные причины и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ледствия пожаров, дорожно-транспортных происш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й (ДТП), загрязнения окружающей природной среды, чрезвычайных ситуаций природного и техногенного х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ктер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ыявлять и характеризовать роль и влияние челове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го фактора в возникновении опасных ситуаций, об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ывать необходимость повышения уровня культуры безопасности жизнедеятельности населения страны в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ременных услов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формировать модель личного безопасного поведения по соблюдению правил пожарной безопасности в пов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невной жизни; по поведению на дорогах в качестве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ехода, пассажира и водителя велосипеда, по миним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 отрицательного влияния на здоровье неблагопри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окружающей сред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азрабатывать личный план по охране окружающей природной среды в местах проживания; план самост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й подготовки к активному отдыху на природе и обеспечению безопасности отдыха; план безопасного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дения в условиях чрезвычайных ситуаций с учётом особенностей обстановки в регионе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руководствоваться рекомендациями специалистов в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асти безопасности по правилам безопасного поведения в условиях чрезвычайных ситуаций природного и тех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енного характера.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аскрывать на примерах влияние п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ледствий чрезвычайных ситуаций природного и техногенного харак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а на национальную безопасность Российской Федер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прогнозировать возможность в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никновения опасных и чрезвычайных ситуаций по их характерным приз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ам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60CBD" w:rsidRPr="00DF6196" w:rsidTr="00EB3BCB">
        <w:tc>
          <w:tcPr>
            <w:tcW w:w="103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щита населения Российской Федерации от чрезвычайных ситуаций</w:t>
            </w:r>
          </w:p>
        </w:tc>
      </w:tr>
      <w:tr w:rsidR="00460CBD" w:rsidRPr="00DF6196" w:rsidTr="00EB3BCB">
        <w:tc>
          <w:tcPr>
            <w:tcW w:w="6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в общих чертах организационные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ы по защите населения Российской Федерации от чрезвычайных ситуаций мирного и военного времени; объяснять необходимость подготовки граждан к защите Отечества; устанавливать взаимосвязь между нравс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и патриотической проекцией личности и необхо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стью обороны государства от внешних врагов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РСЧС: классифицировать основные задачи, которые решает РСЧС по защите населения ст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 от чрезвычайных ситуаций природного и техноген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характера; обосновывать предназначение функц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льных и территориальных подсистем РСЧС; харак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зовать силы и средства, которыми располагает РСЧС для защиты населения страны от чрезвычайных ситуаций природного и техногенного характер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гражданскую оборону как составную часть системы обеспечения национальной безопасности России: классифицировать основные задачи, возлож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на гражданскую оборону по защите населения РФ от чрезвычайных ситуаций мирного и военного времени; различать факторы, которые определяют развитие г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нской обороны в современных условиях; характер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ть и обосновывать основные обязанности граждан РФ в области гражданской обороны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МЧС России: классифицировать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ные задачи, которые решает МЧС России по защите населения страны от чрезвычайных ситуаций мирного и военного времени; давать характеристику силам МЧС России, которые обеспечивают немедленное реаги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при возникновении чрезвычайных ситуаций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сновные мероприятия, которые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дятся в РФ, по защите населения от чрезвычайных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аций мирного и военного време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систему мониторинга и прогнозирования чрезвычайных ситуаций и основные мероприятия, ко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ые она в себя включает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основные задачи системы инженерных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ужений, которая существует в районе проживания, для защиты населения от чрезвычайных ситуаций природ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и техногенного характер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существующую систему оповещения на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я при угрозе возникновения чрезвычайной ситу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мероприятия, принимаемые МЧС Р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и, по использованию современных технических средств для информации населения о чрезвычайных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ац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эвакуацию населения как один из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ных способов защиты населения от чрезвычайных ситуаций мирного и военного времени; различать виды эвакуации; составлять перечень необходимых личных предметов на случай эваку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аварийно-спасательные и другие не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жные работы в очагах поражения как совокупность первоочередных работ в зоне чрезвычайной ситуац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основные мероприятия, которые п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ятся при аварийно-спасательных работах в очагах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ж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писывать основные мероприятия, которые проводятся при выполнении неотложных работ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моделировать свои действия по сигналам оповещения о чрезвычайных ситуациях в районе проживания при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ождении в школе, на улице, в общественном месте (в театре, библиотеке и др.), дома.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формировать основные задачи, стоящие перед образовательным у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реждением, по защите учащихся и персонала от последствий чрез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айных ситуаций мирного и военного времен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различать инженерно-технические сооружения, которые используются в районе проживания, для защиты населения от чрезвычайных ситуаций техногенного характера, классиф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цировать их по предназначению и защитным свойствам.</w:t>
            </w:r>
          </w:p>
        </w:tc>
      </w:tr>
      <w:tr w:rsidR="00460CBD" w:rsidRPr="00DF6196" w:rsidTr="00EB3BCB">
        <w:tc>
          <w:tcPr>
            <w:tcW w:w="103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новы противодействия терроризму и экстремизму в Российской Федерации</w:t>
            </w:r>
          </w:p>
        </w:tc>
      </w:tr>
      <w:tr w:rsidR="00460CBD" w:rsidRPr="00DF6196" w:rsidTr="00EB3BCB">
        <w:tc>
          <w:tcPr>
            <w:tcW w:w="6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негативно относиться к любым видам террорист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й и экстремистской деяте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терроризм и экстремизм как соци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е явление, представляющее серьёзную угрозу лич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и, обществу и национальной безопасности Росси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• анализировать основные положения нормативно-правовых актов РФ по противодействию терроризму и экстремизму и обосновывать необходимость комплекса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р, принимаемых в РФ по противодействию террор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воспитывать у себя личные убеждения и качества, 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рые способствуют формированию антитеррорист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го поведения и антиэкстремистского мышле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обосновывать значение культуры безопасности жиз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ятельности в противодействии идеологии терроризма и экстремизма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основные меры уголовной ответс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и за участие в террористической и экстремистской деятельности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моделировать последовательность своих действий при угрозе террористического акта.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формировать личные убеждения, способствующие профилактике 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влечения в террористическую д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тельность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формировать индивидуальные кач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а, способствующие противод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ствию экстремизму и терроризму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знания о здоровом 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азе жизни, социальных нормах и 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конодательстве для выработки ос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анного негативного отношения к любым видам нарушений обществ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ого порядка, употреблению алкоголя и наркотиков, а также к любым в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дам экстремистской и террорист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ческой деятельности.</w:t>
            </w:r>
          </w:p>
        </w:tc>
      </w:tr>
      <w:tr w:rsidR="00460CBD" w:rsidRPr="00DF6196" w:rsidTr="00EB3BCB">
        <w:tc>
          <w:tcPr>
            <w:tcW w:w="103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новы медицинских знаний и здорового образа жизни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новы здорового образа жизни</w:t>
            </w:r>
          </w:p>
        </w:tc>
      </w:tr>
      <w:tr w:rsidR="00460CBD" w:rsidRPr="00DF6196" w:rsidTr="00EB3BCB">
        <w:tc>
          <w:tcPr>
            <w:tcW w:w="6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здоровый образ жизни и его основные составляющие как индивидуальную систему поведения человека в повседневной жизни, обеспечивающую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ршенствование его духовных и физических качеств; использовать знания о здоровье и здоровом образе жизни как средство физического совершенствован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состояние личного здоровья и принимать меры по его сохранению, соблюдать нормы и правила здорового образа жизни для сохранения и укрепления личного здоровь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классифицировать знания об основных факторах,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ушающих здоровье; характеризовать факторы, потенц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льно опасные для здоровья (вредные привычки, ранние половые связи и др.), и их возможные последстви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систематизировать знания о репродуктивном здоровье как единой составляющей здоровья личности и общества; формировать личные качества, которыми должны об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ть молодые люди, решившие вступить в брак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основные демографические процессы в Российской Федерации; описывать и комментировать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ы семейного законодательства в Российской Фед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; объяснить роль семьи в жизни личности и общества, значение семьи для обеспечения демографической бе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асности государства.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• использовать здоровьесберегающие технологии (совокупность методов и процессов) для сохранения и укрепл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ния индивидуального здоровья, в том числе его духовной, физической и с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циальной составляющих.</w:t>
            </w:r>
          </w:p>
        </w:tc>
      </w:tr>
      <w:tr w:rsidR="00460CBD" w:rsidRPr="00DF6196" w:rsidTr="00EB3BCB">
        <w:tc>
          <w:tcPr>
            <w:tcW w:w="103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новы медицинских знаний и оказание первой помощи</w:t>
            </w:r>
          </w:p>
        </w:tc>
      </w:tr>
      <w:tr w:rsidR="00460CBD" w:rsidRPr="00DF6196" w:rsidTr="00EB3BCB">
        <w:tc>
          <w:tcPr>
            <w:tcW w:w="6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различные повреждения и травмы, наиболее часто встречающиеся в быту, и их возможные последствия для здоровья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возможные последствия неотложных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ояний в случаях, если не будет своевременно оказана первая помощь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характеризовать предназначение первой помощи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радавшим; классифицировать средства, используемые при оказании первой помощи; соблюдать последоват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ь действий при оказании первой помощи при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чных повреждениях, травмах, наиболее часто случ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ихся в быту; определять последовательность оказания первой помощи и различать её средства в конкретных ситуациях;</w:t>
            </w:r>
          </w:p>
          <w:p w:rsidR="00460CBD" w:rsidRPr="00DF6196" w:rsidRDefault="00460CB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• анализировать причины массовых поражений в усл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х чрезвычайных ситуаций природного, техногенного и социального характера и систему мер по защите нас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в условиях чрезвычайных ситуаций и минимизации массовых поражений; выполнять в паре/втроём приёмы оказания само- и взаимопомощи в зоне массовых по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ений.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CBD" w:rsidRPr="00DF6196" w:rsidRDefault="00460CBD" w:rsidP="000D262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• готовить и проводить занятия по обучению правилам оказания само- и взаимопомощи при наиболее часто встречающихся в быту поврежден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i/>
                <w:sz w:val="24"/>
                <w:szCs w:val="24"/>
              </w:rPr>
              <w:t>ях и травмах.</w:t>
            </w:r>
          </w:p>
        </w:tc>
      </w:tr>
      <w:tr w:rsidR="00EB3BCB" w:rsidRPr="00DF6196" w:rsidTr="00EB3BCB">
        <w:trPr>
          <w:trHeight w:val="265"/>
        </w:trPr>
        <w:tc>
          <w:tcPr>
            <w:tcW w:w="103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3BCB" w:rsidRDefault="00EB3BCB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CB" w:rsidRPr="00DF6196" w:rsidRDefault="00EB3BCB" w:rsidP="00EB3BC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сновы духовно-нравственной культуры народов России</w:t>
            </w:r>
          </w:p>
        </w:tc>
      </w:tr>
      <w:tr w:rsidR="00EB3BCB" w:rsidRPr="00DF6196" w:rsidTr="00EB3BCB">
        <w:tc>
          <w:tcPr>
            <w:tcW w:w="6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3BCB" w:rsidRDefault="00EB3BCB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3BCB" w:rsidRDefault="00EB3BCB" w:rsidP="00EB07FB">
            <w:pPr>
              <w:numPr>
                <w:ilvl w:val="0"/>
                <w:numId w:val="110"/>
              </w:numPr>
              <w:ind w:left="45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терпимости, уважительному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тнош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ию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 ре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иозным чувствам, взглядам людей или их отсут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ию;</w:t>
            </w:r>
          </w:p>
          <w:p w:rsidR="00EB3BCB" w:rsidRDefault="00EB3BCB" w:rsidP="00EB07FB">
            <w:pPr>
              <w:numPr>
                <w:ilvl w:val="0"/>
                <w:numId w:val="110"/>
              </w:numPr>
              <w:ind w:left="45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нимать и принимать основны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ор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морали, нравственных, духовных идеалов, хранимых в ку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у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ых традициях народов России;</w:t>
            </w:r>
          </w:p>
          <w:p w:rsidR="00EB3BCB" w:rsidRDefault="003332DD" w:rsidP="00EB07FB">
            <w:pPr>
              <w:numPr>
                <w:ilvl w:val="0"/>
                <w:numId w:val="110"/>
              </w:numPr>
              <w:ind w:left="45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лучит представлени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б основах светской этики, культуры традиционных религий, их роли в раз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ии культуры и истории России и человечества, в становлении гражданского общества и российской государственност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3332DD" w:rsidRPr="00DF6196" w:rsidRDefault="003332DD" w:rsidP="00EB07FB">
            <w:pPr>
              <w:numPr>
                <w:ilvl w:val="0"/>
                <w:numId w:val="110"/>
              </w:numPr>
              <w:ind w:left="459" w:hanging="42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нимать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значения нравственности, веры и религии в жизни человека, семьи и общества;</w:t>
            </w:r>
          </w:p>
          <w:p w:rsidR="00EB3BCB" w:rsidRDefault="00EB3BCB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3BCB" w:rsidRPr="003332DD" w:rsidRDefault="00EB3BCB" w:rsidP="00EB07FB">
            <w:pPr>
              <w:numPr>
                <w:ilvl w:val="0"/>
                <w:numId w:val="110"/>
              </w:numPr>
              <w:ind w:left="389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являть готовность на их о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с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нове к сознательному самоогр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а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ничению в поступках, поведении, расточительном потребител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ь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стве;</w:t>
            </w:r>
          </w:p>
          <w:p w:rsidR="003332DD" w:rsidRPr="003332DD" w:rsidRDefault="003332DD" w:rsidP="00EB07FB">
            <w:pPr>
              <w:numPr>
                <w:ilvl w:val="0"/>
                <w:numId w:val="110"/>
              </w:numPr>
              <w:ind w:left="427" w:hanging="427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олучить  представления об и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с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торической роли традиционных религий и гражданского общес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т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ва в становлении российской г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</w:t>
            </w:r>
            <w:r w:rsidRPr="003332D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сударственности.</w:t>
            </w:r>
          </w:p>
          <w:p w:rsidR="003332DD" w:rsidRPr="00DF6196" w:rsidRDefault="003332DD" w:rsidP="003332DD">
            <w:pPr>
              <w:ind w:left="389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E90338" w:rsidRPr="00DF6196" w:rsidRDefault="00E90338" w:rsidP="000D2626">
      <w:pPr>
        <w:rPr>
          <w:rFonts w:ascii="Times New Roman" w:hAnsi="Times New Roman" w:cs="Times New Roman"/>
          <w:sz w:val="24"/>
          <w:szCs w:val="24"/>
        </w:rPr>
      </w:pPr>
    </w:p>
    <w:p w:rsidR="00C015C0" w:rsidRPr="00CE5A20" w:rsidRDefault="00CE5A20" w:rsidP="00CE5A20">
      <w:pPr>
        <w:ind w:firstLine="708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CE5A20">
        <w:rPr>
          <w:rFonts w:ascii="Times New Roman" w:eastAsia="Times New Roman" w:hAnsi="Times New Roman" w:cs="Times New Roman"/>
          <w:sz w:val="28"/>
          <w:szCs w:val="24"/>
        </w:rPr>
        <w:t>Планируемые результаты освоения курсов:</w:t>
      </w:r>
    </w:p>
    <w:p w:rsidR="00957C92" w:rsidRDefault="00957C92" w:rsidP="000D2626">
      <w:pPr>
        <w:rPr>
          <w:rFonts w:ascii="Times New Roman" w:hAnsi="Times New Roman" w:cs="Times New Roman"/>
          <w:sz w:val="24"/>
          <w:szCs w:val="24"/>
        </w:rPr>
      </w:pPr>
    </w:p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  <w:r w:rsidRPr="00CE5A20">
        <w:rPr>
          <w:rFonts w:ascii="Times New Roman" w:eastAsia="Calibri" w:hAnsi="Times New Roman" w:cs="Times New Roman"/>
          <w:b/>
          <w:sz w:val="28"/>
          <w:szCs w:val="24"/>
        </w:rPr>
        <w:t>Комплексный анализ текста - 7  - 8 классы</w:t>
      </w:r>
    </w:p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243"/>
        <w:tblW w:w="10314" w:type="dxa"/>
        <w:tblInd w:w="392" w:type="dxa"/>
        <w:tblLook w:val="04A0"/>
      </w:tblPr>
      <w:tblGrid>
        <w:gridCol w:w="5246"/>
        <w:gridCol w:w="5068"/>
      </w:tblGrid>
      <w:tr w:rsidR="00CE5A20" w:rsidRPr="00CE5A20" w:rsidTr="00CE5A20">
        <w:tc>
          <w:tcPr>
            <w:tcW w:w="5246" w:type="dxa"/>
          </w:tcPr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Ученик научится</w:t>
            </w:r>
          </w:p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68" w:type="dxa"/>
          </w:tcPr>
          <w:p w:rsidR="00CE5A20" w:rsidRPr="00CE5A20" w:rsidRDefault="00CE5A20" w:rsidP="00CE5A20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Ученик получит возможность научиться</w:t>
            </w:r>
          </w:p>
        </w:tc>
      </w:tr>
      <w:tr w:rsidR="00CE5A20" w:rsidRPr="00CE5A20" w:rsidTr="00CE5A20">
        <w:trPr>
          <w:trHeight w:val="5008"/>
        </w:trPr>
        <w:tc>
          <w:tcPr>
            <w:tcW w:w="5246" w:type="dxa"/>
          </w:tcPr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Определять тему текста, его микротемы 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Выделять в тексте главную и второст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пенную  информацию; составлять пр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той и сложный план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Определять смысловые отношения м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ж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ду предложения ми в тексте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Подробно или сжато (устно и письменно) пересказывать тексты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Определять стиль (разговорный, худож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твен ный); тип речи, находить в тексте языковые средства, характерные для да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ого стиля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владеть навыками работы с учебной к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гой, словарями и другими информаци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ыми источниками, включая СМИ и р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урсы Интернета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владеть навыками различных видов чт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ия (изучающим, ознакомительным, пр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мотровым) и информационной перер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а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ботки прочитанного материала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ы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ка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создавать и редактировать письменные тексты разных стилей и жанров с собл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ю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дением норм современного русского л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тературного языка и речевого этикета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анализировать текст с точки зрения его темы, цели, основной мысли, основной и дополнительной информации, прина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д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лежности к функционально-смысловому типу речи и функциональной разнов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д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ости языка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использовать знание алфавита при по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ке информации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различать значимые и незначимые ед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ицы языка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опознавать лексические средства выраз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тельности и основные виды тропов (м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тафора, эпитет, сравнение, гипербола, олицетворение)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опознавать самостоятельные части речи и их формы, а также служебные части речи и междометия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проводить морфологический анализ сл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ва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применять знания и умения по морфем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lastRenderedPageBreak/>
              <w:t>ке и словообразованию при проведении морфологического анализа слов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опознавать основные единицы синтакс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а (словосочетание, предложение, текст)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проводить синтаксический анализ слов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очетания и предложения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соблюдать основные языковые нормы в устной и письменной речи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опираться на фонетический, морфемный, словообразовательный и морфологич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кий анализ в практике правописания ;</w:t>
            </w:r>
          </w:p>
          <w:p w:rsidR="00CE5A20" w:rsidRPr="00CE5A20" w:rsidRDefault="00CE5A20" w:rsidP="00CE5A20">
            <w:pPr>
              <w:numPr>
                <w:ilvl w:val="0"/>
                <w:numId w:val="166"/>
              </w:num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использовать орфографические словари.</w:t>
            </w:r>
          </w:p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68" w:type="dxa"/>
          </w:tcPr>
          <w:p w:rsidR="00CE5A20" w:rsidRPr="00CE5A20" w:rsidRDefault="00CE5A20" w:rsidP="00CE5A20">
            <w:pPr>
              <w:numPr>
                <w:ilvl w:val="0"/>
                <w:numId w:val="167"/>
              </w:numPr>
              <w:ind w:left="-108" w:firstLine="141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 xml:space="preserve">Создавать в устной и письменной форме учебно - научные тексты </w:t>
            </w:r>
          </w:p>
          <w:p w:rsidR="00CE5A20" w:rsidRPr="00CE5A20" w:rsidRDefault="00CE5A20" w:rsidP="00CE5A20">
            <w:pPr>
              <w:numPr>
                <w:ilvl w:val="0"/>
                <w:numId w:val="167"/>
              </w:numPr>
              <w:ind w:left="-108" w:firstLine="141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Пользоваться словарями, выделять темы узкие и широкие, отражать основную мысль текста в заголовке, уметь находить и исправлять ошибки</w:t>
            </w:r>
          </w:p>
          <w:p w:rsidR="00CE5A20" w:rsidRPr="00CE5A20" w:rsidRDefault="00CE5A20" w:rsidP="00CE5A20">
            <w:pPr>
              <w:numPr>
                <w:ilvl w:val="0"/>
                <w:numId w:val="167"/>
              </w:numPr>
              <w:ind w:left="-108" w:firstLine="141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участвовать в коллективном обсужд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нии проблем, аргументировать собственную позицию, доказывать еѐ, убеждать; понимать основные причины коммуникативных неудач и объяснять их</w:t>
            </w:r>
          </w:p>
          <w:p w:rsidR="00CE5A20" w:rsidRPr="00CE5A20" w:rsidRDefault="00CE5A20" w:rsidP="00CE5A20">
            <w:pPr>
              <w:numPr>
                <w:ilvl w:val="0"/>
                <w:numId w:val="167"/>
              </w:numPr>
              <w:ind w:left="-108" w:firstLine="141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Определять роль предложений со зн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чением оценки в художественной речи</w:t>
            </w:r>
          </w:p>
          <w:p w:rsidR="00CE5A20" w:rsidRPr="00CE5A20" w:rsidRDefault="00CE5A20" w:rsidP="00CE5A20">
            <w:pPr>
              <w:numPr>
                <w:ilvl w:val="0"/>
                <w:numId w:val="167"/>
              </w:numPr>
              <w:ind w:left="-108" w:firstLine="141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анализировать речевые высказывания с точки зрения их соответствия ситуации о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б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щения и успешности в достижении прогноз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руемого результата; понимать основные пр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чины коммуникативных неудач и уметь объя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с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нять их;</w:t>
            </w:r>
          </w:p>
          <w:p w:rsidR="00CE5A20" w:rsidRPr="00CE5A20" w:rsidRDefault="00CE5A20" w:rsidP="00CE5A20">
            <w:pPr>
              <w:numPr>
                <w:ilvl w:val="0"/>
                <w:numId w:val="167"/>
              </w:numPr>
              <w:ind w:left="-108" w:firstLine="141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оценивать собственную и чужую речь с точки зрения точного, уместного и выраз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тельного словоупотребления;</w:t>
            </w:r>
          </w:p>
          <w:p w:rsidR="00CE5A20" w:rsidRPr="00CE5A20" w:rsidRDefault="00CE5A20" w:rsidP="00CE5A20">
            <w:pPr>
              <w:numPr>
                <w:ilvl w:val="0"/>
                <w:numId w:val="167"/>
              </w:numPr>
              <w:ind w:left="-108" w:firstLine="141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осознанно использовать речевые сре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д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ства в соответствии с задачей коммуникации для выражения своих чувств, мыслей и п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i/>
                <w:iCs/>
                <w:sz w:val="24"/>
                <w:szCs w:val="24"/>
              </w:rPr>
              <w:t>требностей; планирования и регуляции своей деятельности;</w:t>
            </w:r>
          </w:p>
          <w:p w:rsidR="00CE5A20" w:rsidRPr="00CE5A20" w:rsidRDefault="00CE5A20" w:rsidP="00CE5A20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</w:p>
    <w:p w:rsidR="00CE5A20" w:rsidRPr="00CE5A20" w:rsidRDefault="00CE5A20" w:rsidP="00CE5A20">
      <w:pPr>
        <w:rPr>
          <w:rFonts w:ascii="Times New Roman" w:eastAsia="Calibri" w:hAnsi="Times New Roman" w:cs="Times New Roman"/>
          <w:sz w:val="24"/>
          <w:szCs w:val="24"/>
        </w:rPr>
      </w:pPr>
    </w:p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  <w:r>
        <w:rPr>
          <w:rFonts w:ascii="Times New Roman" w:eastAsia="Calibri" w:hAnsi="Times New Roman" w:cs="Times New Roman"/>
          <w:b/>
          <w:sz w:val="28"/>
          <w:szCs w:val="24"/>
        </w:rPr>
        <w:t xml:space="preserve">    </w:t>
      </w:r>
      <w:r w:rsidRPr="00CE5A20">
        <w:rPr>
          <w:rFonts w:ascii="Times New Roman" w:eastAsia="Calibri" w:hAnsi="Times New Roman" w:cs="Times New Roman"/>
          <w:b/>
          <w:sz w:val="28"/>
          <w:szCs w:val="24"/>
        </w:rPr>
        <w:t>Занимательное языкознание - 5 класс</w:t>
      </w:r>
    </w:p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</w:p>
    <w:tbl>
      <w:tblPr>
        <w:tblStyle w:val="243"/>
        <w:tblW w:w="10314" w:type="dxa"/>
        <w:tblInd w:w="392" w:type="dxa"/>
        <w:tblLook w:val="04A0"/>
      </w:tblPr>
      <w:tblGrid>
        <w:gridCol w:w="5528"/>
        <w:gridCol w:w="4786"/>
      </w:tblGrid>
      <w:tr w:rsidR="00CE5A20" w:rsidRPr="00CE5A20" w:rsidTr="00CE5A20">
        <w:tc>
          <w:tcPr>
            <w:tcW w:w="5528" w:type="dxa"/>
          </w:tcPr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Ученик научится</w:t>
            </w:r>
          </w:p>
        </w:tc>
        <w:tc>
          <w:tcPr>
            <w:tcW w:w="4786" w:type="dxa"/>
          </w:tcPr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Ученик получит возможность научиться:</w:t>
            </w:r>
          </w:p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5A20" w:rsidRPr="00CE5A20" w:rsidTr="00CE5A20">
        <w:tc>
          <w:tcPr>
            <w:tcW w:w="5528" w:type="dxa"/>
          </w:tcPr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владеть навыками работы с учебной книгой, сл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варями и другими информационными источник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а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ми, включая СМИ и ресурсы Интернет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владеть навыками различных видов чтения (из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у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чающим, ознакомительным, просмотровым) и 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формационной переработки прочитанного мат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риал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владеть различными видами аудирования (с п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л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ым пониманием, с пониманием основного сод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р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жания, с выборочным извлечением информации) и информационной переработки текстов различных функциональных разновидностей язык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адекватно понимать, интерпретировать и к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м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ментировать тексты различных функционально-смысловых типов речи (повествование, описание, рассуждение) и функциональных разновидностей язык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создавать и редактировать письменные тексты разных стилей и жанров с соблюдением норм с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временного русского литературного языка и реч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вого этикет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анализировать текст с точки зрения его темы, ц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ли, основной мысли, основной и дополнительной информации, принадлежности к функционально-смысловому типу речи и функциональной раз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lastRenderedPageBreak/>
              <w:t>видности язык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использовать знание алфавита при поиске и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формации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различать значимые и незначимые единицы яз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ы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к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проводить фонетический и орфоэпический а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а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лиз слов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классифицировать и группировать звуки речи по заданным признакам, слова по заданным парам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т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рам их звукового состав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членить слова на слоги и правильно их пере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ить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опознавать лексические средства выразительн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ти и основные виды тропов (метафора, эпитет, сравнение, гипербола, олицетворение)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опознавать самостоятельные части речи и их формы, а также служебные части речи и междом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тия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использовать орфографические словари.</w:t>
            </w:r>
          </w:p>
          <w:p w:rsidR="00CE5A20" w:rsidRPr="00CE5A20" w:rsidRDefault="00CE5A20" w:rsidP="00CE5A20">
            <w:pPr>
              <w:rPr>
                <w:rFonts w:ascii="Times New Roman" w:hAnsi="Times New Roman"/>
                <w:b/>
                <w:sz w:val="28"/>
                <w:szCs w:val="24"/>
              </w:rPr>
            </w:pPr>
          </w:p>
        </w:tc>
        <w:tc>
          <w:tcPr>
            <w:tcW w:w="4786" w:type="dxa"/>
          </w:tcPr>
          <w:p w:rsidR="00CE5A20" w:rsidRPr="00CE5A20" w:rsidRDefault="00CE5A20" w:rsidP="00CE5A20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lastRenderedPageBreak/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анализировать речевые высказывания с точки зрения их соответствия ситуации общения и успешности в достижении пр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гнозируемого результата; понимать о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новные причины коммуникативных неудач и уметь объяснять их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 xml:space="preserve"> оценивать собственную и чужую речь с точки зрения точного, уместного и выр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зительного словоупотребления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 xml:space="preserve">   участвовать в разных видах обсужд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ния, формулировать собственную позицию и аргументировать ее, привлекая сведения из жизненного и читательского опыта;</w:t>
            </w:r>
          </w:p>
          <w:p w:rsidR="00CE5A20" w:rsidRPr="00CE5A20" w:rsidRDefault="00CE5A20" w:rsidP="00CE5A20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i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 xml:space="preserve"> использовать этимологические данные для объяснения правописания и лексическ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CE5A20">
              <w:rPr>
                <w:rFonts w:ascii="Times New Roman" w:hAnsi="Times New Roman"/>
                <w:i/>
                <w:sz w:val="24"/>
                <w:szCs w:val="24"/>
              </w:rPr>
              <w:t>го значения слова;</w:t>
            </w:r>
          </w:p>
          <w:p w:rsidR="00CE5A20" w:rsidRPr="00CE5A20" w:rsidRDefault="00CE5A20" w:rsidP="00EE32D6">
            <w:pPr>
              <w:jc w:val="both"/>
              <w:rPr>
                <w:rFonts w:ascii="Times New Roman" w:hAnsi="Times New Roman"/>
                <w:b/>
                <w:sz w:val="28"/>
                <w:szCs w:val="24"/>
              </w:rPr>
            </w:pPr>
          </w:p>
        </w:tc>
      </w:tr>
    </w:tbl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</w:p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  <w:r>
        <w:rPr>
          <w:rFonts w:ascii="Times New Roman" w:eastAsia="Calibri" w:hAnsi="Times New Roman" w:cs="Times New Roman"/>
          <w:b/>
          <w:sz w:val="28"/>
          <w:szCs w:val="24"/>
        </w:rPr>
        <w:t xml:space="preserve">    </w:t>
      </w:r>
      <w:r w:rsidRPr="00CE5A20">
        <w:rPr>
          <w:rFonts w:ascii="Times New Roman" w:eastAsia="Calibri" w:hAnsi="Times New Roman" w:cs="Times New Roman"/>
          <w:b/>
          <w:sz w:val="28"/>
          <w:szCs w:val="24"/>
        </w:rPr>
        <w:t>Практикум по р</w:t>
      </w:r>
      <w:r w:rsidR="00EE32D6">
        <w:rPr>
          <w:rFonts w:ascii="Times New Roman" w:eastAsia="Calibri" w:hAnsi="Times New Roman" w:cs="Times New Roman"/>
          <w:b/>
          <w:sz w:val="28"/>
          <w:szCs w:val="24"/>
        </w:rPr>
        <w:t xml:space="preserve">ешению математических задач 6 </w:t>
      </w:r>
      <w:r w:rsidRPr="00CE5A20">
        <w:rPr>
          <w:rFonts w:ascii="Times New Roman" w:eastAsia="Calibri" w:hAnsi="Times New Roman" w:cs="Times New Roman"/>
          <w:b/>
          <w:sz w:val="28"/>
          <w:szCs w:val="24"/>
        </w:rPr>
        <w:t xml:space="preserve"> классы </w:t>
      </w:r>
    </w:p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</w:p>
    <w:tbl>
      <w:tblPr>
        <w:tblStyle w:val="243"/>
        <w:tblW w:w="10314" w:type="dxa"/>
        <w:tblInd w:w="392" w:type="dxa"/>
        <w:tblLook w:val="04A0"/>
      </w:tblPr>
      <w:tblGrid>
        <w:gridCol w:w="5528"/>
        <w:gridCol w:w="4786"/>
      </w:tblGrid>
      <w:tr w:rsidR="00CE5A20" w:rsidRPr="00CE5A20" w:rsidTr="00CE5A20">
        <w:tc>
          <w:tcPr>
            <w:tcW w:w="5528" w:type="dxa"/>
          </w:tcPr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Ученик научится</w:t>
            </w:r>
          </w:p>
        </w:tc>
        <w:tc>
          <w:tcPr>
            <w:tcW w:w="4786" w:type="dxa"/>
          </w:tcPr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Ученик получит возможность научиться:</w:t>
            </w:r>
          </w:p>
          <w:p w:rsidR="00CE5A20" w:rsidRPr="00CE5A20" w:rsidRDefault="00CE5A20" w:rsidP="00CE5A2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5A20" w:rsidRPr="00CE5A20" w:rsidTr="00CE5A20">
        <w:tc>
          <w:tcPr>
            <w:tcW w:w="5528" w:type="dxa"/>
          </w:tcPr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 владеть понятиями, связанными с делимостью натуральных чисел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 сравнивать и упорядочивать рациональные числа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 выполнять вычисления с рациональными числ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а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ми, сочетая устные и письменные приёмы вычи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лений, применение калькулятора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 использовать понятия и умения, связаннее с пр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о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орциональностью величин в ходе решения мат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е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матических задач из смежных предметов, выпо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л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нять несложные практические расчёты.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-выполнять устно арифметические действия: сл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о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жение и вычитание двузначных чисел и десяти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ч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ных дробей с двумя знаками, умножение одн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о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начных чисел, арифметические операции с обы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новенными дробями с однозначным знаменателем и числителем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переходить от одной формы записи чисел к др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у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гой, представлять десятичную дробь в виде обы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новенной и в простейших случаях обыкновенную в виде десятичной, проценты — в виде дроби и дробь — в виде процентов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выполнять арифметические действия с раци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о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lastRenderedPageBreak/>
              <w:t>нальными числами, находить значения числовых выражений (целых и дробных)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решать текстовые задачи, в том числе связанные с отношениями и с пропорциональностью величин, дробями и процентами.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переводить условия задачи на математический язык; использовать методы работы с математич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е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кими моделями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осуществлять в выражениях и формулах числовые подстановки и выполнять соответствующие в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ы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числения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определять координаты точки и изображать числа точками на координатной прямой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оставлять буквенные выражения и формулы по условиям задач; осуществлять в выражениях и формулах числовые подстановки и выполнять с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о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ответствующие вычисления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решать текстовые задачи алгебраическим мет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о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дом. 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-пользоваться геометрическим языком для опис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а</w:t>
            </w: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ния предметов окружающего мира;</w:t>
            </w:r>
          </w:p>
          <w:p w:rsidR="00CE5A20" w:rsidRPr="00CE5A20" w:rsidRDefault="00CE5A20" w:rsidP="00CE5A20">
            <w:pPr>
              <w:shd w:val="clear" w:color="auto" w:fill="FFFFFF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работать с математическим текстом (извлечение необходимой информации), точно и грамотно в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ы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ражать свои мысли в устной и письменной речи, применяя математическую терминологию и симв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лику, обосновывать суждения, проводить класс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фикацию, доказывать математические утвержд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ния;</w:t>
            </w:r>
          </w:p>
          <w:p w:rsidR="00CE5A20" w:rsidRPr="00CE5A20" w:rsidRDefault="00CE5A20" w:rsidP="00CE5A20">
            <w:pPr>
              <w:shd w:val="clear" w:color="auto" w:fill="FFFFFF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2. владеть базовым понятийным аппаратом: иметь представление о числе, владение символьным яз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ы</w:t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ком алгебры;</w:t>
            </w:r>
          </w:p>
          <w:p w:rsidR="00CE5A20" w:rsidRPr="00CE5A20" w:rsidRDefault="00CE5A20" w:rsidP="00CE5A20">
            <w:pPr>
              <w:shd w:val="clear" w:color="auto" w:fill="FFFFFF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>3.  пользоваться математическими формулами и находить производные из формул;</w:t>
            </w:r>
          </w:p>
          <w:p w:rsidR="00CE5A20" w:rsidRPr="00CE5A20" w:rsidRDefault="00CE5A20" w:rsidP="00CE5A20">
            <w:pPr>
              <w:rPr>
                <w:rFonts w:ascii="Times New Roman" w:hAnsi="Times New Roman"/>
                <w:b/>
                <w:sz w:val="28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t>4.  применять полученные математические знания в решении прикладных задач и задач с практич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5A20">
              <w:rPr>
                <w:rFonts w:ascii="Times New Roman" w:hAnsi="Times New Roman"/>
                <w:sz w:val="24"/>
                <w:szCs w:val="24"/>
              </w:rPr>
              <w:t>ским содержанием</w:t>
            </w:r>
          </w:p>
        </w:tc>
        <w:tc>
          <w:tcPr>
            <w:tcW w:w="4786" w:type="dxa"/>
          </w:tcPr>
          <w:p w:rsidR="00CE5A20" w:rsidRPr="00CE5A20" w:rsidRDefault="00CE5A20" w:rsidP="00CE5A20">
            <w:pPr>
              <w:contextualSpacing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lastRenderedPageBreak/>
              <w:sym w:font="Symbol" w:char="F0B7"/>
            </w:r>
            <w:r w:rsidRPr="00CE5A20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определять тип задачи и  алгоритм р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е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шения;</w:t>
            </w:r>
          </w:p>
          <w:p w:rsidR="00CE5A20" w:rsidRPr="00CE5A20" w:rsidRDefault="00CE5A20" w:rsidP="00CE5A20">
            <w:pPr>
              <w:contextualSpacing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полученные математические знания в решении прикладных задач и задач с практическим содержанием;</w:t>
            </w:r>
          </w:p>
          <w:p w:rsidR="00CE5A20" w:rsidRPr="00CE5A20" w:rsidRDefault="00CE5A20" w:rsidP="00CE5A20">
            <w:pPr>
              <w:contextualSpacing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использовать дополнительную матем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а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тическую литературу с целью углубления материала основного курса, расширения кругозора и формирования мировоззрения, раскрытия прикладных аспектов матем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а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тики;</w:t>
            </w:r>
          </w:p>
          <w:p w:rsidR="00CE5A20" w:rsidRPr="00CE5A20" w:rsidRDefault="00CE5A20" w:rsidP="00CE5A20">
            <w:pPr>
              <w:contextualSpacing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пользоваться Интернет-ресурсами.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i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углубить и развить представления о нат</w:t>
            </w:r>
            <w:r w:rsidRPr="00CE5A20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у</w:t>
            </w:r>
            <w:r w:rsidRPr="00CE5A20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ральных числах и свойствах делимости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i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eastAsia="Times New Roman" w:hAnsi="Times New Roman"/>
                <w:bCs/>
                <w:i/>
                <w:color w:val="000000"/>
                <w:sz w:val="24"/>
                <w:szCs w:val="24"/>
              </w:rPr>
              <w:t>использовать приобретенные знания и умения в практической деятельности и п</w:t>
            </w:r>
            <w:r w:rsidRPr="00CE5A20">
              <w:rPr>
                <w:rFonts w:ascii="Times New Roman" w:eastAsia="Times New Roman" w:hAnsi="Times New Roman"/>
                <w:bCs/>
                <w:i/>
                <w:color w:val="000000"/>
                <w:sz w:val="24"/>
                <w:szCs w:val="24"/>
              </w:rPr>
              <w:t>о</w:t>
            </w:r>
            <w:r w:rsidRPr="00CE5A20">
              <w:rPr>
                <w:rFonts w:ascii="Times New Roman" w:eastAsia="Times New Roman" w:hAnsi="Times New Roman"/>
                <w:bCs/>
                <w:i/>
                <w:color w:val="000000"/>
                <w:sz w:val="24"/>
                <w:szCs w:val="24"/>
              </w:rPr>
              <w:t>вседневной жизни для: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Arial" w:eastAsia="Times New Roman" w:hAnsi="Arial" w:cs="Arial"/>
                <w:i/>
                <w:color w:val="000000"/>
                <w:sz w:val="21"/>
                <w:szCs w:val="21"/>
              </w:rPr>
            </w:pP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решения несложных практических ра</w:t>
            </w:r>
            <w:r w:rsidRPr="00CE5A20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с</w:t>
            </w:r>
            <w:r w:rsidRPr="00CE5A20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четных и логических задач, в том числе с использованием при необходимости спр</w:t>
            </w:r>
            <w:r w:rsidRPr="00CE5A20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а</w:t>
            </w:r>
            <w:r w:rsidRPr="00CE5A20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вочных материалов, калькулятора;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построений геометрическими инстр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у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ментами (линейка, угольник, циркуль, транспортир).</w:t>
            </w:r>
          </w:p>
          <w:p w:rsidR="00CE5A20" w:rsidRPr="00CE5A20" w:rsidRDefault="00CE5A20" w:rsidP="00CE5A20">
            <w:pPr>
              <w:shd w:val="clear" w:color="auto" w:fill="FFFFFF"/>
              <w:spacing w:line="294" w:lineRule="atLeast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sym w:font="Symbol" w:char="F0B7"/>
            </w:r>
            <w:r w:rsidRPr="00CE5A20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CE5A20"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полученные математические знания в решении прикладных задач и задач с практическим содержанием;</w:t>
            </w:r>
          </w:p>
          <w:p w:rsidR="00CE5A20" w:rsidRPr="00CE5A20" w:rsidRDefault="00CE5A20" w:rsidP="00EE32D6">
            <w:pPr>
              <w:shd w:val="clear" w:color="auto" w:fill="FFFFFF"/>
              <w:spacing w:line="294" w:lineRule="atLeast"/>
              <w:rPr>
                <w:rFonts w:ascii="Times New Roman" w:eastAsia="Times New Roman" w:hAnsi="Times New Roman"/>
                <w:b/>
                <w:sz w:val="28"/>
                <w:szCs w:val="24"/>
              </w:rPr>
            </w:pPr>
          </w:p>
        </w:tc>
      </w:tr>
    </w:tbl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</w:p>
    <w:p w:rsid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  <w:r>
        <w:rPr>
          <w:rFonts w:ascii="Times New Roman" w:eastAsia="Calibri" w:hAnsi="Times New Roman" w:cs="Times New Roman"/>
          <w:b/>
          <w:sz w:val="28"/>
          <w:szCs w:val="24"/>
        </w:rPr>
        <w:t xml:space="preserve">     </w:t>
      </w:r>
    </w:p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</w:p>
    <w:p w:rsidR="00CE5A20" w:rsidRPr="00CE5A20" w:rsidRDefault="00CE5A20" w:rsidP="00CE5A20">
      <w:pPr>
        <w:rPr>
          <w:rFonts w:ascii="Times New Roman" w:eastAsia="Calibri" w:hAnsi="Times New Roman" w:cs="Times New Roman"/>
          <w:b/>
          <w:sz w:val="28"/>
          <w:szCs w:val="24"/>
        </w:rPr>
      </w:pPr>
    </w:p>
    <w:p w:rsidR="00CE5A20" w:rsidRPr="00CE5A20" w:rsidRDefault="00CE5A20" w:rsidP="00CE5A20">
      <w:pPr>
        <w:rPr>
          <w:rFonts w:ascii="Times New Roman" w:eastAsia="Calibri" w:hAnsi="Times New Roman" w:cs="Times New Roman"/>
          <w:sz w:val="24"/>
          <w:szCs w:val="24"/>
        </w:rPr>
      </w:pPr>
    </w:p>
    <w:p w:rsidR="00CE5A20" w:rsidRPr="00DF6196" w:rsidRDefault="00CE5A20" w:rsidP="000D2626">
      <w:pPr>
        <w:rPr>
          <w:rFonts w:ascii="Times New Roman" w:hAnsi="Times New Roman" w:cs="Times New Roman"/>
          <w:sz w:val="24"/>
          <w:szCs w:val="24"/>
        </w:rPr>
        <w:sectPr w:rsidR="00CE5A20" w:rsidRPr="00DF6196" w:rsidSect="00F17594">
          <w:footerReference w:type="default" r:id="rId8"/>
          <w:type w:val="nextColumn"/>
          <w:pgSz w:w="11906" w:h="16838" w:code="9"/>
          <w:pgMar w:top="1701" w:right="851" w:bottom="851" w:left="851" w:header="567" w:footer="567" w:gutter="0"/>
          <w:cols w:space="708"/>
          <w:docGrid w:linePitch="360"/>
        </w:sectPr>
      </w:pPr>
    </w:p>
    <w:p w:rsidR="00957C92" w:rsidRPr="00040A1F" w:rsidRDefault="00957C92" w:rsidP="003B0077">
      <w:pPr>
        <w:pStyle w:val="2fa"/>
      </w:pPr>
      <w:bookmarkStart w:id="135" w:name="_Toc22897059"/>
      <w:r w:rsidRPr="00DF6196">
        <w:rPr>
          <w:sz w:val="24"/>
        </w:rPr>
        <w:lastRenderedPageBreak/>
        <w:t>1</w:t>
      </w:r>
      <w:r w:rsidRPr="00040A1F">
        <w:t>.3. Система оценки достижения планируемых результатов освоения осно</w:t>
      </w:r>
      <w:r w:rsidRPr="00040A1F">
        <w:t>в</w:t>
      </w:r>
      <w:r w:rsidRPr="00040A1F">
        <w:t>ной образовательной программы основного общего образования</w:t>
      </w:r>
      <w:bookmarkEnd w:id="135"/>
    </w:p>
    <w:p w:rsidR="007238B0" w:rsidRPr="00DF6196" w:rsidRDefault="007238B0" w:rsidP="007238B0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Основные направления и цели оценочной деятельности</w:t>
      </w:r>
    </w:p>
    <w:p w:rsidR="007238B0" w:rsidRPr="00DF6196" w:rsidRDefault="007238B0" w:rsidP="007238B0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238B0" w:rsidRPr="00DF6196" w:rsidRDefault="007238B0" w:rsidP="007238B0">
      <w:pPr>
        <w:shd w:val="clear" w:color="auto" w:fill="FFFFFF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Достижение планируемых результатов освоения основной образовательной программы основного общего образования, необходимых для продолжения образования, является пре</w:t>
      </w:r>
      <w:r w:rsidRPr="00DF6196">
        <w:rPr>
          <w:rFonts w:ascii="Times New Roman" w:eastAsia="Calibri" w:hAnsi="Times New Roman" w:cs="Times New Roman"/>
          <w:sz w:val="24"/>
          <w:szCs w:val="24"/>
        </w:rPr>
        <w:t>д</w:t>
      </w:r>
      <w:r w:rsidRPr="00DF6196">
        <w:rPr>
          <w:rFonts w:ascii="Times New Roman" w:eastAsia="Calibri" w:hAnsi="Times New Roman" w:cs="Times New Roman"/>
          <w:sz w:val="24"/>
          <w:szCs w:val="24"/>
        </w:rPr>
        <w:t>метом оценки освоения обучающимися основной образовательной программы основного о</w:t>
      </w:r>
      <w:r w:rsidRPr="00DF6196">
        <w:rPr>
          <w:rFonts w:ascii="Times New Roman" w:eastAsia="Calibri" w:hAnsi="Times New Roman" w:cs="Times New Roman"/>
          <w:sz w:val="24"/>
          <w:szCs w:val="24"/>
        </w:rPr>
        <w:t>б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щего образования. </w:t>
      </w:r>
    </w:p>
    <w:p w:rsidR="007238B0" w:rsidRPr="00DF6196" w:rsidRDefault="007238B0" w:rsidP="007238B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сновными направлениям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ценочной деятельности в соответствии с требованиями ФГОС ООО являются:</w:t>
      </w:r>
    </w:p>
    <w:p w:rsidR="007238B0" w:rsidRPr="00DF6196" w:rsidRDefault="007238B0" w:rsidP="00EB07FB">
      <w:pPr>
        <w:numPr>
          <w:ilvl w:val="0"/>
          <w:numId w:val="75"/>
        </w:num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ценка </w:t>
      </w:r>
      <w:r w:rsidR="00791718">
        <w:rPr>
          <w:rFonts w:ascii="Times New Roman" w:eastAsia="Times New Roman" w:hAnsi="Times New Roman" w:cs="Times New Roman"/>
          <w:sz w:val="24"/>
          <w:szCs w:val="24"/>
        </w:rPr>
        <w:t>достижения планируемых результатов освоения ООП ОО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7238B0" w:rsidRPr="00DF6196" w:rsidRDefault="007238B0" w:rsidP="00EB07FB">
      <w:pPr>
        <w:numPr>
          <w:ilvl w:val="0"/>
          <w:numId w:val="75"/>
        </w:num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ценка </w:t>
      </w:r>
      <w:r w:rsidR="00791718">
        <w:rPr>
          <w:rFonts w:ascii="Times New Roman" w:eastAsia="Times New Roman" w:hAnsi="Times New Roman" w:cs="Times New Roman"/>
          <w:sz w:val="24"/>
          <w:szCs w:val="24"/>
        </w:rPr>
        <w:t>эффективности деятельности образовательной организаци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7238B0" w:rsidRPr="00DF6196" w:rsidRDefault="007238B0" w:rsidP="007238B0">
      <w:pPr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Цель оценки –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лучение информации о соответствии достигнутых </w:t>
      </w:r>
      <w:r w:rsidR="00791718">
        <w:rPr>
          <w:rFonts w:ascii="Times New Roman" w:eastAsia="Times New Roman" w:hAnsi="Times New Roman" w:cs="Times New Roman"/>
          <w:sz w:val="24"/>
          <w:szCs w:val="24"/>
        </w:rPr>
        <w:t xml:space="preserve">планируемых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ультатов </w:t>
      </w:r>
      <w:r w:rsidR="00791718">
        <w:rPr>
          <w:rFonts w:ascii="Times New Roman" w:eastAsia="Times New Roman" w:hAnsi="Times New Roman" w:cs="Times New Roman"/>
          <w:sz w:val="24"/>
          <w:szCs w:val="24"/>
        </w:rPr>
        <w:t xml:space="preserve">освоения ООП ООО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 использование полученной информации в процессе вза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йствия всех участников образовательных отношений.</w:t>
      </w:r>
    </w:p>
    <w:p w:rsidR="007238B0" w:rsidRPr="00DF6196" w:rsidRDefault="007238B0" w:rsidP="007238B0">
      <w:pPr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 соответствии с ФГОС ООО к</w:t>
      </w: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омплексный подход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 оценке образовательных достиж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ий реализуется путём </w:t>
      </w:r>
    </w:p>
    <w:p w:rsidR="007238B0" w:rsidRPr="00DF6196" w:rsidRDefault="007238B0" w:rsidP="00EB07FB">
      <w:pPr>
        <w:numPr>
          <w:ilvl w:val="0"/>
          <w:numId w:val="75"/>
        </w:numPr>
        <w:tabs>
          <w:tab w:val="left" w:pos="851"/>
        </w:tabs>
        <w:autoSpaceDE w:val="0"/>
        <w:autoSpaceDN w:val="0"/>
        <w:adjustRightInd w:val="0"/>
        <w:ind w:left="0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ценки трёх групп результатов: предметных, личностных, метапредметных (регул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ивных, коммуникативных и познавательных универсальных учебных действий); </w:t>
      </w:r>
    </w:p>
    <w:p w:rsidR="007238B0" w:rsidRPr="00DF6196" w:rsidRDefault="007238B0" w:rsidP="00EB07FB">
      <w:pPr>
        <w:numPr>
          <w:ilvl w:val="0"/>
          <w:numId w:val="75"/>
        </w:numPr>
        <w:tabs>
          <w:tab w:val="left" w:pos="851"/>
        </w:tabs>
        <w:autoSpaceDE w:val="0"/>
        <w:autoSpaceDN w:val="0"/>
        <w:adjustRightInd w:val="0"/>
        <w:ind w:left="0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пользования комплекса оценочных процедур в ходе текущего контроля успеваем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ти и промежуточной аттестации как основы для оценки динамики индивидуальных образов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ельных достижений (индивидуального прогресса) и для итоговой оценки; </w:t>
      </w:r>
    </w:p>
    <w:p w:rsidR="007238B0" w:rsidRPr="00DF6196" w:rsidRDefault="007238B0" w:rsidP="00EB07FB">
      <w:pPr>
        <w:numPr>
          <w:ilvl w:val="0"/>
          <w:numId w:val="75"/>
        </w:numPr>
        <w:tabs>
          <w:tab w:val="left" w:pos="851"/>
        </w:tabs>
        <w:autoSpaceDE w:val="0"/>
        <w:autoSpaceDN w:val="0"/>
        <w:adjustRightInd w:val="0"/>
        <w:ind w:left="0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пользования контекстной информации (об особенностях обучающихся, условиях и процессе обучения) для интерпретации полученных результатов в целях управления каче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ом образования; </w:t>
      </w:r>
    </w:p>
    <w:p w:rsidR="007238B0" w:rsidRPr="00DF6196" w:rsidRDefault="007238B0" w:rsidP="00EB07FB">
      <w:pPr>
        <w:numPr>
          <w:ilvl w:val="0"/>
          <w:numId w:val="75"/>
        </w:numPr>
        <w:tabs>
          <w:tab w:val="left" w:pos="851"/>
        </w:tabs>
        <w:autoSpaceDE w:val="0"/>
        <w:autoSpaceDN w:val="0"/>
        <w:adjustRightInd w:val="0"/>
        <w:ind w:left="0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ооценки, наблюдения и др.). </w:t>
      </w:r>
    </w:p>
    <w:p w:rsidR="007238B0" w:rsidRPr="00DF6196" w:rsidRDefault="007238B0" w:rsidP="007238B0">
      <w:pPr>
        <w:ind w:left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238B0" w:rsidRPr="00DF6196" w:rsidRDefault="007238B0" w:rsidP="007238B0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ценка личностных результатов</w:t>
      </w:r>
    </w:p>
    <w:p w:rsidR="007238B0" w:rsidRPr="00DF6196" w:rsidRDefault="007238B0" w:rsidP="007238B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ным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объекто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ценки личностных результатов служит сформированность у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рсальных учебных действий, включаемых в следующие три основных блока:</w:t>
      </w:r>
    </w:p>
    <w:p w:rsidR="007238B0" w:rsidRPr="00DF6196" w:rsidRDefault="007238B0" w:rsidP="007238B0">
      <w:pPr>
        <w:tabs>
          <w:tab w:val="left" w:pos="1166"/>
        </w:tabs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>1) сформированность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основ гражданской идентичности</w:t>
      </w:r>
      <w:r w:rsidRPr="00DF6196">
        <w:rPr>
          <w:rFonts w:ascii="Times New Roman" w:eastAsia="Calibri" w:hAnsi="Times New Roman" w:cs="Times New Roman"/>
          <w:noProof/>
          <w:sz w:val="24"/>
          <w:szCs w:val="24"/>
          <w:shd w:val="clear" w:color="auto" w:fill="FFFFFF"/>
        </w:rPr>
        <w:t xml:space="preserve"> </w:t>
      </w:r>
      <w:r w:rsidRPr="00DF6196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>личности;</w:t>
      </w:r>
    </w:p>
    <w:p w:rsidR="007238B0" w:rsidRPr="00DF6196" w:rsidRDefault="007238B0" w:rsidP="007238B0">
      <w:pPr>
        <w:tabs>
          <w:tab w:val="left" w:pos="1175"/>
        </w:tabs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>2) готовность к переходу к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самообразованию на основе</w:t>
      </w:r>
      <w:r w:rsidRPr="00DF6196">
        <w:rPr>
          <w:rFonts w:ascii="Times New Roman" w:eastAsia="Calibri" w:hAnsi="Times New Roman" w:cs="Times New Roman"/>
          <w:noProof/>
          <w:sz w:val="24"/>
          <w:szCs w:val="24"/>
          <w:shd w:val="clear" w:color="auto" w:fill="FFFFFF"/>
        </w:rPr>
        <w:t xml:space="preserve"> </w:t>
      </w:r>
      <w:r w:rsidRPr="00DF6196">
        <w:rPr>
          <w:rFonts w:ascii="Times New Roman" w:eastAsia="Calibri" w:hAnsi="Times New Roman" w:cs="Times New Roman"/>
          <w:sz w:val="24"/>
          <w:szCs w:val="24"/>
        </w:rPr>
        <w:t>учебно-познавательной мотив</w:t>
      </w:r>
      <w:r w:rsidRPr="00DF6196">
        <w:rPr>
          <w:rFonts w:ascii="Times New Roman" w:eastAsia="Calibri" w:hAnsi="Times New Roman" w:cs="Times New Roman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</w:rPr>
        <w:t>ции,</w:t>
      </w:r>
      <w:r w:rsidRPr="00DF6196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 xml:space="preserve"> в том числе готовность</w:t>
      </w:r>
      <w:r w:rsidRPr="00DF6196">
        <w:rPr>
          <w:rFonts w:ascii="Times New Roman" w:eastAsia="Calibri" w:hAnsi="Times New Roman" w:cs="Times New Roman"/>
          <w:noProof/>
          <w:sz w:val="24"/>
          <w:szCs w:val="24"/>
          <w:shd w:val="clear" w:color="auto" w:fill="FFFFFF"/>
        </w:rPr>
        <w:t xml:space="preserve"> </w:t>
      </w:r>
      <w:r w:rsidRPr="00DF6196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>к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выбору направления профильного образования; </w:t>
      </w:r>
    </w:p>
    <w:p w:rsidR="007238B0" w:rsidRPr="00DF6196" w:rsidRDefault="007238B0" w:rsidP="007238B0">
      <w:pPr>
        <w:tabs>
          <w:tab w:val="left" w:pos="1175"/>
        </w:tabs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3) сформированность социальных компетенций, включая ценностно-смысловые устано</w:t>
      </w:r>
      <w:r w:rsidRPr="00DF6196">
        <w:rPr>
          <w:rFonts w:ascii="Times New Roman" w:eastAsia="Calibri" w:hAnsi="Times New Roman" w:cs="Times New Roman"/>
          <w:sz w:val="24"/>
          <w:szCs w:val="24"/>
        </w:rPr>
        <w:t>в</w:t>
      </w:r>
      <w:r w:rsidRPr="00DF6196">
        <w:rPr>
          <w:rFonts w:ascii="Times New Roman" w:eastAsia="Calibri" w:hAnsi="Times New Roman" w:cs="Times New Roman"/>
          <w:sz w:val="24"/>
          <w:szCs w:val="24"/>
        </w:rPr>
        <w:t>ки и моральные нормы, опыт социальных и межличностных отношений, правосознание.</w:t>
      </w:r>
    </w:p>
    <w:p w:rsidR="007238B0" w:rsidRPr="00DF6196" w:rsidRDefault="007238B0" w:rsidP="007238B0">
      <w:pPr>
        <w:autoSpaceDE w:val="0"/>
        <w:autoSpaceDN w:val="0"/>
        <w:adjustRightInd w:val="0"/>
        <w:spacing w:before="120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Условия организации оценки личностных результатов</w:t>
      </w:r>
    </w:p>
    <w:p w:rsidR="007238B0" w:rsidRPr="00DF6196" w:rsidRDefault="007238B0" w:rsidP="007238B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соответствии с требованиями Стандарта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достижение</w:t>
      </w:r>
      <w:r w:rsidRPr="00DF6196">
        <w:rPr>
          <w:rFonts w:ascii="Times New Roman" w:eastAsia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бучающимися личностных результатов не выносится на</w:t>
      </w:r>
      <w:r w:rsidRPr="00DF6196">
        <w:rPr>
          <w:rFonts w:ascii="Times New Roman" w:eastAsia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итоговую оценку,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а является предметом оценки эффектив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 воспитательно-образовательной деятельности школы. Поэтому оценка этих результатов образовательной деятельности осуществляется в ходе неперсонифицированных мониторин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х исследований. К их проведению могут быть привлечены специалисты,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.</w:t>
      </w:r>
    </w:p>
    <w:p w:rsidR="007238B0" w:rsidRPr="00DF6196" w:rsidRDefault="007238B0" w:rsidP="007238B0">
      <w:pPr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зультаты мониторинговых исследований являются основанием для принятия разл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управленческих решений.</w:t>
      </w:r>
    </w:p>
    <w:p w:rsidR="007238B0" w:rsidRPr="00DF6196" w:rsidRDefault="007238B0" w:rsidP="007238B0">
      <w:pPr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текущей образовательной деятельности возможна ограниченная оценка сформиро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 отдельных личностных результатов, проявляющихся в:</w:t>
      </w:r>
    </w:p>
    <w:p w:rsidR="007238B0" w:rsidRPr="00DF6196" w:rsidRDefault="007238B0" w:rsidP="007238B0">
      <w:pPr>
        <w:tabs>
          <w:tab w:val="left" w:pos="1156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1) соблюдении</w:t>
      </w: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норм и правил поведения,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инятых в Школе;</w:t>
      </w:r>
    </w:p>
    <w:p w:rsidR="007238B0" w:rsidRPr="00DF6196" w:rsidRDefault="007238B0" w:rsidP="007238B0">
      <w:pPr>
        <w:tabs>
          <w:tab w:val="left" w:pos="1161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2) участии в</w:t>
      </w: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общественной жизн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Школы и ближайшего социального окружения, об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еннополезной деятельности;</w:t>
      </w:r>
    </w:p>
    <w:p w:rsidR="007238B0" w:rsidRPr="00DF6196" w:rsidRDefault="007238B0" w:rsidP="007238B0">
      <w:pPr>
        <w:tabs>
          <w:tab w:val="left" w:pos="1156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Cs/>
          <w:sz w:val="24"/>
          <w:szCs w:val="24"/>
        </w:rPr>
        <w:t>3) </w:t>
      </w: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>прилежании и ответственн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за результаты обучения;</w:t>
      </w:r>
    </w:p>
    <w:p w:rsidR="007238B0" w:rsidRPr="00DF6196" w:rsidRDefault="007238B0" w:rsidP="007238B0">
      <w:pPr>
        <w:tabs>
          <w:tab w:val="left" w:pos="716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4) готовности и способности делать</w:t>
      </w: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осознанный выбор</w:t>
      </w:r>
      <w:r w:rsidRPr="00DF6196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воей образовательной траек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и;</w:t>
      </w:r>
    </w:p>
    <w:p w:rsidR="007238B0" w:rsidRPr="00DF6196" w:rsidRDefault="007238B0" w:rsidP="007238B0">
      <w:pPr>
        <w:tabs>
          <w:tab w:val="left" w:pos="726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Cs/>
          <w:sz w:val="24"/>
          <w:szCs w:val="24"/>
        </w:rPr>
        <w:t>5) </w:t>
      </w: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>ценностно-смысловых установка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бучающихся, формируемых средствами разл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учебных предметов, курсов, курсов внеурочной деятельности.</w:t>
      </w:r>
    </w:p>
    <w:p w:rsidR="007238B0" w:rsidRPr="00DF6196" w:rsidRDefault="007238B0" w:rsidP="007238B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анные о достижении этих результатов могут являются составляющими системы вн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еннего мониторинга образовательных достижений обучающихся, однако любое их исполь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ние возможно только в соответствии с Федеральным законом от 17.07.2006 № 152-ФЗ «О персональных данных». </w:t>
      </w:r>
    </w:p>
    <w:p w:rsidR="007238B0" w:rsidRPr="00DF6196" w:rsidRDefault="007238B0" w:rsidP="007238B0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7238B0" w:rsidRPr="00DF6196" w:rsidRDefault="007238B0" w:rsidP="007238B0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Инструментарий оценивания личностных результатов</w:t>
      </w:r>
    </w:p>
    <w:p w:rsidR="007238B0" w:rsidRPr="00DF6196" w:rsidRDefault="007238B0" w:rsidP="007238B0">
      <w:pPr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A0"/>
      </w:tblPr>
      <w:tblGrid>
        <w:gridCol w:w="1981"/>
        <w:gridCol w:w="2152"/>
        <w:gridCol w:w="3243"/>
        <w:gridCol w:w="1843"/>
      </w:tblGrid>
      <w:tr w:rsidR="00791718" w:rsidRPr="00DF6196" w:rsidTr="00791718">
        <w:trPr>
          <w:trHeight w:val="600"/>
        </w:trPr>
        <w:tc>
          <w:tcPr>
            <w:tcW w:w="1981" w:type="dxa"/>
            <w:vAlign w:val="center"/>
          </w:tcPr>
          <w:p w:rsidR="00791718" w:rsidRPr="00DF6196" w:rsidRDefault="00791718" w:rsidP="007238B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Объект</w:t>
            </w:r>
          </w:p>
        </w:tc>
        <w:tc>
          <w:tcPr>
            <w:tcW w:w="2152" w:type="dxa"/>
            <w:vAlign w:val="center"/>
          </w:tcPr>
          <w:p w:rsidR="00791718" w:rsidRPr="00DF6196" w:rsidRDefault="00791718" w:rsidP="007238B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Критерий</w:t>
            </w:r>
          </w:p>
        </w:tc>
        <w:tc>
          <w:tcPr>
            <w:tcW w:w="3243" w:type="dxa"/>
            <w:vAlign w:val="center"/>
          </w:tcPr>
          <w:p w:rsidR="00791718" w:rsidRPr="00DF6196" w:rsidRDefault="00791718" w:rsidP="007238B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Инструментарий</w:t>
            </w:r>
          </w:p>
        </w:tc>
        <w:tc>
          <w:tcPr>
            <w:tcW w:w="1843" w:type="dxa"/>
            <w:vAlign w:val="center"/>
          </w:tcPr>
          <w:p w:rsidR="00791718" w:rsidRPr="00DF6196" w:rsidRDefault="00791718" w:rsidP="007238B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Периодич-</w:t>
            </w:r>
          </w:p>
          <w:p w:rsidR="00791718" w:rsidRPr="00DF6196" w:rsidRDefault="00791718" w:rsidP="007238B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ность</w:t>
            </w:r>
          </w:p>
        </w:tc>
      </w:tr>
      <w:tr w:rsidR="00791718" w:rsidRPr="00DF6196" w:rsidTr="00791718">
        <w:trPr>
          <w:trHeight w:val="300"/>
        </w:trPr>
        <w:tc>
          <w:tcPr>
            <w:tcW w:w="1981" w:type="dxa"/>
            <w:vMerge w:val="restart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формированность 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основ гражда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н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ской идентичн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ст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личности;</w:t>
            </w:r>
          </w:p>
        </w:tc>
        <w:tc>
          <w:tcPr>
            <w:tcW w:w="2152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Мировоззренческие позиции учащегося</w:t>
            </w:r>
          </w:p>
        </w:tc>
        <w:tc>
          <w:tcPr>
            <w:tcW w:w="32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ика «Альтернативный тезис», «Недописанный тезис»</w:t>
            </w:r>
          </w:p>
        </w:tc>
        <w:tc>
          <w:tcPr>
            <w:tcW w:w="18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1 раз в три года (5 кл,  8 кл)</w:t>
            </w:r>
          </w:p>
        </w:tc>
      </w:tr>
      <w:tr w:rsidR="00791718" w:rsidRPr="00DF6196" w:rsidTr="00791718">
        <w:trPr>
          <w:trHeight w:val="240"/>
        </w:trPr>
        <w:tc>
          <w:tcPr>
            <w:tcW w:w="1981" w:type="dxa"/>
            <w:vMerge/>
            <w:vAlign w:val="center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2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тношение к 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дям, природе, Род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е, труду и др.</w:t>
            </w:r>
          </w:p>
        </w:tc>
        <w:tc>
          <w:tcPr>
            <w:tcW w:w="32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Уровень воспитанности</w:t>
            </w:r>
          </w:p>
        </w:tc>
        <w:tc>
          <w:tcPr>
            <w:tcW w:w="18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1 раз в год</w:t>
            </w:r>
          </w:p>
        </w:tc>
      </w:tr>
      <w:tr w:rsidR="00791718" w:rsidRPr="00DF6196" w:rsidTr="00791718">
        <w:trPr>
          <w:trHeight w:val="705"/>
        </w:trPr>
        <w:tc>
          <w:tcPr>
            <w:tcW w:w="1981" w:type="dxa"/>
            <w:vMerge w:val="restart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товность к пер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ходу к 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самообр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зованию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на основе учебно-познавательной мотиваци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в том числе готовность к 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выбору направл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ния профильного образовани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152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Мотивы учения</w:t>
            </w:r>
          </w:p>
        </w:tc>
        <w:tc>
          <w:tcPr>
            <w:tcW w:w="32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Методика «Доминирующие мотивы»</w:t>
            </w:r>
          </w:p>
        </w:tc>
        <w:tc>
          <w:tcPr>
            <w:tcW w:w="18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1 раз в год</w:t>
            </w:r>
          </w:p>
        </w:tc>
      </w:tr>
      <w:tr w:rsidR="00791718" w:rsidRPr="00DF6196" w:rsidTr="00791718">
        <w:trPr>
          <w:trHeight w:val="540"/>
        </w:trPr>
        <w:tc>
          <w:tcPr>
            <w:tcW w:w="1981" w:type="dxa"/>
            <w:vMerge/>
            <w:vAlign w:val="center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2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Выбор профессии</w:t>
            </w:r>
          </w:p>
        </w:tc>
        <w:tc>
          <w:tcPr>
            <w:tcW w:w="32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Профориентация подростка для 5-7 кл,</w:t>
            </w:r>
          </w:p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товность подростков к 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бору профессии для 8-9 кл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ов Методика В.Б. Успенского</w:t>
            </w:r>
          </w:p>
        </w:tc>
        <w:tc>
          <w:tcPr>
            <w:tcW w:w="18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1 раз в год</w:t>
            </w:r>
          </w:p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1 раз в год</w:t>
            </w:r>
          </w:p>
        </w:tc>
      </w:tr>
      <w:tr w:rsidR="00791718" w:rsidRPr="00DF6196" w:rsidTr="00791718">
        <w:trPr>
          <w:trHeight w:val="840"/>
        </w:trPr>
        <w:tc>
          <w:tcPr>
            <w:tcW w:w="1981" w:type="dxa"/>
            <w:vMerge w:val="restart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формированность 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социальных ко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м</w:t>
            </w:r>
            <w:r w:rsidRPr="00DF619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петенций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, вк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чая ценностно-смысловые ус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овки и мора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ые нормы, опыт социальных и межличностных отношений, пра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ознание.</w:t>
            </w:r>
          </w:p>
        </w:tc>
        <w:tc>
          <w:tcPr>
            <w:tcW w:w="2152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равственные к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чества</w:t>
            </w:r>
          </w:p>
        </w:tc>
        <w:tc>
          <w:tcPr>
            <w:tcW w:w="32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Уровень воспитанности</w:t>
            </w:r>
          </w:p>
        </w:tc>
        <w:tc>
          <w:tcPr>
            <w:tcW w:w="18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1 раз в год</w:t>
            </w:r>
          </w:p>
        </w:tc>
      </w:tr>
      <w:tr w:rsidR="00791718" w:rsidRPr="00DF6196" w:rsidTr="00791718">
        <w:trPr>
          <w:trHeight w:val="600"/>
        </w:trPr>
        <w:tc>
          <w:tcPr>
            <w:tcW w:w="1981" w:type="dxa"/>
            <w:vMerge/>
            <w:vAlign w:val="center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2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Межличностные отношения</w:t>
            </w:r>
          </w:p>
        </w:tc>
        <w:tc>
          <w:tcPr>
            <w:tcW w:w="32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Социометрия</w:t>
            </w:r>
          </w:p>
        </w:tc>
        <w:tc>
          <w:tcPr>
            <w:tcW w:w="1843" w:type="dxa"/>
          </w:tcPr>
          <w:p w:rsidR="00791718" w:rsidRPr="00DF6196" w:rsidRDefault="00791718" w:rsidP="007238B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 1 раз в год</w:t>
            </w:r>
          </w:p>
        </w:tc>
      </w:tr>
    </w:tbl>
    <w:p w:rsidR="007238B0" w:rsidRPr="00DF6196" w:rsidRDefault="007238B0" w:rsidP="007238B0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7238B0" w:rsidRPr="00DF6196" w:rsidRDefault="007238B0" w:rsidP="007238B0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Инструменты оценки динамики образовательных достижений</w:t>
      </w:r>
    </w:p>
    <w:p w:rsidR="007238B0" w:rsidRPr="00DF6196" w:rsidRDefault="007238B0" w:rsidP="00EB07FB">
      <w:pPr>
        <w:numPr>
          <w:ilvl w:val="0"/>
          <w:numId w:val="76"/>
        </w:numPr>
        <w:tabs>
          <w:tab w:val="left" w:pos="851"/>
        </w:tabs>
        <w:ind w:hanging="513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ртфель достижений обучающихся.</w:t>
      </w:r>
    </w:p>
    <w:p w:rsidR="007238B0" w:rsidRPr="00DF6196" w:rsidRDefault="007238B0" w:rsidP="00EB07FB">
      <w:pPr>
        <w:numPr>
          <w:ilvl w:val="0"/>
          <w:numId w:val="76"/>
        </w:numPr>
        <w:tabs>
          <w:tab w:val="left" w:pos="851"/>
        </w:tabs>
        <w:ind w:hanging="513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нутришкольный мониторинг. </w:t>
      </w:r>
    </w:p>
    <w:p w:rsidR="007238B0" w:rsidRPr="00DF6196" w:rsidRDefault="007238B0" w:rsidP="007238B0">
      <w:pPr>
        <w:outlineLvl w:val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7238B0" w:rsidRPr="00DF6196" w:rsidRDefault="007238B0" w:rsidP="007238B0">
      <w:pPr>
        <w:outlineLvl w:val="0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36" w:name="_Toc22897060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Оценка метапредметных результатов</w:t>
      </w:r>
      <w:bookmarkEnd w:id="136"/>
    </w:p>
    <w:p w:rsidR="007238B0" w:rsidRPr="00DF6196" w:rsidRDefault="007238B0" w:rsidP="007238B0">
      <w:pPr>
        <w:ind w:firstLine="708"/>
        <w:jc w:val="both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bookmarkStart w:id="137" w:name="_Toc22897061"/>
      <w:r w:rsidRPr="00DF6196">
        <w:rPr>
          <w:rFonts w:ascii="Times New Roman" w:eastAsia="Times New Roman" w:hAnsi="Times New Roman" w:cs="Times New Roman"/>
          <w:sz w:val="24"/>
          <w:szCs w:val="24"/>
        </w:rPr>
        <w:t>Формирование метапредметных результатов обеспечивается за счет основных ком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нтов образовательной деятельности – учебных предметов.</w:t>
      </w:r>
      <w:bookmarkEnd w:id="137"/>
    </w:p>
    <w:p w:rsidR="007238B0" w:rsidRPr="00DF6196" w:rsidRDefault="007238B0" w:rsidP="007238B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Основным </w:t>
      </w:r>
      <w:r w:rsidRPr="00DF6196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объектом </w:t>
      </w:r>
      <w:r w:rsidRPr="00DF6196">
        <w:rPr>
          <w:rFonts w:ascii="Times New Roman" w:eastAsia="Times New Roman" w:hAnsi="Times New Roman" w:cs="Times New Roman"/>
          <w:bCs/>
          <w:iCs/>
          <w:sz w:val="24"/>
          <w:szCs w:val="24"/>
        </w:rPr>
        <w:t>оценки метапредметных результатов являетс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7238B0" w:rsidRPr="00DF6196" w:rsidRDefault="007238B0" w:rsidP="00EB07FB">
      <w:pPr>
        <w:numPr>
          <w:ilvl w:val="0"/>
          <w:numId w:val="77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способность и готовность к освоению систематических знаний, их самостоятельному пополнению, переносу и интеграции;</w:t>
      </w:r>
    </w:p>
    <w:p w:rsidR="007238B0" w:rsidRPr="00DF6196" w:rsidRDefault="007238B0" w:rsidP="00EB07FB">
      <w:pPr>
        <w:numPr>
          <w:ilvl w:val="0"/>
          <w:numId w:val="77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пособность к сотрудничеству и коммуникации;</w:t>
      </w:r>
    </w:p>
    <w:p w:rsidR="007238B0" w:rsidRPr="00DF6196" w:rsidRDefault="007238B0" w:rsidP="00EB07FB">
      <w:pPr>
        <w:numPr>
          <w:ilvl w:val="0"/>
          <w:numId w:val="77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пособность к решению личностно и социально значимых проблем и воплощению найденных решений в практику;</w:t>
      </w:r>
    </w:p>
    <w:p w:rsidR="007238B0" w:rsidRPr="00DF6196" w:rsidRDefault="007238B0" w:rsidP="00EB07FB">
      <w:pPr>
        <w:numPr>
          <w:ilvl w:val="0"/>
          <w:numId w:val="77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пособность и готовность к использованию ИКТ в целях обучения и развития;</w:t>
      </w:r>
    </w:p>
    <w:p w:rsidR="007238B0" w:rsidRPr="00DF6196" w:rsidRDefault="007238B0" w:rsidP="00EB07FB">
      <w:pPr>
        <w:numPr>
          <w:ilvl w:val="0"/>
          <w:numId w:val="77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пособность к самоорганизации, саморегуляции и рефлексии.</w:t>
      </w:r>
    </w:p>
    <w:p w:rsidR="007238B0" w:rsidRPr="00DF6196" w:rsidRDefault="007238B0" w:rsidP="007238B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238B0" w:rsidRPr="00DF6196" w:rsidRDefault="007238B0" w:rsidP="007238B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ценка достижения метапредметных результатов проводится в ходе различных процедур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43"/>
        <w:gridCol w:w="6702"/>
      </w:tblGrid>
      <w:tr w:rsidR="007238B0" w:rsidRPr="00DF6196" w:rsidTr="00F06848">
        <w:trPr>
          <w:trHeight w:val="1735"/>
        </w:trPr>
        <w:tc>
          <w:tcPr>
            <w:tcW w:w="2643" w:type="dxa"/>
          </w:tcPr>
          <w:p w:rsidR="007238B0" w:rsidRPr="00DF6196" w:rsidRDefault="007238B0" w:rsidP="007238B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Текущий контроль</w:t>
            </w:r>
          </w:p>
        </w:tc>
        <w:tc>
          <w:tcPr>
            <w:tcW w:w="6702" w:type="dxa"/>
          </w:tcPr>
          <w:p w:rsidR="007238B0" w:rsidRPr="00DF6196" w:rsidRDefault="007238B0" w:rsidP="007238B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- вводные работы по предметам (используется инструмен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ий, по содержанию равнозначный используемому в конце предыдущего класса);</w:t>
            </w:r>
          </w:p>
          <w:p w:rsidR="007238B0" w:rsidRPr="00DF6196" w:rsidRDefault="007238B0" w:rsidP="00EB07FB">
            <w:pPr>
              <w:numPr>
                <w:ilvl w:val="0"/>
                <w:numId w:val="78"/>
              </w:numPr>
              <w:ind w:left="221" w:hanging="22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текущие работы контрольного характера по предметам; </w:t>
            </w:r>
          </w:p>
          <w:p w:rsidR="007238B0" w:rsidRPr="00DF6196" w:rsidRDefault="007238B0" w:rsidP="00EB07FB">
            <w:pPr>
              <w:numPr>
                <w:ilvl w:val="0"/>
                <w:numId w:val="78"/>
              </w:numPr>
              <w:ind w:left="221" w:hanging="22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учебные исследования, проекты;</w:t>
            </w:r>
          </w:p>
          <w:p w:rsidR="007238B0" w:rsidRPr="00DF6196" w:rsidRDefault="007238B0" w:rsidP="00EB07FB">
            <w:pPr>
              <w:numPr>
                <w:ilvl w:val="0"/>
                <w:numId w:val="78"/>
              </w:numPr>
              <w:spacing w:line="360" w:lineRule="auto"/>
              <w:ind w:left="221" w:hanging="22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учебно-практические и учебно-исследовательские задания;</w:t>
            </w:r>
          </w:p>
        </w:tc>
      </w:tr>
      <w:tr w:rsidR="007238B0" w:rsidRPr="00DF6196" w:rsidTr="00F06848">
        <w:tc>
          <w:tcPr>
            <w:tcW w:w="2643" w:type="dxa"/>
          </w:tcPr>
          <w:p w:rsidR="007238B0" w:rsidRPr="00DF6196" w:rsidRDefault="007238B0" w:rsidP="007238B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ромежуточная атт</w:t>
            </w: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 xml:space="preserve">стация </w:t>
            </w:r>
          </w:p>
        </w:tc>
        <w:tc>
          <w:tcPr>
            <w:tcW w:w="6702" w:type="dxa"/>
          </w:tcPr>
          <w:p w:rsidR="007238B0" w:rsidRPr="00DF6196" w:rsidRDefault="007238B0" w:rsidP="00EB07FB">
            <w:pPr>
              <w:numPr>
                <w:ilvl w:val="0"/>
                <w:numId w:val="78"/>
              </w:numPr>
              <w:ind w:left="221" w:hanging="22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тоговые предметные и метапредметные работы, основ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н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ные на работе с текстом, направленные на оценку сформ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ованности познавательных, регулятивных и коммуник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тивных действий при решении учебно-познавательных и учебно-практических задач;</w:t>
            </w:r>
          </w:p>
          <w:p w:rsidR="007238B0" w:rsidRPr="00DF6196" w:rsidRDefault="007238B0" w:rsidP="00EB07FB">
            <w:pPr>
              <w:numPr>
                <w:ilvl w:val="0"/>
                <w:numId w:val="78"/>
              </w:numPr>
              <w:ind w:left="221" w:hanging="22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защита проекта </w:t>
            </w:r>
          </w:p>
        </w:tc>
      </w:tr>
    </w:tbl>
    <w:p w:rsidR="007238B0" w:rsidRPr="00DF6196" w:rsidRDefault="007238B0" w:rsidP="007238B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E2B23" w:rsidRPr="00DF6196" w:rsidRDefault="00957C92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bookmarkStart w:id="138" w:name="_Toc421521871"/>
      <w:r w:rsidRPr="00DF6196">
        <w:rPr>
          <w:rFonts w:ascii="Times New Roman" w:hAnsi="Times New Roman" w:cs="Times New Roman"/>
          <w:b/>
          <w:i/>
          <w:sz w:val="24"/>
          <w:szCs w:val="24"/>
        </w:rPr>
        <w:t>Особенности оценки индивидуального проекта</w:t>
      </w:r>
      <w:bookmarkEnd w:id="138"/>
    </w:p>
    <w:p w:rsidR="00475B19" w:rsidRPr="00DF6196" w:rsidRDefault="009E2B23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</w:t>
      </w:r>
      <w:bookmarkStart w:id="139" w:name="_Toc421521872"/>
      <w:r w:rsidR="00791718">
        <w:rPr>
          <w:rFonts w:ascii="Times New Roman" w:hAnsi="Times New Roman" w:cs="Times New Roman"/>
          <w:sz w:val="24"/>
          <w:szCs w:val="24"/>
        </w:rPr>
        <w:t>Итоговый</w:t>
      </w:r>
      <w:r w:rsidR="00475B19" w:rsidRPr="00DF6196">
        <w:rPr>
          <w:rFonts w:ascii="Times New Roman" w:hAnsi="Times New Roman" w:cs="Times New Roman"/>
          <w:sz w:val="24"/>
          <w:szCs w:val="24"/>
        </w:rPr>
        <w:t xml:space="preserve">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</w:t>
      </w:r>
      <w:r w:rsidR="00475B19" w:rsidRPr="00DF6196">
        <w:rPr>
          <w:rFonts w:ascii="Times New Roman" w:hAnsi="Times New Roman" w:cs="Times New Roman"/>
          <w:sz w:val="24"/>
          <w:szCs w:val="24"/>
        </w:rPr>
        <w:t>и</w:t>
      </w:r>
      <w:r w:rsidR="00475B19" w:rsidRPr="00DF6196">
        <w:rPr>
          <w:rFonts w:ascii="Times New Roman" w:hAnsi="Times New Roman" w:cs="Times New Roman"/>
          <w:sz w:val="24"/>
          <w:szCs w:val="24"/>
        </w:rPr>
        <w:t>жения в самостоятельном освоении содержания избранных областей знаний и/или видов де</w:t>
      </w:r>
      <w:r w:rsidR="00475B19" w:rsidRPr="00DF6196">
        <w:rPr>
          <w:rFonts w:ascii="Times New Roman" w:hAnsi="Times New Roman" w:cs="Times New Roman"/>
          <w:sz w:val="24"/>
          <w:szCs w:val="24"/>
        </w:rPr>
        <w:t>я</w:t>
      </w:r>
      <w:r w:rsidR="00475B19" w:rsidRPr="00DF6196">
        <w:rPr>
          <w:rFonts w:ascii="Times New Roman" w:hAnsi="Times New Roman" w:cs="Times New Roman"/>
          <w:sz w:val="24"/>
          <w:szCs w:val="24"/>
        </w:rPr>
        <w:t>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  <w:bookmarkEnd w:id="139"/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ыполнение индивидуального итогового проекта обязательно для каждого обучающег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я, его невыполнение равноценно получению неудовлетворительной оценки по  учебному предмету.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Результат проектной деятельности должен иметь практическую направленность. 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Так, например, результатом (продуктом) проектной деятельности может быть любая из следующих работ: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1) письменная работа (эссе, реферат, аналитические материалы, обзорные материалы, отчеты о проведенных исследованиях, стендовый доклад и др.);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2) художественная творческая работа (в области литературы, музыки, изобразительного искусства, экранных искусств), представленная в виде прозаического или стихотворного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изведения, инсценировки, художественной декламации, исполнения музыкального произве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, компьютерной анимации и др.;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3) материальный объект, макет, иное конструкторское изделие;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4) отчетные материалы по социальному проекту, которые могут включать как тексты, так и мультимедийные продукты.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состав материалов, которые должны быть подготовлены по завершению проекта для его защиты, в обязательном порядке включаются: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1) выносимый на защиту продукт проектной деятельности, представленный в одной из описанных выше или иных формах; 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2) подготовленная учащимся краткая пояснительная записка к проекту (объемом не б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лее одной машинописной страницы) с указанием: </w:t>
      </w:r>
    </w:p>
    <w:p w:rsidR="00475B19" w:rsidRPr="00DF6196" w:rsidRDefault="00475B19" w:rsidP="00EB07FB">
      <w:pPr>
        <w:pStyle w:val="af4"/>
        <w:numPr>
          <w:ilvl w:val="0"/>
          <w:numId w:val="5"/>
        </w:numPr>
        <w:ind w:left="426"/>
      </w:pPr>
      <w:r w:rsidRPr="00DF6196">
        <w:lastRenderedPageBreak/>
        <w:t>исходного замысла, цели и назначения проекта;</w:t>
      </w:r>
    </w:p>
    <w:p w:rsidR="00475B19" w:rsidRPr="00DF6196" w:rsidRDefault="00475B19" w:rsidP="00EB07FB">
      <w:pPr>
        <w:pStyle w:val="af4"/>
        <w:numPr>
          <w:ilvl w:val="0"/>
          <w:numId w:val="5"/>
        </w:numPr>
        <w:ind w:left="426"/>
      </w:pPr>
      <w:r w:rsidRPr="00DF6196">
        <w:t xml:space="preserve">краткого описания хода выполнения проекта и полученных результатов; </w:t>
      </w:r>
    </w:p>
    <w:p w:rsidR="00475B19" w:rsidRPr="00DF6196" w:rsidRDefault="00475B19" w:rsidP="00EB07FB">
      <w:pPr>
        <w:pStyle w:val="af4"/>
        <w:numPr>
          <w:ilvl w:val="0"/>
          <w:numId w:val="5"/>
        </w:numPr>
        <w:ind w:left="426"/>
      </w:pPr>
      <w:r w:rsidRPr="00DF6196">
        <w:t>списка использованных источников.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Для конструкторских проектов в пояснительную записку, кроме того, включается оп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сание особенностей конструкторских решений, для социальных проектов — описание эффекта  от реализации проекта;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3) краткий отзыв руководителя, содержащий краткую характеристику работы учащегося в ходе выполнения проекта, в том числе отзыв:</w:t>
      </w:r>
    </w:p>
    <w:p w:rsidR="00475B19" w:rsidRPr="00DF6196" w:rsidRDefault="00475B19" w:rsidP="00EB07FB">
      <w:pPr>
        <w:pStyle w:val="af4"/>
        <w:numPr>
          <w:ilvl w:val="0"/>
          <w:numId w:val="6"/>
        </w:numPr>
        <w:ind w:left="426"/>
      </w:pPr>
      <w:r w:rsidRPr="00DF6196">
        <w:t>об инициативности и самостоятельности учащегося;</w:t>
      </w:r>
    </w:p>
    <w:p w:rsidR="00475B19" w:rsidRPr="00DF6196" w:rsidRDefault="00475B19" w:rsidP="00EB07FB">
      <w:pPr>
        <w:pStyle w:val="af4"/>
        <w:numPr>
          <w:ilvl w:val="0"/>
          <w:numId w:val="6"/>
        </w:numPr>
        <w:ind w:left="426"/>
      </w:pPr>
      <w:r w:rsidRPr="00DF6196">
        <w:t xml:space="preserve">об ответственности (включая динамику отношения к выполняемой работе); </w:t>
      </w:r>
    </w:p>
    <w:p w:rsidR="00475B19" w:rsidRPr="00DF6196" w:rsidRDefault="00475B19" w:rsidP="00EB07FB">
      <w:pPr>
        <w:pStyle w:val="af4"/>
        <w:numPr>
          <w:ilvl w:val="0"/>
          <w:numId w:val="6"/>
        </w:numPr>
        <w:ind w:left="426"/>
      </w:pPr>
      <w:r w:rsidRPr="00DF6196">
        <w:t xml:space="preserve">о соблюдении исполнительской дисциплины. 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бщим требованием ко всем работам является необходимость соблюдения норм и п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вил цитирования, ссылок на различные источники. В случае заимствования текста работы без указания ссылок на источник (плагиата), проект к защите не допускается.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Результаты выполнения проекта оцениваются по итогам рассмотрения комиссией пре</w:t>
      </w:r>
      <w:r w:rsidRPr="00DF6196">
        <w:rPr>
          <w:rFonts w:ascii="Times New Roman" w:hAnsi="Times New Roman" w:cs="Times New Roman"/>
          <w:sz w:val="24"/>
          <w:szCs w:val="24"/>
        </w:rPr>
        <w:t>д</w:t>
      </w:r>
      <w:r w:rsidRPr="00DF6196">
        <w:rPr>
          <w:rFonts w:ascii="Times New Roman" w:hAnsi="Times New Roman" w:cs="Times New Roman"/>
          <w:sz w:val="24"/>
          <w:szCs w:val="24"/>
        </w:rPr>
        <w:t>ставленного продукта с краткой пояснительной запиской, презентации обучающегося и отзыва руководителя.</w:t>
      </w:r>
    </w:p>
    <w:p w:rsidR="00475B19" w:rsidRPr="00DF6196" w:rsidRDefault="00475B19" w:rsidP="002B0FD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и наличии в выполненной работе соответствующих оснований в отзыве может быть также отмечена новизна подхода и/или полученных решений, актуальность и практическая значимость полученных результатов.</w:t>
      </w:r>
    </w:p>
    <w:p w:rsidR="00957C92" w:rsidRPr="00DF6196" w:rsidRDefault="00957C92" w:rsidP="002B0FDE">
      <w:pPr>
        <w:pStyle w:val="3f2"/>
        <w:rPr>
          <w:sz w:val="24"/>
          <w:szCs w:val="24"/>
        </w:rPr>
      </w:pPr>
      <w:bookmarkStart w:id="140" w:name="_Toc341536661"/>
      <w:bookmarkStart w:id="141" w:name="_Toc421521873"/>
      <w:bookmarkStart w:id="142" w:name="_Toc422388220"/>
      <w:bookmarkStart w:id="143" w:name="_Toc22897062"/>
      <w:r w:rsidRPr="00DF6196">
        <w:rPr>
          <w:sz w:val="24"/>
          <w:szCs w:val="24"/>
        </w:rPr>
        <w:t>Особенности оценки предметных результатов</w:t>
      </w:r>
      <w:bookmarkEnd w:id="140"/>
      <w:bookmarkEnd w:id="141"/>
      <w:bookmarkEnd w:id="142"/>
      <w:bookmarkEnd w:id="143"/>
    </w:p>
    <w:p w:rsidR="0017771C" w:rsidRPr="00DF6196" w:rsidRDefault="0017771C" w:rsidP="0017771C">
      <w:pPr>
        <w:ind w:firstLine="851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144" w:name="_Toc421521876"/>
      <w:r w:rsidRPr="00DF6196">
        <w:rPr>
          <w:rFonts w:ascii="Times New Roman" w:eastAsia="Times New Roman" w:hAnsi="Times New Roman" w:cs="Times New Roman"/>
          <w:sz w:val="24"/>
          <w:szCs w:val="24"/>
        </w:rPr>
        <w:t>Оценка предметных результатов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представляет собой оценку достижения обучающ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с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ланируемых результатов по отдельным </w:t>
      </w:r>
      <w:r w:rsidR="00791718">
        <w:rPr>
          <w:rFonts w:ascii="Times New Roman" w:eastAsia="Times New Roman" w:hAnsi="Times New Roman" w:cs="Times New Roman"/>
          <w:sz w:val="24"/>
          <w:szCs w:val="24"/>
        </w:rPr>
        <w:t xml:space="preserve">учебным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едметам</w:t>
      </w:r>
      <w:r w:rsidR="00791718">
        <w:rPr>
          <w:rFonts w:ascii="Times New Roman" w:eastAsia="Times New Roman" w:hAnsi="Times New Roman" w:cs="Times New Roman"/>
          <w:sz w:val="24"/>
          <w:szCs w:val="24"/>
        </w:rPr>
        <w:t>, курса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7771C" w:rsidRPr="00DF6196" w:rsidRDefault="0017771C" w:rsidP="0017771C">
      <w:pPr>
        <w:ind w:firstLine="8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Основным </w:t>
      </w:r>
      <w:r w:rsidRPr="00DF6196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объектом</w:t>
      </w:r>
      <w:r w:rsidRPr="00DF6196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оценки предметных результатов в соответствии с требованиями Стандарта являетс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пособность к решению учебно-познавательных и учебно-практических задач, основанных на изучаемом учебном материале, с использованием способов действий, релевантных содержанию учебных предметов, в том числе метапредметных (познавательных, регулятивных, коммуникативных) действий.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истема оценивания школы включает в себя:</w:t>
      </w:r>
    </w:p>
    <w:p w:rsidR="0017771C" w:rsidRPr="00DF6196" w:rsidRDefault="0017771C" w:rsidP="00EB07FB">
      <w:pPr>
        <w:numPr>
          <w:ilvl w:val="0"/>
          <w:numId w:val="79"/>
        </w:numPr>
        <w:tabs>
          <w:tab w:val="left" w:pos="851"/>
        </w:tabs>
        <w:ind w:left="0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кущий контроль успеваемости обучающихся, представляющий из себя текущее оценивание образовательной деятельности обучающихся, в том числе её результатов (далее по тексту – текущее оценивание);</w:t>
      </w:r>
    </w:p>
    <w:p w:rsidR="0017771C" w:rsidRDefault="0017771C" w:rsidP="00EB07FB">
      <w:pPr>
        <w:numPr>
          <w:ilvl w:val="0"/>
          <w:numId w:val="79"/>
        </w:numPr>
        <w:tabs>
          <w:tab w:val="left" w:pos="851"/>
        </w:tabs>
        <w:ind w:left="0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межуточную аттестацию обучающихся школы по результатам освоения рабочих программ в соответствии с требованиями ФГОС (далее по тексту – промежуточная атте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я).</w:t>
      </w:r>
    </w:p>
    <w:p w:rsidR="007A6BF9" w:rsidRPr="00DF6196" w:rsidRDefault="007A6BF9" w:rsidP="00EB07FB">
      <w:pPr>
        <w:numPr>
          <w:ilvl w:val="0"/>
          <w:numId w:val="79"/>
        </w:numPr>
        <w:tabs>
          <w:tab w:val="left" w:pos="851"/>
        </w:tabs>
        <w:ind w:left="0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итоговую оценку освоения обучающимися ООП ООО.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истема оценки предметных результатов освоения учебных программ с учётом уров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го подхода, принятого в Стандарте, осуществляется в школе при выделении базового уровня достижений как точки отсчёта при построении всей системы оценки и организации индиви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льной работы с обучающимися.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альные достижения обучающихся могут соответствовать базовому уровню, а могут отличаться от него как в сторону превышения, так и в сторону недостижения.</w:t>
      </w:r>
    </w:p>
    <w:p w:rsidR="0017771C" w:rsidRPr="00DF6196" w:rsidRDefault="0017771C" w:rsidP="0017771C">
      <w:pPr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. Критерий достижения/освоения учебного материала задаётся как выпол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ие не менее 50% заданий базового уровня или получение 50% от максимального балла за 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ы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олнение заданий базового уровня.</w:t>
      </w:r>
    </w:p>
    <w:p w:rsidR="0017771C" w:rsidRPr="00DF6196" w:rsidRDefault="0017771C" w:rsidP="0017771C">
      <w:pPr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</w:p>
    <w:p w:rsidR="0017771C" w:rsidRPr="00DF6196" w:rsidRDefault="0017771C" w:rsidP="0017771C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Текущий контроль</w:t>
      </w:r>
      <w:r w:rsidR="007A6BF9">
        <w:rPr>
          <w:rFonts w:ascii="Times New Roman" w:eastAsia="Times New Roman" w:hAnsi="Times New Roman" w:cs="Times New Roman"/>
          <w:b/>
          <w:sz w:val="24"/>
          <w:szCs w:val="24"/>
        </w:rPr>
        <w:t xml:space="preserve"> успеваемости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кущий контроль успеваемости обучающихся – это систематическая проверка обр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тельных (учебных) достижений обучающихся, проводимая педагогом в ходе осуществлени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образовательной деятельности в соответствии с рабочей программой  учебного предмета, к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а, дисциплины (модуля).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Цель текущего контроля успеваемости заключается в определении степени освоения обучающимися тем, разделов рабочей программы по предмету за оцениваемый период,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 формируемых предметных результатов, предупреждении неуспеваемости.</w:t>
      </w:r>
    </w:p>
    <w:p w:rsidR="0017771C" w:rsidRPr="00DF6196" w:rsidRDefault="0017771C" w:rsidP="0017771C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кущий контроль успеваемости обучающихся в МБОУ </w:t>
      </w:r>
      <w:r w:rsidR="00984196" w:rsidRPr="00DF6196">
        <w:rPr>
          <w:rFonts w:ascii="Times New Roman" w:eastAsia="Times New Roman" w:hAnsi="Times New Roman" w:cs="Times New Roman"/>
          <w:sz w:val="24"/>
          <w:szCs w:val="24"/>
        </w:rPr>
        <w:t>"Коношская СШ"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оводится: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ab/>
        <w:t>• поурочно, потемно;</w:t>
      </w:r>
    </w:p>
    <w:p w:rsidR="0017771C" w:rsidRPr="00DF6196" w:rsidRDefault="007A6BF9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• по учебным четвертям </w:t>
      </w:r>
      <w:r w:rsidR="0017771C" w:rsidRPr="00DF6196">
        <w:rPr>
          <w:rFonts w:ascii="Times New Roman" w:eastAsia="Times New Roman" w:hAnsi="Times New Roman" w:cs="Times New Roman"/>
          <w:sz w:val="24"/>
          <w:szCs w:val="24"/>
        </w:rPr>
        <w:t>и (или) полугодиям;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ab/>
        <w:t>• в форме: устных и письменных ответов; защиты проектов.</w:t>
      </w:r>
    </w:p>
    <w:p w:rsidR="0017771C" w:rsidRPr="00DF6196" w:rsidRDefault="0017771C" w:rsidP="0017771C">
      <w:pPr>
        <w:widowControl w:val="0"/>
        <w:ind w:right="-1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кущий контроль успевае</w:t>
      </w:r>
      <w:r w:rsidR="007A6BF9">
        <w:rPr>
          <w:rFonts w:ascii="Times New Roman" w:eastAsia="Times New Roman" w:hAnsi="Times New Roman" w:cs="Times New Roman"/>
          <w:sz w:val="24"/>
          <w:szCs w:val="24"/>
        </w:rPr>
        <w:t>мости обучающихся 5-9-ых класс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существляется  в виде отметок по 5-ти балльной шкале по учебным предмета</w:t>
      </w:r>
      <w:r w:rsidR="007A6BF9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; безотметочно, без разделения на уровни освоения («зачет»/ «незачет») по курсам, </w:t>
      </w:r>
      <w:r w:rsidR="007A6BF9">
        <w:rPr>
          <w:rFonts w:ascii="Times New Roman" w:eastAsia="Times New Roman" w:hAnsi="Times New Roman" w:cs="Times New Roman"/>
          <w:sz w:val="24"/>
          <w:szCs w:val="24"/>
        </w:rPr>
        <w:t>курсам внеурочной деятельн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За устный и письменный ответ отметка выставляется учителем и заносится в классный (электронный) журнал и дневник обучающегося.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урочное оценивание - это неотъемлемая часть </w:t>
      </w:r>
      <w:r w:rsidR="007A6BF9">
        <w:rPr>
          <w:rFonts w:ascii="Times New Roman" w:eastAsia="Times New Roman" w:hAnsi="Times New Roman" w:cs="Times New Roman"/>
          <w:sz w:val="24"/>
          <w:szCs w:val="24"/>
        </w:rPr>
        <w:t>учебной деятельн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 важный стр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урный элемент урока, выполняющий диагностическую и коррекционную функцию. Цели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рочного оценивания - получение непрерывной информации о ходе и качестве образова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й деятельности по предмету; определение полноты и прочности образовательных резуль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ов учащихся; оперативное внесение изменений в </w:t>
      </w:r>
      <w:r w:rsidR="007A6BF9">
        <w:rPr>
          <w:rFonts w:ascii="Times New Roman" w:eastAsia="Times New Roman" w:hAnsi="Times New Roman" w:cs="Times New Roman"/>
          <w:sz w:val="24"/>
          <w:szCs w:val="24"/>
        </w:rPr>
        <w:t>образовательную деятельност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 целях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ышения </w:t>
      </w:r>
      <w:r w:rsidR="007A6BF9">
        <w:rPr>
          <w:rFonts w:ascii="Times New Roman" w:eastAsia="Times New Roman" w:hAnsi="Times New Roman" w:cs="Times New Roman"/>
          <w:sz w:val="24"/>
          <w:szCs w:val="24"/>
        </w:rPr>
        <w:t>её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ачества; мотивация учебной деятельности учащихся. Поурочному оцениванию результатов образовательной деятельности подвергаются все учащиеся 5-9-х классов. Рез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ты поурочного оценивания образовательной деятельности учащихся отражаются учителями-предметниками в электронном журнале, ученических дневниках непосредственно в день 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ществления контроля. 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ведение контрольных работ по предметам учебного плана предусмотрено в 5-9-х классах в соответствии с рабочей программой учителя. В зависимости от особенностей п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та проверки (оценки), предполагаемого способа выполнения работы и представления ее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ультатов рабочие программы учебных предметов могут предусматривать письменные и п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ческие контрольные работы. Количество, перечень, объём, содержание контрольных работ, проводимых в течение учебного года, определяются учителями-предметниками с учетом п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руемых образовательных результатов освоения соответствующей образовательной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раммы и фиксируются в рабочих программах по предмету. Выполнение контрольных работ, предусмотренных рабочими программами учебных предметов, является обязательным для всех учащихся. С учащимися, получившими по итогам контрольных работ неудовлетв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льные образовательные результаты и учащимися, не выполнившими контрольную работу в связи с временным освобождением от посещения учебных занятий в МБОУ </w:t>
      </w:r>
      <w:r w:rsidR="00984196" w:rsidRPr="00DF6196">
        <w:rPr>
          <w:rFonts w:ascii="Times New Roman" w:eastAsia="Times New Roman" w:hAnsi="Times New Roman" w:cs="Times New Roman"/>
          <w:sz w:val="24"/>
          <w:szCs w:val="24"/>
        </w:rPr>
        <w:t>"Коношская СШ"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, проводятся индивидуальные занятия. Индивидуальные отметки успеваемости, выставленные учащимся по результатам выполнения контрольных работ, отражаются учителями-предметниками в электронном журнале, дневниках учащихся. В интересах оперативного управления процессом обучения, помимо контрольных работ, учителя вправе проводить иные работы (проверочные, самостоятельные) с целью выявления индивидуальных образова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достижений учащихся как в отношении всего ученического коллектива, так и в отнош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и отдельных учащихся. Количество, сроки и порядок проведения проверочных работ у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вливаются учителями-предметниками самостоятельно.</w:t>
      </w:r>
    </w:p>
    <w:p w:rsidR="0017771C" w:rsidRPr="00DF6196" w:rsidRDefault="0017771C" w:rsidP="001777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7771C" w:rsidRPr="00DF6196" w:rsidRDefault="0017771C" w:rsidP="0017771C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омежуточная аттестация</w:t>
      </w:r>
    </w:p>
    <w:p w:rsidR="0017771C" w:rsidRPr="00DF6196" w:rsidRDefault="0017771C" w:rsidP="0017771C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17771C" w:rsidRPr="00DF6196" w:rsidRDefault="0017771C" w:rsidP="00984196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Освоение образовательной программы, в том числе отдельной ее части или всего объ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ма учебного предмета, курса сопровождается промежуточной аттестацией, проводимой в формах, определенных учебным планом, и в порядке, установленном Положением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о формах, периодичности, порядке текущего контроля успеваемости  и промежуточной аттестации об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чающихся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роки проведения промежуточной аттестации устанавливаются календарным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учебным графиком.  Промежуточную аттестацию проходят все обучающиеся 5-9 классов. Промежуточная аттестация является одним из условий перевода </w:t>
      </w:r>
      <w:r w:rsidR="007A6BF9">
        <w:rPr>
          <w:rFonts w:ascii="Times New Roman" w:eastAsia="Times New Roman" w:hAnsi="Times New Roman" w:cs="Times New Roman"/>
          <w:sz w:val="24"/>
          <w:szCs w:val="24"/>
        </w:rPr>
        <w:t xml:space="preserve">обучающихс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5-8 классов в следующий класс и допуска обучающихся 9 класса к государственной итоговой аттестации. </w:t>
      </w:r>
    </w:p>
    <w:p w:rsidR="0017771C" w:rsidRPr="00DF6196" w:rsidRDefault="0017771C" w:rsidP="0017771C">
      <w:pPr>
        <w:widowControl w:val="0"/>
        <w:suppressAutoHyphens/>
        <w:ind w:right="-1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пецификации контрольных работ, вопросы к устным зачетам, содержание контрольно-измерительных материалов рассматриваются на заседании методического объединения и содержат элементы содержания образовательной программы по предмету, изученные учащимися на момент контроля. Содержание контрольных работ разрабатывается учителями – предметниками и руководителем методического объединения. Промежуточная аттестация осуществляется в соответствии с графиком проведения. График проведения доводится до сведения участников образовательных отношений </w:t>
      </w:r>
      <w:r w:rsidR="00FB4C4F">
        <w:rPr>
          <w:rFonts w:ascii="Times New Roman" w:eastAsia="Times New Roman" w:hAnsi="Times New Roman" w:cs="Times New Roman"/>
          <w:sz w:val="24"/>
          <w:szCs w:val="24"/>
        </w:rPr>
        <w:t>в начале учебного года.</w:t>
      </w:r>
    </w:p>
    <w:p w:rsidR="0017771C" w:rsidRPr="00DF6196" w:rsidRDefault="0017771C" w:rsidP="0017771C">
      <w:pPr>
        <w:widowControl w:val="0"/>
        <w:suppressAutoHyphens/>
        <w:ind w:right="-1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еудовлетворительные результаты промежуточной аттестации или не прохождение промежуточной аттестации являются академической задолженностью. Обучающиеся обязаны ликвидировать академическую задолженность в установленные сроки.</w:t>
      </w:r>
    </w:p>
    <w:p w:rsidR="0017771C" w:rsidRPr="00DF6196" w:rsidRDefault="0017771C" w:rsidP="0017771C">
      <w:pPr>
        <w:shd w:val="clear" w:color="auto" w:fill="FFFFFF"/>
        <w:ind w:firstLine="491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ной формой учёта внеурочных достижений учащихся является портфель дости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й обучающихся,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отражающий в том числе участие в выставках, конкурсах, соревнованиях, активность в проектах и программах внеурочной деятельности, творческий отчет, олимпиа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ные и творческие задания, проекты и т.д.</w:t>
      </w:r>
    </w:p>
    <w:p w:rsidR="0017771C" w:rsidRPr="00DF6196" w:rsidRDefault="0017771C" w:rsidP="0017771C">
      <w:pPr>
        <w:tabs>
          <w:tab w:val="left" w:pos="851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Портфель достижений обучающихс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, его рефлексивная самооценка и публичная презен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я – один из эффективных способов оценки личностных и метапредметных результатов 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изации основной образовательной программы основного общего образования МБОУ </w:t>
      </w:r>
      <w:r w:rsidR="00984196" w:rsidRPr="00DF6196">
        <w:rPr>
          <w:rFonts w:ascii="Times New Roman" w:eastAsia="Times New Roman" w:hAnsi="Times New Roman" w:cs="Times New Roman"/>
          <w:sz w:val="24"/>
          <w:szCs w:val="24"/>
        </w:rPr>
        <w:t>"К</w:t>
      </w:r>
      <w:r w:rsidR="00984196"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="00984196" w:rsidRPr="00DF6196">
        <w:rPr>
          <w:rFonts w:ascii="Times New Roman" w:eastAsia="Times New Roman" w:hAnsi="Times New Roman" w:cs="Times New Roman"/>
          <w:sz w:val="24"/>
          <w:szCs w:val="24"/>
        </w:rPr>
        <w:t>ношская СШ"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Портфель достижений представляет собой процедуру оценки динамики уч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й и творческой активности обучающегося, направленности, широты или избирательности интересов, выраженности проявлений творческой инициативы, а также уровня высших до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ений, демонстрируемых обучающимся. В Портфель достижений включаются результаты, достигнутые обучающимся не только в ходе учебной деятельности, но и в иных формах 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вности: творческой, социальной, коммуникативной, физкультурно-оздоровительной, тру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й деятельности, протекающей как в рамках повседневной школьной практики, так и за её пределами, в том числе результаты участия в олимпиадах, конкурсах, смотрах, выставках, концертах, спортивных мероприятиях, различные творческие работы, поделки и др. В него могут входить одноплановые (проверочные работы, тесты), либо разноплановые материалы (сочинения, лабораторные работы, самостоятельная работа школьника, презентации ученика, доклады, эссе, компьютерные программы и т.п.). В портфель включаются как работы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ющегося различных видов, так и отзывы на эти работы. Отбор работ и отзывов для портф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я ведётся самим обучающимся совместно с классным руководителем и при участии семьи. Включение каких-либо материалов в портфель без согласия обучающегося не допускается. Портфель в части подборки документов формируется в течение всех лет обучения в основной школе. </w:t>
      </w:r>
    </w:p>
    <w:p w:rsidR="0017771C" w:rsidRPr="00DF6196" w:rsidRDefault="0017771C" w:rsidP="0017771C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7771C" w:rsidRPr="00DF6196" w:rsidRDefault="0017771C" w:rsidP="0017771C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Формы контроля и учета достижений обучающихся в урочной и внеурочной деятельн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ти</w:t>
      </w:r>
    </w:p>
    <w:p w:rsidR="0017771C" w:rsidRPr="00DF6196" w:rsidRDefault="0017771C" w:rsidP="0017771C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72"/>
        <w:gridCol w:w="2407"/>
        <w:gridCol w:w="1846"/>
        <w:gridCol w:w="2120"/>
      </w:tblGrid>
      <w:tr w:rsidR="0017771C" w:rsidRPr="00DF6196" w:rsidTr="00984196">
        <w:tc>
          <w:tcPr>
            <w:tcW w:w="5379" w:type="dxa"/>
            <w:gridSpan w:val="2"/>
          </w:tcPr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Урочная деятельность</w:t>
            </w:r>
          </w:p>
        </w:tc>
        <w:tc>
          <w:tcPr>
            <w:tcW w:w="3966" w:type="dxa"/>
            <w:gridSpan w:val="2"/>
          </w:tcPr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неурочная деятельность</w:t>
            </w:r>
          </w:p>
        </w:tc>
      </w:tr>
      <w:tr w:rsidR="0017771C" w:rsidRPr="00DF6196" w:rsidTr="00984196">
        <w:tc>
          <w:tcPr>
            <w:tcW w:w="2972" w:type="dxa"/>
          </w:tcPr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екущий контроль усп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аемости</w:t>
            </w:r>
          </w:p>
        </w:tc>
        <w:tc>
          <w:tcPr>
            <w:tcW w:w="2407" w:type="dxa"/>
          </w:tcPr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Промежуточная 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естация</w:t>
            </w:r>
          </w:p>
        </w:tc>
        <w:tc>
          <w:tcPr>
            <w:tcW w:w="1846" w:type="dxa"/>
          </w:tcPr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екущий к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роль успев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ости</w:t>
            </w:r>
          </w:p>
        </w:tc>
        <w:tc>
          <w:tcPr>
            <w:tcW w:w="2120" w:type="dxa"/>
          </w:tcPr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Промежуточная аттестация</w:t>
            </w:r>
          </w:p>
        </w:tc>
      </w:tr>
      <w:tr w:rsidR="0017771C" w:rsidRPr="00DF6196" w:rsidTr="00984196">
        <w:tc>
          <w:tcPr>
            <w:tcW w:w="2972" w:type="dxa"/>
          </w:tcPr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устный опрос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письменная самост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ельная работа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диктанты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ое списыв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ие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тестовые задания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 техники ч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ия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рафическая работа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доклад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ворческая работа 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портфель достижений</w:t>
            </w:r>
          </w:p>
          <w:p w:rsidR="0017771C" w:rsidRPr="00DF6196" w:rsidRDefault="0017771C" w:rsidP="0017771C">
            <w:pPr>
              <w:tabs>
                <w:tab w:val="left" w:pos="-360"/>
                <w:tab w:val="left" w:pos="313"/>
              </w:tabs>
              <w:ind w:left="313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диагностика метапре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етных и личностных результатов</w:t>
            </w:r>
          </w:p>
        </w:tc>
        <w:tc>
          <w:tcPr>
            <w:tcW w:w="2407" w:type="dxa"/>
          </w:tcPr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выполнение год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ой контрольной работы (зачёта);</w:t>
            </w:r>
          </w:p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ыполнение и з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щита проектной работы</w:t>
            </w:r>
          </w:p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6" w:type="dxa"/>
          </w:tcPr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не осуществ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ется</w:t>
            </w:r>
          </w:p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</w:tcPr>
          <w:p w:rsidR="0017771C" w:rsidRPr="00DF6196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ий 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чет</w:t>
            </w:r>
          </w:p>
          <w:p w:rsidR="0017771C" w:rsidRDefault="0017771C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ыполнение и защита проекта</w:t>
            </w:r>
          </w:p>
          <w:p w:rsidR="00920882" w:rsidRDefault="00920882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ыставки работ</w:t>
            </w:r>
          </w:p>
          <w:p w:rsidR="00920882" w:rsidRDefault="00920882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дача норм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ГТО</w:t>
            </w:r>
          </w:p>
          <w:p w:rsidR="00920882" w:rsidRPr="00DF6196" w:rsidRDefault="00920882" w:rsidP="00EB07FB">
            <w:pPr>
              <w:numPr>
                <w:ilvl w:val="0"/>
                <w:numId w:val="80"/>
              </w:numPr>
              <w:tabs>
                <w:tab w:val="left" w:pos="-360"/>
                <w:tab w:val="left" w:pos="313"/>
              </w:tabs>
              <w:ind w:left="313" w:hanging="284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чёт по сп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ивным нор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ивам</w:t>
            </w:r>
          </w:p>
          <w:p w:rsidR="0017771C" w:rsidRPr="00DF6196" w:rsidRDefault="0017771C" w:rsidP="0017771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17771C" w:rsidRPr="00DF6196" w:rsidRDefault="0017771C" w:rsidP="0017771C">
      <w:pPr>
        <w:spacing w:after="160" w:line="259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771C" w:rsidRPr="00DF6196" w:rsidRDefault="0017771C" w:rsidP="0017771C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Критериями оценивания являются:</w:t>
      </w:r>
    </w:p>
    <w:p w:rsidR="0017771C" w:rsidRPr="00DF6196" w:rsidRDefault="0017771C" w:rsidP="00EB07FB">
      <w:pPr>
        <w:numPr>
          <w:ilvl w:val="0"/>
          <w:numId w:val="8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ответствие достигнутых предметных, метапредметных и личностных результатов обучающихся планируемым результатам освоения основной образовательной программы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вного общего образования; </w:t>
      </w:r>
    </w:p>
    <w:p w:rsidR="0017771C" w:rsidRPr="00DF6196" w:rsidRDefault="0017771C" w:rsidP="00EB07FB">
      <w:pPr>
        <w:numPr>
          <w:ilvl w:val="0"/>
          <w:numId w:val="8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инамика результатов предметной обученности, формирования УУД.</w:t>
      </w:r>
    </w:p>
    <w:p w:rsidR="0017771C" w:rsidRDefault="0017771C" w:rsidP="0017771C">
      <w:pPr>
        <w:ind w:firstLine="45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казатель динамики образовательных достижений – один из основных показателей в оценке образовательных достижений. </w:t>
      </w:r>
    </w:p>
    <w:p w:rsidR="007A5505" w:rsidRDefault="007A5505" w:rsidP="007A5505">
      <w:pPr>
        <w:ind w:firstLine="454"/>
        <w:jc w:val="both"/>
        <w:rPr>
          <w:rFonts w:ascii="Times New Roman" w:eastAsia="Times New Roman" w:hAnsi="Times New Roman" w:cs="Times New Roman"/>
          <w:color w:val="FF0000"/>
          <w:sz w:val="40"/>
          <w:szCs w:val="24"/>
        </w:rPr>
      </w:pPr>
    </w:p>
    <w:p w:rsidR="007A5505" w:rsidRPr="00A0177E" w:rsidRDefault="007A5505" w:rsidP="007A5505">
      <w:pPr>
        <w:ind w:firstLine="454"/>
        <w:jc w:val="both"/>
        <w:rPr>
          <w:rFonts w:ascii="Times New Roman" w:eastAsia="Times New Roman" w:hAnsi="Times New Roman" w:cs="Times New Roman"/>
          <w:sz w:val="32"/>
          <w:szCs w:val="24"/>
        </w:rPr>
      </w:pPr>
      <w:r w:rsidRPr="00A0177E">
        <w:rPr>
          <w:rFonts w:ascii="Times New Roman" w:eastAsia="Times New Roman" w:hAnsi="Times New Roman" w:cs="Times New Roman"/>
          <w:sz w:val="32"/>
          <w:szCs w:val="24"/>
        </w:rPr>
        <w:t>Нормы оценки результатов учебной деятельности по учебным предметам:</w:t>
      </w:r>
    </w:p>
    <w:p w:rsid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8" w:lineRule="exact"/>
        <w:ind w:right="2746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Русский язык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, Родной язык 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8" w:lineRule="exact"/>
        <w:ind w:right="274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Требования к тексту диктант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922"/>
        <w:gridCol w:w="1109"/>
        <w:gridCol w:w="1714"/>
        <w:gridCol w:w="1896"/>
        <w:gridCol w:w="2270"/>
        <w:gridCol w:w="1670"/>
      </w:tblGrid>
      <w:tr w:rsidR="00A0177E" w:rsidRPr="00A0177E" w:rsidTr="000C79F1">
        <w:trPr>
          <w:trHeight w:hRule="exact" w:val="288"/>
        </w:trPr>
        <w:tc>
          <w:tcPr>
            <w:tcW w:w="92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23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Количество в диктанте</w:t>
            </w:r>
          </w:p>
        </w:tc>
        <w:tc>
          <w:tcPr>
            <w:tcW w:w="189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7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0177E" w:rsidRPr="00A0177E" w:rsidTr="000C79F1">
        <w:trPr>
          <w:trHeight w:hRule="exact" w:val="1104"/>
        </w:trPr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Класс</w:t>
            </w:r>
          </w:p>
        </w:tc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лов</w:t>
            </w:r>
          </w:p>
        </w:tc>
        <w:tc>
          <w:tcPr>
            <w:tcW w:w="1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Орфограмм</w:t>
            </w:r>
          </w:p>
        </w:tc>
        <w:tc>
          <w:tcPr>
            <w:tcW w:w="18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Пунктограмм</w:t>
            </w:r>
          </w:p>
        </w:tc>
        <w:tc>
          <w:tcPr>
            <w:tcW w:w="22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pacing w:val="-24"/>
                <w:sz w:val="24"/>
                <w:szCs w:val="24"/>
              </w:rPr>
              <w:t>Слов                                         с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епроверяемыми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рфограммами</w:t>
            </w:r>
          </w:p>
        </w:tc>
        <w:tc>
          <w:tcPr>
            <w:tcW w:w="167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Количество </w:t>
            </w:r>
            <w:r w:rsidRPr="00A0177E">
              <w:rPr>
                <w:rFonts w:ascii="Times New Roman" w:eastAsia="Times New Roman" w:hAnsi="Times New Roman" w:cs="Times New Roman"/>
                <w:b/>
                <w:bCs/>
                <w:spacing w:val="-23"/>
                <w:sz w:val="24"/>
                <w:szCs w:val="24"/>
              </w:rPr>
              <w:t xml:space="preserve">слов                         в </w:t>
            </w: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ловарном диктанте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90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– 100</w:t>
            </w:r>
          </w:p>
        </w:tc>
        <w:tc>
          <w:tcPr>
            <w:tcW w:w="1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– 3</w:t>
            </w:r>
          </w:p>
        </w:tc>
        <w:tc>
          <w:tcPr>
            <w:tcW w:w="22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– 2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100            </w:t>
            </w:r>
            <w:r w:rsidRPr="00A0177E">
              <w:rPr>
                <w:rFonts w:ascii="Times New Roman" w:eastAsia="Times New Roman" w:hAnsi="Times New Roman" w:cs="Times New Roman"/>
                <w:spacing w:val="-20"/>
                <w:sz w:val="24"/>
                <w:szCs w:val="24"/>
              </w:rPr>
              <w:t xml:space="preserve">–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1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8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– 4</w:t>
            </w:r>
          </w:p>
        </w:tc>
        <w:tc>
          <w:tcPr>
            <w:tcW w:w="22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– 25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110             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1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– 5</w:t>
            </w:r>
          </w:p>
        </w:tc>
        <w:tc>
          <w:tcPr>
            <w:tcW w:w="22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25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– 3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120            </w:t>
            </w:r>
            <w:r w:rsidRPr="00A0177E">
              <w:rPr>
                <w:rFonts w:ascii="Times New Roman" w:eastAsia="Times New Roman" w:hAnsi="Times New Roman" w:cs="Times New Roman"/>
                <w:spacing w:val="-20"/>
                <w:sz w:val="24"/>
                <w:szCs w:val="24"/>
              </w:rPr>
              <w:t xml:space="preserve">–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1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8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30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– 35</w:t>
            </w:r>
          </w:p>
        </w:tc>
      </w:tr>
      <w:tr w:rsidR="00A0177E" w:rsidRPr="00A0177E" w:rsidTr="000C79F1">
        <w:trPr>
          <w:trHeight w:hRule="exact" w:val="566"/>
        </w:trPr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150             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1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8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2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35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– 40</w:t>
            </w:r>
          </w:p>
        </w:tc>
      </w:tr>
    </w:tbl>
    <w:p w:rsidR="00A0177E" w:rsidRPr="00A0177E" w:rsidRDefault="00A0177E" w:rsidP="00A0177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  <w:sectPr w:rsidR="00A0177E" w:rsidRPr="00A0177E" w:rsidSect="00A0177E">
          <w:pgSz w:w="11909" w:h="16834"/>
          <w:pgMar w:top="1164" w:right="739" w:bottom="360" w:left="1382" w:header="720" w:footer="720" w:gutter="0"/>
          <w:cols w:space="60"/>
          <w:noEndnote/>
        </w:sectPr>
      </w:pPr>
    </w:p>
    <w:p w:rsid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/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lastRenderedPageBreak/>
        <w:t>Нормы оценивания диктантов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445"/>
        <w:gridCol w:w="1680"/>
        <w:gridCol w:w="1800"/>
        <w:gridCol w:w="2520"/>
        <w:gridCol w:w="2045"/>
      </w:tblGrid>
      <w:tr w:rsidR="00A0177E" w:rsidRPr="00A0177E" w:rsidTr="000C79F1">
        <w:trPr>
          <w:trHeight w:hRule="exact" w:val="293"/>
        </w:trPr>
        <w:tc>
          <w:tcPr>
            <w:tcW w:w="9490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ормы оценок (количество ошибок)</w:t>
            </w:r>
          </w:p>
        </w:tc>
      </w:tr>
      <w:tr w:rsidR="00A0177E" w:rsidRPr="00A0177E" w:rsidTr="000C79F1">
        <w:trPr>
          <w:trHeight w:hRule="exact" w:val="293"/>
        </w:trPr>
        <w:tc>
          <w:tcPr>
            <w:tcW w:w="144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Вид</w:t>
            </w:r>
          </w:p>
        </w:tc>
        <w:tc>
          <w:tcPr>
            <w:tcW w:w="16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5»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4»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3»</w:t>
            </w:r>
          </w:p>
        </w:tc>
        <w:tc>
          <w:tcPr>
            <w:tcW w:w="204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2»</w:t>
            </w:r>
          </w:p>
        </w:tc>
      </w:tr>
      <w:tr w:rsidR="00A0177E" w:rsidRPr="00A0177E" w:rsidTr="000C79F1">
        <w:trPr>
          <w:trHeight w:hRule="exact" w:val="269"/>
        </w:trPr>
        <w:tc>
          <w:tcPr>
            <w:tcW w:w="144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иктанта</w:t>
            </w: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0177E" w:rsidRPr="00A0177E" w:rsidTr="000C79F1">
        <w:trPr>
          <w:trHeight w:hRule="exact" w:val="288"/>
        </w:trPr>
        <w:tc>
          <w:tcPr>
            <w:tcW w:w="144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</w:t>
            </w:r>
          </w:p>
        </w:tc>
        <w:tc>
          <w:tcPr>
            <w:tcW w:w="16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1            </w:t>
            </w:r>
            <w:r w:rsidRPr="00A0177E"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</w:rPr>
              <w:t>негрубая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5"/>
                <w:sz w:val="24"/>
                <w:szCs w:val="24"/>
              </w:rPr>
              <w:t>-                                        2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-    4    </w:t>
            </w:r>
            <w:r w:rsidRPr="00A0177E">
              <w:rPr>
                <w:rFonts w:ascii="Times New Roman" w:eastAsia="Times New Roman" w:hAnsi="Times New Roman" w:cs="Times New Roman"/>
                <w:spacing w:val="-8"/>
                <w:sz w:val="24"/>
                <w:szCs w:val="24"/>
              </w:rPr>
              <w:t>орфографические</w:t>
            </w:r>
          </w:p>
        </w:tc>
        <w:tc>
          <w:tcPr>
            <w:tcW w:w="204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5"/>
                <w:sz w:val="24"/>
                <w:szCs w:val="24"/>
              </w:rPr>
              <w:t>-                                               7</w:t>
            </w:r>
          </w:p>
        </w:tc>
      </w:tr>
      <w:tr w:rsidR="00A0177E" w:rsidRPr="00A0177E" w:rsidTr="000C79F1">
        <w:trPr>
          <w:trHeight w:hRule="exact" w:val="274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ый</w:t>
            </w: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рфографичес</w:t>
            </w: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рфографическ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+ 4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унктуационные;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рфографических</w:t>
            </w:r>
          </w:p>
        </w:tc>
      </w:tr>
      <w:tr w:rsidR="00A0177E" w:rsidRPr="00A0177E" w:rsidTr="000C79F1">
        <w:trPr>
          <w:trHeight w:hRule="exact" w:val="278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1"/>
                <w:sz w:val="24"/>
                <w:szCs w:val="24"/>
              </w:rPr>
              <w:t>кая            +            1</w:t>
            </w: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4"/>
                <w:sz w:val="24"/>
                <w:szCs w:val="24"/>
              </w:rPr>
              <w:t>ие                +                2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-    3    </w:t>
            </w:r>
            <w:r w:rsidRPr="00A0177E">
              <w:rPr>
                <w:rFonts w:ascii="Times New Roman" w:eastAsia="Times New Roman" w:hAnsi="Times New Roman" w:cs="Times New Roman"/>
                <w:spacing w:val="-8"/>
                <w:sz w:val="24"/>
                <w:szCs w:val="24"/>
              </w:rPr>
              <w:t>орфографические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6"/>
                <w:sz w:val="24"/>
                <w:szCs w:val="24"/>
              </w:rPr>
              <w:t>+                                              7</w:t>
            </w:r>
          </w:p>
        </w:tc>
      </w:tr>
      <w:tr w:rsidR="00A0177E" w:rsidRPr="00A0177E" w:rsidTr="000C79F1">
        <w:trPr>
          <w:trHeight w:hRule="exact" w:val="274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егрубая</w:t>
            </w: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унктуационн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+ 5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унктуационные;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унктуационных;</w:t>
            </w:r>
          </w:p>
        </w:tc>
      </w:tr>
      <w:tr w:rsidR="00A0177E" w:rsidRPr="00A0177E" w:rsidTr="000C79F1">
        <w:trPr>
          <w:trHeight w:hRule="exact" w:val="278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унктуационн</w:t>
            </w: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ые;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-    0    </w:t>
            </w:r>
            <w:r w:rsidRPr="00A0177E">
              <w:rPr>
                <w:rFonts w:ascii="Times New Roman" w:eastAsia="Times New Roman" w:hAnsi="Times New Roman" w:cs="Times New Roman"/>
                <w:spacing w:val="-8"/>
                <w:sz w:val="24"/>
                <w:szCs w:val="24"/>
              </w:rPr>
              <w:t>орфографические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5"/>
                <w:sz w:val="24"/>
                <w:szCs w:val="24"/>
              </w:rPr>
              <w:t>-                                               6</w:t>
            </w:r>
          </w:p>
        </w:tc>
      </w:tr>
      <w:tr w:rsidR="00A0177E" w:rsidRPr="00A0177E" w:rsidTr="000C79F1">
        <w:trPr>
          <w:trHeight w:hRule="exact" w:val="274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ая</w:t>
            </w: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5"/>
                <w:sz w:val="24"/>
                <w:szCs w:val="24"/>
              </w:rPr>
              <w:t>-                                        1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+ 7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унктуационные;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рфографических</w:t>
            </w:r>
          </w:p>
        </w:tc>
      </w:tr>
      <w:tr w:rsidR="00A0177E" w:rsidRPr="00A0177E" w:rsidTr="000C79F1">
        <w:trPr>
          <w:trHeight w:hRule="exact" w:val="278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рфографическ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-    6    </w:t>
            </w:r>
            <w:r w:rsidRPr="00A0177E">
              <w:rPr>
                <w:rFonts w:ascii="Times New Roman" w:eastAsia="Times New Roman" w:hAnsi="Times New Roman" w:cs="Times New Roman"/>
                <w:spacing w:val="-8"/>
                <w:sz w:val="24"/>
                <w:szCs w:val="24"/>
              </w:rPr>
              <w:t>орфографические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6"/>
                <w:sz w:val="24"/>
                <w:szCs w:val="24"/>
              </w:rPr>
              <w:t>+                                              8</w:t>
            </w:r>
          </w:p>
        </w:tc>
      </w:tr>
      <w:tr w:rsidR="00A0177E" w:rsidRPr="00A0177E" w:rsidTr="000C79F1">
        <w:trPr>
          <w:trHeight w:hRule="exact" w:val="274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3"/>
                <w:sz w:val="24"/>
                <w:szCs w:val="24"/>
              </w:rPr>
              <w:t>ая                +                3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+    6    </w:t>
            </w:r>
            <w:r w:rsidRPr="00A0177E">
              <w:rPr>
                <w:rFonts w:ascii="Times New Roman" w:eastAsia="Times New Roman" w:hAnsi="Times New Roman" w:cs="Times New Roman"/>
                <w:spacing w:val="-8"/>
                <w:sz w:val="24"/>
                <w:szCs w:val="24"/>
              </w:rPr>
              <w:t>пунктуационные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унктуационных;</w:t>
            </w:r>
          </w:p>
        </w:tc>
      </w:tr>
      <w:tr w:rsidR="00A0177E" w:rsidRPr="00A0177E" w:rsidTr="000C79F1">
        <w:trPr>
          <w:trHeight w:hRule="exact" w:val="278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унктуационн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2"/>
                <w:sz w:val="24"/>
                <w:szCs w:val="24"/>
              </w:rPr>
              <w:t>(</w:t>
            </w:r>
            <w:r w:rsidRPr="00A0177E">
              <w:rPr>
                <w:rFonts w:ascii="Times New Roman" w:eastAsia="Times New Roman" w:hAnsi="Times New Roman" w:cs="Times New Roman"/>
                <w:spacing w:val="-22"/>
                <w:sz w:val="24"/>
                <w:szCs w:val="24"/>
              </w:rPr>
              <w:t>если                                       есть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5"/>
                <w:sz w:val="24"/>
                <w:szCs w:val="24"/>
              </w:rPr>
              <w:t>-                                               5</w:t>
            </w:r>
          </w:p>
        </w:tc>
      </w:tr>
      <w:tr w:rsidR="00A0177E" w:rsidRPr="00A0177E" w:rsidTr="000C79F1">
        <w:trPr>
          <w:trHeight w:hRule="exact" w:val="274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ые;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19"/>
                <w:sz w:val="24"/>
                <w:szCs w:val="24"/>
              </w:rPr>
              <w:t>однотипные                           и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рфографические</w:t>
            </w:r>
          </w:p>
        </w:tc>
      </w:tr>
      <w:tr w:rsidR="00A0177E" w:rsidRPr="00A0177E" w:rsidTr="000C79F1">
        <w:trPr>
          <w:trHeight w:hRule="exact" w:val="278"/>
        </w:trPr>
        <w:tc>
          <w:tcPr>
            <w:tcW w:w="14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5"/>
                <w:sz w:val="24"/>
                <w:szCs w:val="24"/>
              </w:rPr>
              <w:t>-                                        0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негрубые орф. и пунк.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6"/>
                <w:sz w:val="24"/>
                <w:szCs w:val="24"/>
              </w:rPr>
              <w:t>+                                              9</w:t>
            </w:r>
          </w:p>
        </w:tc>
      </w:tr>
      <w:tr w:rsidR="00A0177E" w:rsidRPr="00A0177E" w:rsidTr="000C79F1">
        <w:trPr>
          <w:trHeight w:hRule="exact" w:val="1382"/>
        </w:trPr>
        <w:tc>
          <w:tcPr>
            <w:tcW w:w="144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8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орфографическ </w:t>
            </w:r>
            <w:r w:rsidRPr="00A0177E">
              <w:rPr>
                <w:rFonts w:ascii="Times New Roman" w:eastAsia="Times New Roman" w:hAnsi="Times New Roman" w:cs="Times New Roman"/>
                <w:spacing w:val="-23"/>
                <w:sz w:val="24"/>
                <w:szCs w:val="24"/>
              </w:rPr>
              <w:t xml:space="preserve">их                +               4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унктуационн ые</w:t>
            </w:r>
          </w:p>
        </w:tc>
        <w:tc>
          <w:tcPr>
            <w:tcW w:w="25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ошибки)</w:t>
            </w:r>
          </w:p>
        </w:tc>
        <w:tc>
          <w:tcPr>
            <w:tcW w:w="204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пунктуационные; </w:t>
            </w:r>
            <w:r w:rsidRPr="00A0177E">
              <w:rPr>
                <w:rFonts w:ascii="Times New Roman" w:eastAsia="Times New Roman" w:hAnsi="Times New Roman" w:cs="Times New Roman"/>
                <w:spacing w:val="-25"/>
                <w:sz w:val="24"/>
                <w:szCs w:val="24"/>
              </w:rPr>
              <w:t xml:space="preserve">-                                               8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орфографические </w:t>
            </w:r>
            <w:r w:rsidRPr="00A0177E">
              <w:rPr>
                <w:rFonts w:ascii="Times New Roman" w:eastAsia="Times New Roman" w:hAnsi="Times New Roman" w:cs="Times New Roman"/>
                <w:spacing w:val="-26"/>
                <w:sz w:val="24"/>
                <w:szCs w:val="24"/>
              </w:rPr>
              <w:t xml:space="preserve">+                                              6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унктуационные</w:t>
            </w:r>
          </w:p>
        </w:tc>
      </w:tr>
    </w:tbl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after="29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Словарный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after="298"/>
        <w:rPr>
          <w:rFonts w:ascii="Times New Roman" w:hAnsi="Times New Roman" w:cs="Times New Roman"/>
          <w:sz w:val="20"/>
          <w:szCs w:val="20"/>
        </w:rPr>
        <w:sectPr w:rsidR="00A0177E" w:rsidRPr="00A0177E">
          <w:type w:val="continuous"/>
          <w:pgSz w:w="11909" w:h="16834"/>
          <w:pgMar w:top="1164" w:right="830" w:bottom="360" w:left="1589" w:header="720" w:footer="720" w:gutter="0"/>
          <w:cols w:space="60"/>
          <w:noEndnote/>
        </w:sectPr>
      </w:pPr>
    </w:p>
    <w:p w:rsidR="00A0177E" w:rsidRPr="00A0177E" w:rsidRDefault="00401BD0" w:rsidP="00A0177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line id="_x0000_s1327" style="position:absolute;z-index:251714560;mso-position-horizontal-relative:margin" from="-5.5pt,-.5pt" to="-5.5pt,28.55pt" o:allowincell="f" strokeweight=".25pt">
            <w10:wrap anchorx="margin"/>
          </v:line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line id="_x0000_s1328" style="position:absolute;z-index:251715584;mso-position-horizontal-relative:margin" from="-5.5pt,28.55pt" to="-5.5pt,152.85pt" o:allowincell="f" strokeweight=".25pt">
            <w10:wrap anchorx="margin"/>
          </v:line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line id="_x0000_s1329" style="position:absolute;z-index:251716608;mso-position-horizontal-relative:margin" from="51.85pt,-.5pt" to="51.85pt,28.55pt" o:allowincell="f" strokeweight=".25pt">
            <w10:wrap anchorx="margin"/>
          </v:line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line id="_x0000_s1330" style="position:absolute;z-index:251717632;mso-position-horizontal-relative:margin" from="51.85pt,28.55pt" to="51.85pt,152.85pt" o:allowincell="f" strokeweight=".25pt">
            <w10:wrap anchorx="margin"/>
          </v:line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line id="_x0000_s1331" style="position:absolute;z-index:251718656;mso-position-horizontal-relative:margin" from="483.85pt,-.5pt" to="483.85pt,28.55pt" o:allowincell="f" strokeweight=".25pt">
            <w10:wrap anchorx="margin"/>
          </v:line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line id="_x0000_s1332" style="position:absolute;z-index:251719680;mso-position-horizontal-relative:margin" from="483.85pt,28.55pt" to="483.85pt,152.85pt" o:allowincell="f" strokeweight=".25pt">
            <w10:wrap anchorx="margin"/>
          </v:line>
        </w:pict>
      </w:r>
      <w:r w:rsidR="00A0177E"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Оценка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845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«5»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0"/>
          <w:szCs w:val="20"/>
        </w:rPr>
        <w:br w:type="column"/>
      </w: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lastRenderedPageBreak/>
        <w:t>Основные критерии оценки сочинений и изложений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Содержание и речь</w:t>
      </w:r>
    </w:p>
    <w:p w:rsidR="00A0177E" w:rsidRPr="00A0177E" w:rsidRDefault="00A0177E" w:rsidP="00EB07FB">
      <w:pPr>
        <w:widowControl w:val="0"/>
        <w:numPr>
          <w:ilvl w:val="0"/>
          <w:numId w:val="111"/>
        </w:numPr>
        <w:shd w:val="clear" w:color="auto" w:fill="FFFFFF"/>
        <w:tabs>
          <w:tab w:val="left" w:pos="374"/>
        </w:tabs>
        <w:autoSpaceDE w:val="0"/>
        <w:autoSpaceDN w:val="0"/>
        <w:adjustRightInd w:val="0"/>
        <w:spacing w:before="5" w:line="274" w:lineRule="exact"/>
        <w:ind w:left="374" w:right="178" w:hanging="37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одержание работы полностью соответствует 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е.</w:t>
      </w:r>
    </w:p>
    <w:p w:rsidR="00A0177E" w:rsidRPr="00A0177E" w:rsidRDefault="00A0177E" w:rsidP="00EB07FB">
      <w:pPr>
        <w:widowControl w:val="0"/>
        <w:numPr>
          <w:ilvl w:val="0"/>
          <w:numId w:val="111"/>
        </w:numPr>
        <w:shd w:val="clear" w:color="auto" w:fill="FFFFFF"/>
        <w:tabs>
          <w:tab w:val="left" w:pos="374"/>
        </w:tabs>
        <w:autoSpaceDE w:val="0"/>
        <w:autoSpaceDN w:val="0"/>
        <w:adjustRightInd w:val="0"/>
        <w:spacing w:line="274" w:lineRule="exact"/>
        <w:ind w:left="374" w:right="173" w:hanging="37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Фактические ошибки отсутствуют; в изложении сохранено не менее 70% исходного текста. 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ержание работы излагается последовательно.</w:t>
      </w:r>
    </w:p>
    <w:p w:rsidR="00A0177E" w:rsidRPr="00A0177E" w:rsidRDefault="00A0177E" w:rsidP="00EB07FB">
      <w:pPr>
        <w:widowControl w:val="0"/>
        <w:numPr>
          <w:ilvl w:val="0"/>
          <w:numId w:val="111"/>
        </w:numPr>
        <w:shd w:val="clear" w:color="auto" w:fill="FFFFFF"/>
        <w:tabs>
          <w:tab w:val="left" w:pos="374"/>
          <w:tab w:val="left" w:pos="2659"/>
          <w:tab w:val="left" w:pos="4051"/>
        </w:tabs>
        <w:autoSpaceDE w:val="0"/>
        <w:autoSpaceDN w:val="0"/>
        <w:adjustRightInd w:val="0"/>
        <w:spacing w:line="274" w:lineRule="exact"/>
        <w:ind w:left="374" w:right="173" w:hanging="37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Текст отличается богатством лексики, точностью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употребления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лов,</w:t>
      </w:r>
      <w:r w:rsidRPr="00A0177E">
        <w:rPr>
          <w:rFonts w:ascii="Arial" w:eastAsia="Times New Roman" w:hAnsi="Times New Roman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разнообразием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интаксических конструкций.</w:t>
      </w:r>
    </w:p>
    <w:p w:rsidR="00A0177E" w:rsidRPr="00A0177E" w:rsidRDefault="00A0177E" w:rsidP="00EB07FB">
      <w:pPr>
        <w:widowControl w:val="0"/>
        <w:numPr>
          <w:ilvl w:val="0"/>
          <w:numId w:val="111"/>
        </w:numPr>
        <w:shd w:val="clear" w:color="auto" w:fill="FFFFFF"/>
        <w:tabs>
          <w:tab w:val="left" w:pos="374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стигнуты стилевое единство и выразительность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83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2"/>
          <w:sz w:val="24"/>
          <w:szCs w:val="24"/>
        </w:rPr>
        <w:br w:type="column"/>
      </w: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lastRenderedPageBreak/>
        <w:t>Грамотность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кается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752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1</w:t>
      </w:r>
      <w:r w:rsidRPr="00A0177E">
        <w:rPr>
          <w:rFonts w:ascii="Arial" w:hAnsi="Times New Roman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негруба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рфографическая или 1 пунктуационная или 1 грамматическая ошибка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  <w:sectPr w:rsidR="00A0177E" w:rsidRPr="00A0177E">
          <w:type w:val="continuous"/>
          <w:pgSz w:w="11909" w:h="16834"/>
          <w:pgMar w:top="1164" w:right="955" w:bottom="360" w:left="1382" w:header="720" w:footer="720" w:gutter="0"/>
          <w:cols w:num="3" w:space="720" w:equalWidth="0">
            <w:col w:w="830" w:space="288"/>
            <w:col w:w="5745" w:space="43"/>
            <w:col w:w="2664"/>
          </w:cols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152"/>
        <w:gridCol w:w="5760"/>
        <w:gridCol w:w="2885"/>
      </w:tblGrid>
      <w:tr w:rsidR="00A0177E" w:rsidRPr="00A0177E" w:rsidTr="000C79F1">
        <w:trPr>
          <w:trHeight w:hRule="exact" w:val="571"/>
        </w:trPr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133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текста. 5.     Допускается 1 недочет в с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ержании.</w:t>
            </w:r>
          </w:p>
        </w:tc>
        <w:tc>
          <w:tcPr>
            <w:tcW w:w="2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0177E" w:rsidRPr="00A0177E" w:rsidTr="000C79F1">
        <w:trPr>
          <w:trHeight w:hRule="exact" w:val="3874"/>
        </w:trPr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4»</w:t>
            </w:r>
          </w:p>
        </w:tc>
        <w:tc>
          <w:tcPr>
            <w:tcW w:w="5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Содержание    работы    в    основном    соответствует</w:t>
            </w:r>
            <w:r w:rsidRPr="00A0177E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8"/>
                <w:sz w:val="24"/>
                <w:szCs w:val="24"/>
              </w:rPr>
              <w:t>теме,     имеются     незначительные     отклонения     от</w:t>
            </w:r>
            <w:r w:rsidRPr="00A0177E">
              <w:rPr>
                <w:rFonts w:ascii="Times New Roman" w:eastAsia="Times New Roman" w:hAnsi="Times New Roman" w:cs="Times New Roman"/>
                <w:spacing w:val="-8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темы.    Содержание    в    основном    достоверно,    но</w:t>
            </w:r>
            <w:r w:rsidRPr="00A0177E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имеются единичные фактические неточности; при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этом в работе сохранено не менее 70% исходного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текста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</w:rPr>
              <w:t>Имеются                     незначительные                     нарушения</w:t>
            </w:r>
            <w:r w:rsidRPr="00A0177E"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оследовательности в изложении мыслей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3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12"/>
                <w:sz w:val="24"/>
                <w:szCs w:val="24"/>
              </w:rPr>
              <w:t>Лексический       и       грамматический       строй       речи</w:t>
            </w:r>
            <w:r w:rsidRPr="00A0177E">
              <w:rPr>
                <w:rFonts w:ascii="Times New Roman" w:eastAsia="Times New Roman" w:hAnsi="Times New Roman" w:cs="Times New Roman"/>
                <w:spacing w:val="-12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остаточно разнообразен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4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</w:rPr>
              <w:t>Стиль          работы          отличается          единством          и</w:t>
            </w:r>
            <w:r w:rsidRPr="00A0177E"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остаточной выразительностью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5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опускается не более 2 недочетов в содержании и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не более 3 – 4 речевых недочетов.</w:t>
            </w:r>
          </w:p>
        </w:tc>
        <w:tc>
          <w:tcPr>
            <w:tcW w:w="2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опускаются: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283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2  </w:t>
            </w:r>
            <w:r w:rsidRPr="00A0177E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орфографические  +  2</w:t>
            </w:r>
            <w:r w:rsidRPr="00A0177E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t>пунктуационные         +          3</w:t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грамматические;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283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9"/>
                <w:sz w:val="24"/>
                <w:szCs w:val="24"/>
              </w:rPr>
              <w:t xml:space="preserve">1   </w:t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t>орфографическая   +   3</w:t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t>пунктуационные         +          3</w:t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грамматические;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283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0  </w:t>
            </w:r>
            <w:r w:rsidRPr="00A0177E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орфографических  +  4</w:t>
            </w:r>
            <w:r w:rsidRPr="00A0177E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t>пунктуационные         +          3</w:t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грамматические.</w:t>
            </w:r>
          </w:p>
        </w:tc>
      </w:tr>
      <w:tr w:rsidR="00A0177E" w:rsidRPr="00A0177E" w:rsidTr="000C79F1">
        <w:trPr>
          <w:trHeight w:hRule="exact" w:val="3322"/>
        </w:trPr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3»</w:t>
            </w:r>
          </w:p>
        </w:tc>
        <w:tc>
          <w:tcPr>
            <w:tcW w:w="5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</w:rPr>
              <w:t>Имеются             существенные             отклонения             от</w:t>
            </w:r>
            <w:r w:rsidRPr="00A0177E"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заявленной темы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достоверна в основном своем содержании,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t>но   в   ней   допущены   3   –   4   фактические   ошибки.</w:t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Объем         изложения         составляет         менее         70%</w:t>
            </w:r>
            <w:r w:rsidRPr="00A0177E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исходного текста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3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11"/>
                <w:sz w:val="24"/>
                <w:szCs w:val="24"/>
              </w:rPr>
              <w:t>Допущено             нарушение             последовательности</w:t>
            </w:r>
            <w:r w:rsidRPr="00A0177E">
              <w:rPr>
                <w:rFonts w:ascii="Times New Roman" w:eastAsia="Times New Roman" w:hAnsi="Times New Roman" w:cs="Times New Roman"/>
                <w:spacing w:val="-11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t>изложения.             Лексика             бедна,             встречается</w:t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неправильное             употребление             слов.             Речь</w:t>
            </w:r>
            <w:r w:rsidRPr="00A0177E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едостаточно выразительна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4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опускается не более 4 недочетов в содержании и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5 речевых недочетов</w:t>
            </w:r>
          </w:p>
        </w:tc>
        <w:tc>
          <w:tcPr>
            <w:tcW w:w="2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опускаются: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245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0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орф. + 7 пунк.;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293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1   </w:t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t>орф.   +   4-7   пунк.   +   4</w:t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грам.;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293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2   </w:t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t>орф.   +   3-6   пунк.   +   4</w:t>
            </w:r>
            <w:r w:rsidRPr="00A0177E"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грам.;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293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9"/>
                <w:sz w:val="24"/>
                <w:szCs w:val="24"/>
              </w:rPr>
              <w:t xml:space="preserve">3   </w:t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t>орф.   +   5   пунк.   +   4</w:t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грам.;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293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9"/>
                <w:sz w:val="24"/>
                <w:szCs w:val="24"/>
              </w:rPr>
              <w:t xml:space="preserve">4   </w:t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t>орф.   +   4   пунк.   +   4</w:t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грам.</w:t>
            </w:r>
          </w:p>
        </w:tc>
      </w:tr>
      <w:tr w:rsidR="00A0177E" w:rsidRPr="00A0177E" w:rsidTr="000C79F1">
        <w:trPr>
          <w:trHeight w:hRule="exact" w:val="3326"/>
        </w:trPr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2»</w:t>
            </w:r>
          </w:p>
        </w:tc>
        <w:tc>
          <w:tcPr>
            <w:tcW w:w="5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не соответствует заявленной теме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11"/>
                <w:sz w:val="24"/>
                <w:szCs w:val="24"/>
              </w:rPr>
              <w:t>Допущено        много        фактических        неточностей;</w:t>
            </w:r>
            <w:r w:rsidRPr="00A0177E">
              <w:rPr>
                <w:rFonts w:ascii="Times New Roman" w:eastAsia="Times New Roman" w:hAnsi="Times New Roman" w:cs="Times New Roman"/>
                <w:spacing w:val="-11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2"/>
                <w:sz w:val="24"/>
                <w:szCs w:val="24"/>
              </w:rPr>
              <w:t>объем         изложения         составляет         менее         50%</w:t>
            </w:r>
            <w:r w:rsidRPr="00A0177E">
              <w:rPr>
                <w:rFonts w:ascii="Times New Roman" w:eastAsia="Times New Roman" w:hAnsi="Times New Roman" w:cs="Times New Roman"/>
                <w:spacing w:val="-12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исходного   текста;   нарушена   последовательность</w:t>
            </w:r>
            <w:r w:rsidRPr="00A0177E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изложения    мыслей    во    всех    частях    работы,    нет</w:t>
            </w:r>
            <w:r w:rsidRPr="00A0177E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вязи между ними. Текст не соответствует плану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3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12"/>
                <w:sz w:val="24"/>
                <w:szCs w:val="24"/>
              </w:rPr>
              <w:t>Лексика       бедна.       Работа       написана       короткими</w:t>
            </w:r>
            <w:r w:rsidRPr="00A0177E">
              <w:rPr>
                <w:rFonts w:ascii="Times New Roman" w:eastAsia="Times New Roman" w:hAnsi="Times New Roman" w:cs="Times New Roman"/>
                <w:spacing w:val="-12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t>однотипными       предложениями,       часты       случаи</w:t>
            </w:r>
            <w:r w:rsidRPr="00A0177E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еправильного употребления слов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арушено стилевое единство текста.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51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5.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Допущено    6    недочетов    в    содержании    и    до    7</w:t>
            </w:r>
            <w:r w:rsidRPr="00A0177E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речевых недочетов</w:t>
            </w:r>
          </w:p>
        </w:tc>
        <w:tc>
          <w:tcPr>
            <w:tcW w:w="2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опускаются: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442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16"/>
                <w:sz w:val="24"/>
                <w:szCs w:val="24"/>
              </w:rPr>
              <w:t xml:space="preserve">5       </w:t>
            </w:r>
            <w:r w:rsidRPr="00A0177E">
              <w:rPr>
                <w:rFonts w:ascii="Times New Roman" w:eastAsia="Times New Roman" w:hAnsi="Times New Roman" w:cs="Times New Roman"/>
                <w:spacing w:val="-16"/>
                <w:sz w:val="24"/>
                <w:szCs w:val="24"/>
              </w:rPr>
              <w:t>и       более       грубых</w:t>
            </w:r>
            <w:r w:rsidRPr="00A0177E">
              <w:rPr>
                <w:rFonts w:ascii="Times New Roman" w:eastAsia="Times New Roman" w:hAnsi="Times New Roman" w:cs="Times New Roman"/>
                <w:spacing w:val="-16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орфографических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ошибок      независимо      от</w:t>
            </w:r>
            <w:r w:rsidRPr="00A0177E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количества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пунктуационных;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tabs>
                <w:tab w:val="left" w:pos="773"/>
              </w:tabs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0177E">
              <w:rPr>
                <w:rFonts w:ascii="Times New Roman" w:hAnsi="Times New Roman" w:cs="Times New Roman"/>
                <w:spacing w:val="-22"/>
                <w:sz w:val="24"/>
                <w:szCs w:val="24"/>
              </w:rPr>
              <w:t xml:space="preserve">8                 </w:t>
            </w:r>
            <w:r w:rsidRPr="00A0177E">
              <w:rPr>
                <w:rFonts w:ascii="Times New Roman" w:eastAsia="Times New Roman" w:hAnsi="Times New Roman" w:cs="Times New Roman"/>
                <w:spacing w:val="-22"/>
                <w:sz w:val="24"/>
                <w:szCs w:val="24"/>
              </w:rPr>
              <w:t>и                 более</w:t>
            </w:r>
            <w:r w:rsidRPr="00A0177E">
              <w:rPr>
                <w:rFonts w:ascii="Times New Roman" w:eastAsia="Times New Roman" w:hAnsi="Times New Roman" w:cs="Times New Roman"/>
                <w:spacing w:val="-22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пунктуационных   ошибок</w:t>
            </w:r>
            <w:r w:rsidRPr="00A0177E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pacing w:val="-21"/>
                <w:sz w:val="24"/>
                <w:szCs w:val="24"/>
              </w:rPr>
              <w:t>независимо                                     от</w:t>
            </w:r>
            <w:r w:rsidRPr="00A0177E">
              <w:rPr>
                <w:rFonts w:ascii="Times New Roman" w:eastAsia="Times New Roman" w:hAnsi="Times New Roman" w:cs="Times New Roman"/>
                <w:spacing w:val="-21"/>
                <w:sz w:val="24"/>
                <w:szCs w:val="24"/>
              </w:rPr>
              <w:br/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количества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орфографических.</w:t>
            </w:r>
          </w:p>
        </w:tc>
      </w:tr>
    </w:tbl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52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устных ответов учащихс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стный опрос является одним из основных способов учёта знаний учащихся п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усскому языку. Развёрнутый ответ ученика должен представлять собой связное, логически пос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вательное сообщение на заданную тему, показывать его умения применять правила, определения в конкретных случаях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оценке ответа ученика надо руководствоваться следующими критериям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итывать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1)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лноту и правильность ответа;</w:t>
      </w:r>
    </w:p>
    <w:p w:rsidR="00A0177E" w:rsidRPr="00A0177E" w:rsidRDefault="00A0177E" w:rsidP="00EB07FB">
      <w:pPr>
        <w:widowControl w:val="0"/>
        <w:numPr>
          <w:ilvl w:val="0"/>
          <w:numId w:val="112"/>
        </w:numPr>
        <w:shd w:val="clear" w:color="auto" w:fill="FFFFFF"/>
        <w:tabs>
          <w:tab w:val="left" w:pos="1315"/>
        </w:tabs>
        <w:autoSpaceDE w:val="0"/>
        <w:autoSpaceDN w:val="0"/>
        <w:adjustRightInd w:val="0"/>
        <w:spacing w:line="274" w:lineRule="exact"/>
        <w:ind w:left="998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тепень осознанности, понимания изученного;</w:t>
      </w:r>
    </w:p>
    <w:p w:rsidR="00A0177E" w:rsidRPr="00A0177E" w:rsidRDefault="00A0177E" w:rsidP="00EB07FB">
      <w:pPr>
        <w:widowControl w:val="0"/>
        <w:numPr>
          <w:ilvl w:val="0"/>
          <w:numId w:val="112"/>
        </w:numPr>
        <w:shd w:val="clear" w:color="auto" w:fill="FFFFFF"/>
        <w:tabs>
          <w:tab w:val="left" w:pos="1315"/>
        </w:tabs>
        <w:autoSpaceDE w:val="0"/>
        <w:autoSpaceDN w:val="0"/>
        <w:adjustRightInd w:val="0"/>
        <w:spacing w:line="274" w:lineRule="exact"/>
        <w:ind w:left="998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языковое оформление ответа.</w:t>
      </w:r>
    </w:p>
    <w:p w:rsidR="00A0177E" w:rsidRPr="00A0177E" w:rsidRDefault="00A0177E" w:rsidP="00EB07FB">
      <w:pPr>
        <w:widowControl w:val="0"/>
        <w:numPr>
          <w:ilvl w:val="0"/>
          <w:numId w:val="112"/>
        </w:numPr>
        <w:shd w:val="clear" w:color="auto" w:fill="FFFFFF"/>
        <w:tabs>
          <w:tab w:val="left" w:pos="1315"/>
        </w:tabs>
        <w:autoSpaceDE w:val="0"/>
        <w:autoSpaceDN w:val="0"/>
        <w:adjustRightInd w:val="0"/>
        <w:spacing w:line="274" w:lineRule="exact"/>
        <w:ind w:left="998"/>
        <w:rPr>
          <w:rFonts w:ascii="Times New Roman" w:hAnsi="Times New Roman" w:cs="Times New Roman"/>
          <w:spacing w:val="-3"/>
          <w:sz w:val="24"/>
          <w:szCs w:val="24"/>
        </w:rPr>
        <w:sectPr w:rsidR="00A0177E" w:rsidRPr="00A0177E">
          <w:pgSz w:w="11909" w:h="16834"/>
          <w:pgMar w:top="1212" w:right="840" w:bottom="360" w:left="1272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74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 xml:space="preserve">Ответ на теоретический вопрос   оценивается по традиционной пятибалльн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м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метка «5»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13"/>
        </w:numPr>
        <w:shd w:val="clear" w:color="auto" w:fill="FFFFFF"/>
        <w:tabs>
          <w:tab w:val="left" w:pos="317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лно излагает изученный материал, даёт правильное определение понятий;</w:t>
      </w:r>
    </w:p>
    <w:p w:rsidR="00A0177E" w:rsidRPr="00A0177E" w:rsidRDefault="00A0177E" w:rsidP="00EB07FB">
      <w:pPr>
        <w:widowControl w:val="0"/>
        <w:numPr>
          <w:ilvl w:val="0"/>
          <w:numId w:val="113"/>
        </w:numPr>
        <w:shd w:val="clear" w:color="auto" w:fill="FFFFFF"/>
        <w:tabs>
          <w:tab w:val="left" w:pos="317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бнаруживает понимание материала, может обосновать свои суждения, применить знания   на практике, привести самостоятельно составленные примеры;</w:t>
      </w:r>
    </w:p>
    <w:p w:rsidR="00A0177E" w:rsidRPr="00A0177E" w:rsidRDefault="00A0177E" w:rsidP="00EB07FB">
      <w:pPr>
        <w:widowControl w:val="0"/>
        <w:numPr>
          <w:ilvl w:val="0"/>
          <w:numId w:val="113"/>
        </w:numPr>
        <w:shd w:val="clear" w:color="auto" w:fill="FFFFFF"/>
        <w:tabs>
          <w:tab w:val="left" w:pos="317"/>
        </w:tabs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злагает материал последовательно и правильно с точки зрения норм литературно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язык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метка «4» ставится, если ученик даёт ответ, удовлетворяющий тем же требова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ям, что и для отметки «5», но допускает 1-2 ошибки, которые сам же 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справляет, и 1-2 недочёта последовательности и языковом оформлении излагаемого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метка «3» ставится, если ученик обнаруживает знание основных положени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анной темы, но</w:t>
      </w:r>
    </w:p>
    <w:p w:rsidR="00A0177E" w:rsidRPr="00A0177E" w:rsidRDefault="00A0177E" w:rsidP="00EB07FB">
      <w:pPr>
        <w:widowControl w:val="0"/>
        <w:numPr>
          <w:ilvl w:val="0"/>
          <w:numId w:val="114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злагает материал неполно и допускает неточности в определении понятий ил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ф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улировке   правил;</w:t>
      </w:r>
    </w:p>
    <w:p w:rsidR="00A0177E" w:rsidRPr="00A0177E" w:rsidRDefault="00A0177E" w:rsidP="00EB07FB">
      <w:pPr>
        <w:widowControl w:val="0"/>
        <w:numPr>
          <w:ilvl w:val="0"/>
          <w:numId w:val="114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 умеет достаточно глубоко и доказательно обосновать свои суждения и привест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вои примеры;</w:t>
      </w:r>
    </w:p>
    <w:p w:rsidR="00A0177E" w:rsidRPr="00A0177E" w:rsidRDefault="00A0177E" w:rsidP="00EB07FB">
      <w:pPr>
        <w:widowControl w:val="0"/>
        <w:numPr>
          <w:ilvl w:val="0"/>
          <w:numId w:val="114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злагает материал непоследовательно и допускает ошибки в языковом оформлени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агаемого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тметка «2» ставится, если ученик обнаруживает незнание большей част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оответству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ю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щего материала, допускает ошибки в формулировке определений и правил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скажающие их смысл, беспорядочно и неуверенно излагает материал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ценка («5», «4», «3») может ставиться не только за единовременный ответ (когд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а проверку подготовки ученика отводится определенное время), но и за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ассредоточенный во времени, т.е.   за сумму ответов, данных учеником на протяжении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урока (выводится поурочный балл),   при условии,   если в процессе урока не только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з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лушивались ответы учащегося, но и осуществлялась проверка его умения применять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знания на практике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диктант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иктант – одна из основных форм проверки орфографической и пунктуационн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отности. Для диктантов целесообразно использовать связные тексты, которые должны отвечать нормам современного литературного языка, быть доступными по содержанию учащимс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мерный объем диктанта для 8 класса – 120- 150 сл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Контрольный словарный диктант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оверяет усвоение   слов с непроверяемыми и труднопроверяемыми орфограммами. Объем словарного диктанта для 8 класса – 30 – 35 слов.   Диктант, имеющий целью проверку подготовки учащихся по определённой теме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лжен включать основные орфограммы или пунктограммы этой темы, а также обес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ивать выявление прочности ранее приобретённых навык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Итоговые диктанты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оводимые в конце четверти и года, проверяют подготовку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уч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щихся по всем изученным темам. Для контрольных диктантов следует подбирать такие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тексты,   в которых изучаемые в данной теме орфограммы и пунктограммы   были бы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е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д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авлены не менее 2 – 3 случаями.   Из изученных ранее орфограмм и пунктограмм вкл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ю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чаются основные: они должны быть представлены 1 – 3 случаями.   В целом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личество проверяемых орфограмм и пунктограмм не должно превышать в 8 классе – 24 различных орфограмм и 10 пунктограм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 текст контрольных диктантов могут включаться только те вновь изученные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орф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граммы, которые в достаточной мере закреплялись.   В диктанте должно быть в 8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л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е – не более 10 различных слов с непроверяемыми и труднопроверяемыми напи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ями, правописанию которых ученики специально обучались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99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оценке диктанта исправляются, но не учитываются орфографические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унктуационные ошибк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998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39" w:right="864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995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lastRenderedPageBreak/>
        <w:t xml:space="preserve">1)   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 переносе слов; </w:t>
      </w:r>
      <w:r w:rsidRPr="00A0177E">
        <w:rPr>
          <w:rFonts w:ascii="Times New Roman" w:eastAsia="Times New Roman" w:hAnsi="Times New Roman" w:cs="Times New Roman"/>
          <w:spacing w:val="-3"/>
          <w:sz w:val="24"/>
          <w:szCs w:val="24"/>
        </w:rPr>
        <w:t>2)    на правила, которые не включены в школьную программу;</w:t>
      </w:r>
    </w:p>
    <w:p w:rsidR="00A0177E" w:rsidRPr="00A0177E" w:rsidRDefault="00A0177E" w:rsidP="00EB07FB">
      <w:pPr>
        <w:widowControl w:val="0"/>
        <w:numPr>
          <w:ilvl w:val="0"/>
          <w:numId w:val="115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437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а еще не изученные правила;</w:t>
      </w:r>
    </w:p>
    <w:p w:rsidR="00A0177E" w:rsidRPr="00A0177E" w:rsidRDefault="00A0177E" w:rsidP="00EB07FB">
      <w:pPr>
        <w:widowControl w:val="0"/>
        <w:numPr>
          <w:ilvl w:val="0"/>
          <w:numId w:val="115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797" w:right="998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 словах с непроверяемыми написаниями, над которыми не провод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лась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пециальная работа;</w:t>
      </w:r>
    </w:p>
    <w:p w:rsidR="00A0177E" w:rsidRPr="00A0177E" w:rsidRDefault="00A0177E" w:rsidP="00EB07FB">
      <w:pPr>
        <w:widowControl w:val="0"/>
        <w:numPr>
          <w:ilvl w:val="0"/>
          <w:numId w:val="115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437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передаче авторской пунктуаци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Исправляются, но не учитываются описки, неправильные написания, искажающие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звук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вой облик слова, например: «рапотает» (вместо работает),   «дулпо» (вместо дупло)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«мемля» (вместо земля)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оценке диктантов важно также учитывать характер ошибки.   Среди ошибок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ледует выделять НЕГРУБЫЕ, т.е. не имеющие существенного значения для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характеристики грамотности.   При подсчете ошибок две негрубые считаются за одну. К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грубым ош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ам относятся:</w:t>
      </w:r>
    </w:p>
    <w:p w:rsidR="00A0177E" w:rsidRPr="00A0177E" w:rsidRDefault="00A0177E" w:rsidP="00EB07FB">
      <w:pPr>
        <w:widowControl w:val="0"/>
        <w:numPr>
          <w:ilvl w:val="0"/>
          <w:numId w:val="116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437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в исключениях   из правил;</w:t>
      </w:r>
    </w:p>
    <w:p w:rsidR="00A0177E" w:rsidRPr="00A0177E" w:rsidRDefault="00A0177E" w:rsidP="00EB07FB">
      <w:pPr>
        <w:widowControl w:val="0"/>
        <w:numPr>
          <w:ilvl w:val="0"/>
          <w:numId w:val="116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437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написании большой буквы в составных собственных наименованиях;</w:t>
      </w:r>
    </w:p>
    <w:p w:rsidR="00A0177E" w:rsidRPr="00A0177E" w:rsidRDefault="00A0177E" w:rsidP="00EB07FB">
      <w:pPr>
        <w:widowControl w:val="0"/>
        <w:numPr>
          <w:ilvl w:val="0"/>
          <w:numId w:val="116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797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в случаях слитного   и раздельного написания приставок, в наречиях, образова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ны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 существительных с предлогами, правописание которых не регулируется правилами;</w:t>
      </w:r>
    </w:p>
    <w:p w:rsidR="00A0177E" w:rsidRPr="00A0177E" w:rsidRDefault="00A0177E" w:rsidP="00A0177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"/>
          <w:szCs w:val="2"/>
        </w:rPr>
      </w:pPr>
    </w:p>
    <w:p w:rsidR="00A0177E" w:rsidRPr="00A0177E" w:rsidRDefault="00A0177E" w:rsidP="00EB07FB">
      <w:pPr>
        <w:widowControl w:val="0"/>
        <w:numPr>
          <w:ilvl w:val="0"/>
          <w:numId w:val="117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797" w:right="1248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 случаях раздельного и слитного написания НЕ с прилагательными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частиями, выступающими в роли сказуемого;</w:t>
      </w:r>
    </w:p>
    <w:p w:rsidR="00A0177E" w:rsidRPr="00A0177E" w:rsidRDefault="00A0177E" w:rsidP="00EB07FB">
      <w:pPr>
        <w:widowControl w:val="0"/>
        <w:numPr>
          <w:ilvl w:val="0"/>
          <w:numId w:val="117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437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написании Ы и И после приставок;</w:t>
      </w:r>
    </w:p>
    <w:p w:rsidR="00A0177E" w:rsidRPr="00A0177E" w:rsidRDefault="00A0177E" w:rsidP="00EB07FB">
      <w:pPr>
        <w:widowControl w:val="0"/>
        <w:numPr>
          <w:ilvl w:val="0"/>
          <w:numId w:val="117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797" w:right="250"/>
        <w:rPr>
          <w:rFonts w:ascii="Times New Roman" w:hAnsi="Times New Roman" w:cs="Times New Roman"/>
          <w:i/>
          <w:iCs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 случаях трудного различия НЕ и НИ (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Куда он только не обращался! Куда он ни 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>обращался, никто не мог дать ему ответ. Никто иной не…; не кто иной, как; ничто иное не…; не что иное, как и др.);</w:t>
      </w:r>
    </w:p>
    <w:p w:rsidR="00A0177E" w:rsidRPr="00A0177E" w:rsidRDefault="00A0177E" w:rsidP="00EB07FB">
      <w:pPr>
        <w:widowControl w:val="0"/>
        <w:numPr>
          <w:ilvl w:val="0"/>
          <w:numId w:val="117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437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собственных именах нерусского происхождения;</w:t>
      </w:r>
    </w:p>
    <w:p w:rsidR="00A0177E" w:rsidRPr="00A0177E" w:rsidRDefault="00A0177E" w:rsidP="00EB07FB">
      <w:pPr>
        <w:widowControl w:val="0"/>
        <w:numPr>
          <w:ilvl w:val="0"/>
          <w:numId w:val="117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437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случаях. Когда вместо одного знака препинания поставлен другой;</w:t>
      </w:r>
    </w:p>
    <w:p w:rsidR="00A0177E" w:rsidRPr="00A0177E" w:rsidRDefault="00A0177E" w:rsidP="00EB07FB">
      <w:pPr>
        <w:widowControl w:val="0"/>
        <w:numPr>
          <w:ilvl w:val="0"/>
          <w:numId w:val="117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line="274" w:lineRule="exact"/>
        <w:ind w:left="797" w:right="749"/>
        <w:rPr>
          <w:rFonts w:ascii="Times New Roman" w:hAnsi="Times New Roman" w:cs="Times New Roman"/>
          <w:spacing w:val="-3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 пропуске одного из сочетающихся знаков препинания или в нарушении и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следовательност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Необходимо учитывать также </w:t>
      </w:r>
      <w:r w:rsidRPr="00A0177E">
        <w:rPr>
          <w:rFonts w:ascii="Times New Roman" w:eastAsia="Times New Roman" w:hAnsi="Times New Roman" w:cs="Times New Roman"/>
          <w:i/>
          <w:iCs/>
          <w:spacing w:val="-2"/>
          <w:sz w:val="24"/>
          <w:szCs w:val="24"/>
        </w:rPr>
        <w:t xml:space="preserve">повторяемость и однотипность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ошибок.   Если ошибк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торяется в одном и том же слове или в корне однокоренных слов, то она считается за одну ошибку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Однотипным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читаются ошибки на одно правило, если условия выбора правильно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а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ания заключены в грамматических 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( в армии, в роще; колют, борются)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и фонетических 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(пирожок, сверчок)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собенностях данного слов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Не считаются однотипными ошибки на такое правило, в котором для выяснения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авил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ого написания одного слова требуется подобрать другое (опорное) слово или е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форму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ервые три однотипные ошибки считаются за одну ошибку, каждая следующа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бная ошибка учитывается как самостоятельна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мечание. Если в одном непроверяемом слове допущены 2 или более ошибки, т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се они считаются за одну ошибку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и наличии в контрольном диктанте более 5 поправок (исправление неверного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написания на верное) оценка снижается на один балл.   Отличная оценка не выставляетс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 наличии трех и более исправле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Диктант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ценивается одной отметкой. </w:t>
      </w:r>
      <w:r w:rsidRPr="00A0177E">
        <w:rPr>
          <w:rFonts w:ascii="Times New Roman" w:eastAsia="Times New Roman" w:hAnsi="Times New Roman" w:cs="Times New Roman"/>
          <w:b/>
          <w:bCs/>
          <w:spacing w:val="-7"/>
          <w:sz w:val="24"/>
          <w:szCs w:val="24"/>
        </w:rPr>
        <w:t xml:space="preserve">Оценка   «5»   </w:t>
      </w: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t>выставляется   за   безошибочную   р</w:t>
      </w: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боту,   а   также   при   наличии   в   ней   1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грубой орфографической или 1 негрубой пу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уационной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4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яется при наличии в диктанте 2 орфографических и 2 пунктуационных ошибок, или 1 орфографической и 3 пунктуационных ошибок, или 4 пунктуационных при отсутствии орфографических ошибок. Оценка «4» может выставляться при 3 орфограф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еских ошибках, если среди них есть однотипны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378" w:right="850" w:bottom="360" w:left="1627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Оценка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яется' за диктант, в котором допущены 4 орфографические и 4 пу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уационные ошибки, или 3 орфографические и 5 пунктуационных ошибок, или 7 пункту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ционных ошибок при отсутствии орфографических ошибок, В IV классе допускается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ление оценки «3» за диктант пр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5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рфографических и 4 пунктуационных ошибках. Оценка «3» может быть поставлена также при наличии 6 орфографических и 6 пунктуационных, если среди тех и других имеются однотипные и негрубые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2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ыставляется за диктант, в котором допущено до 7 орфографических и 7 </w:t>
      </w:r>
      <w:r w:rsidRPr="00A0177E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пунктуационных    ошибок,    или    6    орфографических    и    8    пунктуационных    ошибок,    5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рфографических и 9 пунктуационных ошибок, 8 орфографических и 6 пунктуационных ошибок. При большем количестве ошибок диктант оценивается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баллом «1»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и некоторой вариативности количества ошибок, учитываемых при выставлении оценки за диктант, следует принимать во внимание 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предел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евышение которого не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зволяет выставлять данную оценку. Таким пределом является для оценки «4» -   2 </w:t>
      </w:r>
      <w:r w:rsidRPr="00A0177E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орфографические ошибки,   для оценки «3» - 4   орфографические ошибки (для 5   класса —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5 орфографи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ких ошибок), для оценки «2» - 7 орфографических ошибок. В комплексной контрольной работе, состоящей из диктанта и дополнительного (фонетического, лексического, орф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рафического, грамматического) задания, выставляются две оценки за каждый вид ра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38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оценке выполнения </w:t>
      </w: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дополнительных заданий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екомендуется руководствоватьс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ледующим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5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 выполнил все задания верно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24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Оценка «4»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тавится, если ученик выполнил правильно не менее 3/4 заданий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работу, в которой правильно выполнено не мене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74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оловины заданий. </w:t>
      </w: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Оценка «2»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тавится за работу, в которой не выполнено более половины заданий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1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 не выполнил ни одного 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ани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pacing w:val="-10"/>
          <w:sz w:val="24"/>
          <w:szCs w:val="24"/>
        </w:rPr>
        <w:t>Примечание</w:t>
      </w:r>
      <w:r w:rsidRPr="00A0177E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.       Орфографические      и       пунктуационные      ошибки,      допущенные      пр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олнении дополнительных заданий, учитываются при выведении оценки за диктант. При оценке контрольного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ловарного диктант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екомендуется руководствоваться следу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щим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5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диктант, в котором нет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24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Оценка «4»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тавится за диктант, в котором ученик допустил 1—2 ошибки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диктант, в котором допущено 3—4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9"/>
          <w:sz w:val="24"/>
          <w:szCs w:val="24"/>
        </w:rPr>
        <w:t xml:space="preserve">Оценка   «2»   </w:t>
      </w:r>
      <w:r w:rsidRPr="00A0177E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ставится   за   диктант,   в   котором   допущено   до   7   ошибок.   При   большем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количестве ошибок диктант оценивается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баллом «1». Оценка обучающих работ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Обучающие      работы      (различные      упражнения      и      диктанты      неконтрольно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харак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) оцениваются более строго, чем контрольные рабо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 оценке обучающих работ учитывается: 1) степень самостоятельности учащегося; 2) этап обучения; 3) объем работы; 4) четкость, аккуратность, каллиграфическая прави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сть письма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5376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Если возможные ошибки были предупреждены в ходе работы, оценки «5» и «4» ставитс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только в том случае, когда ученик не допустил ошибок или допустил, но исправи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ошибку. При этом выбор одной из оценок при одинаковом уровне грамотност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содержания определяется степенью аккуратности записи, подчеркиваний и других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t>особенностей    оформления,    а    также    наличием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8"/>
          <w:sz w:val="24"/>
          <w:szCs w:val="24"/>
        </w:rPr>
        <w:t>или    отсутствием    описок.    В    работе,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евышающей по количеству слов объем диктанта для данного класса, для оценки «4» допустимо и 2 исправлени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ервая и вторая работа, как классная , так и домашняя, при закреплении определенного умения или навыка проверяется, но по усмотрению учителя может не оцениватьс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39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8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Самостоятельные работы, выполненные без предшествовавшего анализа возможных ош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к, оцениваются по нормам для контрольных работ соответствующего или близкого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8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Тестировани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773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90-100%-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«5» 75-89%- «4» 50-74%- «3»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Менее 50%-«2»</w:t>
      </w:r>
    </w:p>
    <w:p w:rsid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3494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Литература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. Родная литератур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3494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Оценка сочине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В   основу   оценки   сочинений   по   литературе   должны   быть   положены   следующи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л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ые критерии в пределах программы данного класса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авильное понимание темы, глубина и полнота её раскрытия, верная передача фактов, правильное объяснение событий и поведения героев исходя из идейно-тематического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ержания произведения, доказательность основных положений, привлечение материала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ажного и существенного для раскрытия темы, умение делать выводы и обобщения, т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сть в цитатах и умение включать их в текст сочинения; наличие плана в обучающих 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инениях; соразмерность частей сочинения, логичность связей и переходов между ними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точность и богатство лексики, умение пользоваться изобразительными средствами языка. </w:t>
      </w:r>
      <w:r w:rsidRPr="00A0177E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Оценка    за    грамотность    сочинения    выставляется    в    соответствии    с    «Нормами    оценк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знаний, умений и навыков учащихся по русскому языку»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“5”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со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ние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глубоко и аргументированно раскрывающее тему, свидетельствующее об отличном з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и текста произведения и других материалов, необходимых для её раскрытия, об умении целенаправленно анализировать материал, делать выводы и обобщения; стройное по к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зиции, логичное и последовательное в изложении мыслей; написанное правильным 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ратурным языком и стилистически соответствующее содержанию. Допускается нез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чительная неточность в содержании, один-два речевых недочёта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“4”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сочинение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статочно полно и убедительно раскрывающее тему, обнаруживающее хорошее знание литературного материала и других источников по теме сочинения и умение пользоваться ими для обоснования своих мыслей, а также делать выводы и обобщения; логичное и 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ледовательное изложение содержания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аписанное правильным литературным языком, стилистически соответствующее сод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жанию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Допускаются  две-три  неточности  в  содержании,  незначительные  отклонения  от  темы,  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также не более трёх-четырёх речевых недочётов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“3”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сочинение, в котором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главном и основном раскрывается тема, в целом дан верный, но односторонний или 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статочно полный ответ на тему, допущены отклонения от неё или отдельные ошибки в изложении фактического материала; обнаруживается недостаточное умение делать вы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ы и обобщения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материал излагается достаточно логично, но имеются отдельные нарушения в послед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льности выражения мыслей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бнаруживается владение основами письменной речи;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 работе имеется не более чет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ы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ёх недочётов в содержании и пяти речевых недочё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“2”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сочинение, которое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375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не раскрывает тему, не соответствует плану, свидетельствует о поверхностном знании текста произведения, состоит из путаного пересказа отдельных событий, без выводов и обобщений, или из общих положений, не опирающихся на текст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4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характеризуется случайным расположением материала, отсутствием связи между частями;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личается бедностью словаря, наличием грубых речевых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“1”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сочинение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t>совершенно    не    раскрывающее    тему,    свидетельствующее    о    полном    незнании    текста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оизведения и неумении излагать свои мысли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одержащее большее число ошибок, чем это установлено для отметки “2”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Как видно, отметка “1” является составляющей в пятибалльной системе оценивания з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й, но она носит в основном воспитывающий характер и используется в текущем к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рол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5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устных отв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При    оценке    устных    ответов    учитель    руководствуется    следующими    основным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ри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иями в пределах программы данного класса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051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знание текста и понимание идейно-художественного содержания изученног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произведения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562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умение объяснить взаимосвязь событий, характер и поступки героев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042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понимание роли художественных средств в раскрытии идейно-эстетическог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содержания изученного произведения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знание теоретико-литературных понятий и умение пользоваться этими знаниями при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нализе произведений, изучаемых в классе и прочитанных самостоятельно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92"/>
        </w:tabs>
        <w:autoSpaceDE w:val="0"/>
        <w:autoSpaceDN w:val="0"/>
        <w:adjustRightInd w:val="0"/>
        <w:spacing w:line="274" w:lineRule="exact"/>
        <w:ind w:right="14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умение анализировать художественное произведение в соответствии с ведущим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идеями эпохи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уметь владеть монологической литературной речью, логически и последовательн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отвечать на поставленный вопрос, бегло, правильно и выразительно читат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художественный текс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и оценке устных ответов по литературе могут быть следующие критерии: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5»: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вет обнаруживает прочные знания и глубокое понимание текста изучаемого про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едения; умение объяснить взаимосвязь событий, характер и поступки героев, роль худ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жественных средств в раскрытии идейно-эстетического содержания произведения; 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лекать текст для аргументации своих выводов; раскрывать связь произведения с эпохой; свободно владеть монологической речью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4»: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за ответ, который показывает прочное знание и достаточно глу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е понимание текста изучаемого произведения; за умение объяснить взаимосвязь со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ий, характеры и поступки героев и роль основных художественных средств в раскрытии идейно-эстетического содержания произведения; умение привлекать текст произведения для обоснования своих выводов; хорошо владеть монологической литературной речью; однако допускают 2-3 неточности в ответ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3»: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ивается ответ, свидетельствующий в основном знание и понимание текста изучаемого произведения, умение объяснять взаимосвязь основных средств в р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крытии идейно-художественного содержания произведения, но недостаточное умение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льзоваться этими знаниями при анализе произведения. Допускается несколько ошибок 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одержании ответа, недостаточно свободное владение монологической речью, ряд нед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атков в композиции и языке ответа, несоответствие уровня чтения установленным н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ам дл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8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2»: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твет обнаруживает незнание существенных вопросов содержания </w:t>
      </w:r>
      <w:r w:rsidRPr="00A0177E">
        <w:rPr>
          <w:rFonts w:ascii="Times New Roman" w:eastAsia="Times New Roman" w:hAnsi="Times New Roman" w:cs="Times New Roman"/>
          <w:spacing w:val="-9"/>
          <w:sz w:val="24"/>
          <w:szCs w:val="24"/>
        </w:rPr>
        <w:t>произв</w:t>
      </w:r>
      <w:r w:rsidRPr="00A0177E">
        <w:rPr>
          <w:rFonts w:ascii="Times New Roman" w:eastAsia="Times New Roman" w:hAnsi="Times New Roman" w:cs="Times New Roman"/>
          <w:spacing w:val="-9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pacing w:val="-9"/>
          <w:sz w:val="24"/>
          <w:szCs w:val="24"/>
        </w:rPr>
        <w:t>дения;    неумение    объяснить    поведение    и    характеры    основных    героев    и    роль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8" w:lineRule="exact"/>
        <w:ind w:right="10"/>
        <w:jc w:val="both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39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важнейших художественных средств в раскрытии идейно-эстетического содержания 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зведения, слабое владение монологической речью и техникой чтения, бедность выра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льных средств язык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тестовых рабо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24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проведении тестовых работ по литературе критерии оценок следующие: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«5» - 90 – 100 %; «4» - 75 – 89 %; «3» - 50 – 75 %; «2»- менее 59 %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творческих рабо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Творческая работа выявляет сформированность уровня грамотности и компетентности учащегося, является основной формой проверки умения учеником правильно и послед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ательно излагать мысли, привлекать дополнительный справочный материал, делать 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остоятельные выводы, проверяет речевую подготовку учащегося. Любая творческая 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та включает в себя три части: вступление, основную часть, заключение и оформляется в соответствии с едиными нормами и правилами, предъявляемыми к работам такого уровня. С помощью творческой работы проверяется: умение раскрывать тему; умение исполь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ать языковые средства, предметные понятия, в соответствии со стилем, темой и задачей высказывания (работы); соблюдение языковых норм и правил правописания; качество оформления работы, использование иллюстративного материала; широта охвата источ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в и дополнительной литературы. Содержание творческой работы оценивается по с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ующим критериям: - соответствие работы ученика теме и основной мысли; - полнота раскрытия тема; - правильность фактического материала; - последовательность излож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я. При оценке речевого оформления учитываются: - разнообразие словарного и грам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ического строя речи; -стилевое единство и выразительность речи; - число языковых ош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к и стилистических недочетов. При оценке источниковедческой базы творческой ра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ы учитывается правильное оформление сносок; соответствие общим нормам и правилам библиографии применяемых источников и ссылок на них; реальное использование в ра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 литературы приведенной в списке источников; широта временного и фактического 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х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ата дополнительной литературы; целесообразность использования тех или иных ист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к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“5”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содержание работы полностью соответствует теме; факти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кие ошибки отсутствуют; содержание изложенного последовательно; работа отличается богатством словаря, точностью словоупотребления; достигнуто смысловое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единство те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та, иллюстраций, дополнительного материала. В работе допущен 1 недочет 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одержании; 1-2 речевых недочета;1 грамматическая ошибк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4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” ставится, если содержание работы в основном соответствует теме (имеются незначительные отклонения от темы); имеются единичные фактические неточности; и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ются незначительные нарушения последовательности в изложении мыслей; имеются 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ельные непринципиальные ошибки в оформлении работы. В работе допускается не более 2-х недочетов в содержании, не более 3-4 речевых недочетов, не более 2-х граммати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ких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3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” ставиться, если в работе допущены существенные отклонения от темы;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бота достоверна в главном, но в ней имеются отдельные нарушения последовательност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зложения; оформление работы не аккуратное, есть претензии к соблюдению норм и 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ил библиографического и иллюстративного оформления. В работе допускается не более 4-х недочетов в содержании, 5 речевых недочетов, 4 грамматических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jc w:val="both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440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2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Отметка “2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” ставится, если работа не соответствует теме; допущено много фактических ош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к; нарушена последовательность изложения во всех частях работы; отсутствует связь между ними; работа не соответствует плану; крайне беден словарь; нарушено стилевое единство т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; отмечены серьезные претензии к качеству оформления работы. Допущено до 7 речевых и до 7 грамматических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1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 оценке творческой работы учитывается самостоятельность, оригинальность замысла 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ты, уровень ее композиционного и стилевого решения, речевого оформления. Избыточный объем работы не влияет на повышение оценки. Учитываемым положительным фактором яв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тся наличие рецензии на исследовательскую работу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дополнительных зада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 оценке выполнения дополнительных заданий отметки выставляются следующим образом: - “5” – если все задания выполнены; - “4” – выполнено правильно не менее ¾ заданий; - “3” – за работу в которой правильно выполнено не менее половины работы; - “2” – выставляется за работу в которой не выполнено более половины заданий. При оценке контрольного диктанта на понятия отметки выставляются: - “5” – нет ошибок; - “4” – 1-2 ошибки; - “3” – 3-4 ошибки; - “2” – допущено до 7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Критерии оценивания презентац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дним из видов творческой работы может быть презентация, составленная в программе </w:t>
      </w:r>
      <w:r w:rsidRPr="00A0177E">
        <w:rPr>
          <w:rFonts w:ascii="Times New Roman" w:eastAsia="Times New Roman" w:hAnsi="Times New Roman" w:cs="Times New Roman"/>
          <w:sz w:val="24"/>
          <w:szCs w:val="24"/>
          <w:lang w:val="en-US"/>
        </w:rPr>
        <w:t>Power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z w:val="24"/>
          <w:szCs w:val="24"/>
          <w:lang w:val="en-US"/>
        </w:rPr>
        <w:t>Point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. При составлении критериев оценки использовалось учебное пособие «</w:t>
      </w:r>
      <w:r w:rsidRPr="00A0177E">
        <w:rPr>
          <w:rFonts w:ascii="Times New Roman" w:eastAsia="Times New Roman" w:hAnsi="Times New Roman" w:cs="Times New Roman"/>
          <w:sz w:val="24"/>
          <w:szCs w:val="24"/>
          <w:lang w:val="en-US"/>
        </w:rPr>
        <w:t>Intel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. Обучение для будущего». 5-е изд., испр. И.: Издательско-торговый дом «Русская Редакция», 2005, 368 с.</w:t>
      </w:r>
    </w:p>
    <w:p w:rsidR="00A0177E" w:rsidRPr="00A0177E" w:rsidRDefault="00A0177E" w:rsidP="00A0177E">
      <w:pPr>
        <w:widowControl w:val="0"/>
        <w:autoSpaceDE w:val="0"/>
        <w:autoSpaceDN w:val="0"/>
        <w:adjustRightInd w:val="0"/>
        <w:spacing w:after="278" w:line="1" w:lineRule="exact"/>
        <w:rPr>
          <w:rFonts w:ascii="Times New Roman" w:hAnsi="Times New Roman" w:cs="Times New Roman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453"/>
        <w:gridCol w:w="7186"/>
      </w:tblGrid>
      <w:tr w:rsidR="000A4D0D" w:rsidRPr="00A0177E" w:rsidTr="000A4D0D">
        <w:trPr>
          <w:trHeight w:hRule="exact" w:val="566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926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ритерии оценивания</w:t>
            </w: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араметры</w:t>
            </w:r>
          </w:p>
        </w:tc>
      </w:tr>
      <w:tr w:rsidR="000A4D0D" w:rsidRPr="00A0177E" w:rsidTr="000A4D0D">
        <w:trPr>
          <w:trHeight w:hRule="exact" w:val="840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Дизайн   презентации</w:t>
            </w: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643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бщий дизайн – оформление презентации 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логично, отвечает требованиям эстетики, и не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отиворечит содержанию презе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тации;</w:t>
            </w:r>
          </w:p>
        </w:tc>
      </w:tr>
      <w:tr w:rsidR="000A4D0D" w:rsidRPr="00A0177E" w:rsidTr="000A4D0D">
        <w:trPr>
          <w:trHeight w:hRule="exact" w:val="840"/>
        </w:trPr>
        <w:tc>
          <w:tcPr>
            <w:tcW w:w="24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A4D0D" w:rsidRPr="00A0177E" w:rsidRDefault="000A4D0D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60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иаграмма и рисунки – изображения в 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презентации привлек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тельны и соответствуют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одержанию;</w:t>
            </w:r>
          </w:p>
        </w:tc>
      </w:tr>
      <w:tr w:rsidR="000A4D0D" w:rsidRPr="00A0177E" w:rsidTr="000A4D0D">
        <w:trPr>
          <w:trHeight w:hRule="exact" w:val="562"/>
        </w:trPr>
        <w:tc>
          <w:tcPr>
            <w:tcW w:w="24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A4D0D" w:rsidRPr="00A0177E" w:rsidRDefault="000A4D0D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1"/>
                <w:sz w:val="24"/>
                <w:szCs w:val="24"/>
              </w:rPr>
              <w:t xml:space="preserve">-    </w:t>
            </w:r>
            <w:r w:rsidRPr="00A0177E">
              <w:rPr>
                <w:rFonts w:ascii="Times New Roman" w:eastAsia="Times New Roman" w:hAnsi="Times New Roman" w:cs="Times New Roman"/>
                <w:spacing w:val="-11"/>
                <w:sz w:val="24"/>
                <w:szCs w:val="24"/>
              </w:rPr>
              <w:t xml:space="preserve">текст,    цвет,    фон    –    текст    легко    читается,    фон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очетается с графическими элементами;</w:t>
            </w:r>
          </w:p>
        </w:tc>
      </w:tr>
      <w:tr w:rsidR="000A4D0D" w:rsidRPr="00A0177E" w:rsidTr="000A4D0D">
        <w:trPr>
          <w:trHeight w:hRule="exact" w:val="562"/>
        </w:trPr>
        <w:tc>
          <w:tcPr>
            <w:tcW w:w="24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A4D0D" w:rsidRPr="00A0177E" w:rsidRDefault="000A4D0D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-     </w:t>
            </w:r>
            <w:r w:rsidRPr="00A0177E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 xml:space="preserve">списки     и     таблицы     –     списки      и     таблицы     в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езентации в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ы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троены и размещены корректно;</w:t>
            </w:r>
          </w:p>
        </w:tc>
      </w:tr>
      <w:tr w:rsidR="000A4D0D" w:rsidRPr="00A0177E" w:rsidTr="000A4D0D">
        <w:trPr>
          <w:trHeight w:hRule="exact" w:val="283"/>
        </w:trPr>
        <w:tc>
          <w:tcPr>
            <w:tcW w:w="24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A4D0D" w:rsidRPr="00A0177E" w:rsidRDefault="000A4D0D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сылки – все ссылки работают</w:t>
            </w:r>
          </w:p>
        </w:tc>
      </w:tr>
      <w:tr w:rsidR="000A4D0D" w:rsidRPr="00A0177E" w:rsidTr="000A4D0D">
        <w:trPr>
          <w:trHeight w:hRule="exact" w:val="288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редняя оценка по дизайну</w:t>
            </w:r>
          </w:p>
        </w:tc>
      </w:tr>
      <w:tr w:rsidR="000A4D0D" w:rsidRPr="00A0177E" w:rsidTr="000A4D0D">
        <w:trPr>
          <w:trHeight w:hRule="exact" w:val="283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одержание</w:t>
            </w: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раскрыты все аспекты темы;</w:t>
            </w:r>
          </w:p>
        </w:tc>
      </w:tr>
      <w:tr w:rsidR="000A4D0D" w:rsidRPr="00A0177E" w:rsidTr="000A4D0D">
        <w:trPr>
          <w:trHeight w:hRule="exact" w:val="288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атериал изложен в доступной форме;</w:t>
            </w:r>
          </w:p>
        </w:tc>
      </w:tr>
      <w:tr w:rsidR="000A4D0D" w:rsidRPr="00A0177E" w:rsidTr="000A4D0D">
        <w:trPr>
          <w:trHeight w:hRule="exact" w:val="562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2"/>
                <w:sz w:val="24"/>
                <w:szCs w:val="24"/>
              </w:rPr>
              <w:t xml:space="preserve">-         </w:t>
            </w:r>
            <w:r w:rsidRPr="00A0177E">
              <w:rPr>
                <w:rFonts w:ascii="Times New Roman" w:eastAsia="Times New Roman" w:hAnsi="Times New Roman" w:cs="Times New Roman"/>
                <w:spacing w:val="-12"/>
                <w:sz w:val="24"/>
                <w:szCs w:val="24"/>
              </w:rPr>
              <w:t xml:space="preserve">систематизированный         набор         оригинальных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рисунков;</w:t>
            </w:r>
          </w:p>
        </w:tc>
      </w:tr>
      <w:tr w:rsidR="000A4D0D" w:rsidRPr="00A0177E" w:rsidTr="000A4D0D">
        <w:trPr>
          <w:trHeight w:hRule="exact" w:val="562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6"/>
                <w:sz w:val="24"/>
                <w:szCs w:val="24"/>
              </w:rPr>
              <w:t xml:space="preserve">-             </w:t>
            </w:r>
            <w:r w:rsidRPr="00A0177E">
              <w:rPr>
                <w:rFonts w:ascii="Times New Roman" w:eastAsia="Times New Roman" w:hAnsi="Times New Roman" w:cs="Times New Roman"/>
                <w:spacing w:val="-16"/>
                <w:sz w:val="24"/>
                <w:szCs w:val="24"/>
              </w:rPr>
              <w:t xml:space="preserve">слайды             расположены             в             логической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оследовател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ости;</w:t>
            </w:r>
          </w:p>
        </w:tc>
      </w:tr>
      <w:tr w:rsidR="000A4D0D" w:rsidRPr="00A0177E" w:rsidTr="000A4D0D">
        <w:trPr>
          <w:trHeight w:hRule="exact" w:val="288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заключительный слайд с выводами;</w:t>
            </w:r>
          </w:p>
        </w:tc>
      </w:tr>
      <w:tr w:rsidR="000A4D0D" w:rsidRPr="00A0177E" w:rsidTr="000A4D0D">
        <w:trPr>
          <w:trHeight w:hRule="exact" w:val="562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6"/>
                <w:sz w:val="24"/>
                <w:szCs w:val="24"/>
              </w:rPr>
              <w:t xml:space="preserve">-            </w:t>
            </w:r>
            <w:r w:rsidRPr="00A0177E">
              <w:rPr>
                <w:rFonts w:ascii="Times New Roman" w:eastAsia="Times New Roman" w:hAnsi="Times New Roman" w:cs="Times New Roman"/>
                <w:spacing w:val="-16"/>
                <w:sz w:val="24"/>
                <w:szCs w:val="24"/>
              </w:rPr>
              <w:t xml:space="preserve">библиография            с            перечислением            всех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ьзованных ресурсов.</w:t>
            </w:r>
          </w:p>
        </w:tc>
      </w:tr>
      <w:tr w:rsidR="000A4D0D" w:rsidRPr="00A0177E" w:rsidTr="000A4D0D">
        <w:trPr>
          <w:trHeight w:hRule="exact" w:val="283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редняя оценка по содержанию</w:t>
            </w:r>
          </w:p>
        </w:tc>
      </w:tr>
      <w:tr w:rsidR="000A4D0D" w:rsidRPr="00A0177E" w:rsidTr="000A4D0D">
        <w:trPr>
          <w:trHeight w:hRule="exact" w:val="288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Защита проекта</w:t>
            </w: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речь учащегося чёткая и логичная;</w:t>
            </w:r>
          </w:p>
        </w:tc>
      </w:tr>
      <w:tr w:rsidR="000A4D0D" w:rsidRPr="00A0177E" w:rsidTr="000A4D0D">
        <w:trPr>
          <w:trHeight w:hRule="exact" w:val="288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- 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ученик владеет материалом своей темы;</w:t>
            </w:r>
          </w:p>
        </w:tc>
      </w:tr>
      <w:tr w:rsidR="000A4D0D" w:rsidRPr="00A0177E" w:rsidTr="000A4D0D">
        <w:trPr>
          <w:trHeight w:hRule="exact" w:val="283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редняя оценка по защите проекта</w:t>
            </w:r>
          </w:p>
        </w:tc>
      </w:tr>
      <w:tr w:rsidR="000A4D0D" w:rsidRPr="00A0177E" w:rsidTr="000A4D0D">
        <w:trPr>
          <w:trHeight w:hRule="exact" w:val="566"/>
        </w:trPr>
        <w:tc>
          <w:tcPr>
            <w:tcW w:w="2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A4D0D" w:rsidRPr="00A0177E" w:rsidRDefault="000A4D0D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Итоговая оценка</w:t>
            </w:r>
          </w:p>
        </w:tc>
      </w:tr>
    </w:tbl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lastRenderedPageBreak/>
        <w:t xml:space="preserve">Оценка «5»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авится за полное соответствие выдвинутым требования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4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тавится за небольшие несоответствия выдвинутым требованиям. </w:t>
      </w:r>
      <w:r w:rsidRPr="00A0177E">
        <w:rPr>
          <w:rFonts w:ascii="Times New Roman" w:eastAsia="Times New Roman" w:hAnsi="Times New Roman" w:cs="Times New Roman"/>
          <w:b/>
          <w:bCs/>
          <w:spacing w:val="-9"/>
          <w:sz w:val="24"/>
          <w:szCs w:val="24"/>
        </w:rPr>
        <w:t xml:space="preserve">Оценка    «3»    </w:t>
      </w:r>
      <w:r w:rsidRPr="00A0177E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ставится    за    минимальные    знания    темы    и,    возможно,    не    совсем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рректное оформление презентаци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2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о всех остальных возможных случаях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3245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Английский язык 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Аудировани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5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, если коммуникативная задача решена и при этом учащиеся полностью поняли содержание иноязычной речи, соответствующей программным требованиям для кажд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4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, если коммуникативная задача решена и при этом учащиеся поняли содержание иноязычной речи, соответствующей программным требованиям для дан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о класса, за исключением отдельных подробностей, не влияющих на понимание содержания услышанного в цело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3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» ставится в том случае, если коммуникативная задача решена и при этом учащиеся поняли только основной смысл иноязычной речи, соответствующей программным требованиям дл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2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, если учащиеся не поняли смысл иноязычной речи, соотв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вующей программным требованиям дл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Говорени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Оценка «5»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тавится в том случае, если общение осуществилось, высказывания учащихс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о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етствовали поставленной коммуникативной задаче и при этом их устная речь полностью со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етствовала нормам иностранного языка в пределах программных требований дл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4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 если, если общение осуществилось, высказывания учащихся соответствовали поставленной коммуникативной задаче и при этом учащиеся выразили свои мысли на иностранном языке с незначительными отклонениями от языковых норм, а в оста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м их устная речь соответствовала нормам иностранного языка в пределах программных т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ваний дл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3197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 если, если общение осуществилось, высказывани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учащихся соответствовали поставленной коммуникативной задаче и при этом учащиес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pacing w:val="-12"/>
          <w:sz w:val="24"/>
          <w:szCs w:val="24"/>
        </w:rPr>
        <w:t>выразили     свои     мысли     на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0"/>
          <w:sz w:val="24"/>
          <w:szCs w:val="24"/>
        </w:rPr>
        <w:t>иностранном     языке     с    отклонениями    от     языковых     норм,    н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мешающими, однако, понять содержание сказанного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2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 если, если общение не осуществилось, или высказывания учащихся не соответствовали поставленной коммуникативной задаче, учащиеся слабо усвоили пройденный языковой материал и выразили свои мысли на иностранном языке с такими отк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ниями от языковых норм, которые не позволяют понять содержание большей части сказан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о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Чтение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214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5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, если коммуникативная задача решена и при это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учащиеся полностью поняли и осмыслили содержание прочитанного иноязычного текста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объеме,</w:t>
      </w:r>
      <w:r w:rsidRPr="00A0177E">
        <w:rPr>
          <w:rFonts w:ascii="Arial" w:eastAsia="Times New Roman" w:hAnsi="Times New Roman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9"/>
          <w:sz w:val="24"/>
          <w:szCs w:val="24"/>
        </w:rPr>
        <w:t>предусмотренном      заданием,      чтение      учащихся      соответствовало      программным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требованиям дл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4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, если коммуникативная задача решена и при этом учащиеся поняли и осмыслили содержание прочитанного иноязычного текста за исключением деталей и частностей, не влияющих на понимание этого текста, в объеме, предусмотренном заданием, чтение учащихся соответствовало программным требованиям дл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, если коммуникативная задача решена и при этом учащиеся поняли и осмыслили главную идею прочитанного иноязычного текста в объеме, предусмотр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м заданием, чтение учащихся в основном соответствует программным требованиям для д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378" w:right="850" w:bottom="360" w:left="1133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Оценка «2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том случае, если коммуникативная задача не решена – учащиеся не 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яли содержание прочитанного иноязычного текста в объеме, предусмотренном заданием, и чтение учащихся не соответствовало программным требованиям для данного класс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>Письменная работа по английскому языку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222"/>
        <w:gridCol w:w="1651"/>
        <w:gridCol w:w="1579"/>
        <w:gridCol w:w="1661"/>
        <w:gridCol w:w="2078"/>
      </w:tblGrid>
      <w:tr w:rsidR="00A0177E" w:rsidRPr="00A0177E" w:rsidTr="000C79F1">
        <w:trPr>
          <w:trHeight w:hRule="exact" w:val="566"/>
        </w:trPr>
        <w:tc>
          <w:tcPr>
            <w:tcW w:w="919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ценка за письменную работу выставляется исходя из % правильно выполненных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заданий.</w:t>
            </w:r>
          </w:p>
        </w:tc>
      </w:tr>
      <w:tr w:rsidR="00A0177E" w:rsidRPr="00A0177E" w:rsidTr="000C79F1">
        <w:trPr>
          <w:trHeight w:hRule="exact" w:val="365"/>
        </w:trPr>
        <w:tc>
          <w:tcPr>
            <w:tcW w:w="9191" w:type="dxa"/>
            <w:gridSpan w:val="5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16"/>
                <w:sz w:val="24"/>
                <w:szCs w:val="24"/>
              </w:rPr>
              <w:t>Виды работ                             Оценка «5»               Оценка «4»               Оценка «3»              Оценка «2»</w:t>
            </w:r>
          </w:p>
        </w:tc>
      </w:tr>
      <w:tr w:rsidR="00A0177E" w:rsidRPr="00A0177E" w:rsidTr="000C79F1">
        <w:trPr>
          <w:trHeight w:hRule="exact" w:val="1070"/>
        </w:trPr>
        <w:tc>
          <w:tcPr>
            <w:tcW w:w="22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</w:t>
            </w: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6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514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i/>
                <w:iCs/>
                <w:spacing w:val="-2"/>
                <w:sz w:val="24"/>
                <w:szCs w:val="24"/>
              </w:rPr>
              <w:t>90-100%</w:t>
            </w:r>
          </w:p>
        </w:tc>
        <w:tc>
          <w:tcPr>
            <w:tcW w:w="157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0-89%</w:t>
            </w:r>
          </w:p>
        </w:tc>
        <w:tc>
          <w:tcPr>
            <w:tcW w:w="166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0-69%</w:t>
            </w:r>
          </w:p>
        </w:tc>
        <w:tc>
          <w:tcPr>
            <w:tcW w:w="207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ньше 50%</w:t>
            </w:r>
          </w:p>
        </w:tc>
      </w:tr>
      <w:tr w:rsidR="00A0177E" w:rsidRPr="00A0177E" w:rsidTr="000C79F1">
        <w:trPr>
          <w:trHeight w:hRule="exact" w:val="2141"/>
        </w:trPr>
        <w:tc>
          <w:tcPr>
            <w:tcW w:w="22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4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амостоятельная работа, проверо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ч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я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работа, слова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р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ный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иктант</w:t>
            </w:r>
          </w:p>
        </w:tc>
        <w:tc>
          <w:tcPr>
            <w:tcW w:w="16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514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95-100%</w:t>
            </w:r>
          </w:p>
        </w:tc>
        <w:tc>
          <w:tcPr>
            <w:tcW w:w="157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5-94%</w:t>
            </w:r>
          </w:p>
        </w:tc>
        <w:tc>
          <w:tcPr>
            <w:tcW w:w="166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0 -74%</w:t>
            </w:r>
          </w:p>
        </w:tc>
        <w:tc>
          <w:tcPr>
            <w:tcW w:w="207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ньше 50%</w:t>
            </w:r>
          </w:p>
        </w:tc>
      </w:tr>
    </w:tbl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Критерии оценивания письменных творческих работ (сочинение, рассказ, статья,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эссе, письмо) по английскому языку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5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- учащийся точно и полностью выполнил задание, правильно определил степень официальности / неофициальности иноязычного письменного высказывания. Текст логично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троен, корректно использованы средства логической связи. Учащийся использует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знообра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з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ую лексику и различные грамматические структуры (простые и сложные). Лексико-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рамматические ошибки практически отсутствуют. Имеются единичные ошибки в правопи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Оценка «4» -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учащийся в основном решил поставленную коммуникативную задачу. Текст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ично выстроен, однако допущены неточности в использовании средств логической связи. Учащийся использует лексику и грамматические структуры, соответствующие поставленной коммуникативной задаче. Допущены отдельные лексико-грамматические и орфографические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4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- учащийся частично, неточно выполнил поставленную коммуникативную задачу. Текст не всегда логично выстроен, имеются ошибки в использовании средств логической связи. Учащийся использует однообразную лексику и примитивные грамматические структуры. Д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ущены лексико- грамматические и орфографические ошибки, при этом некоторые ошибки 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ут затруднять понимание текс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2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- учащийся не выполнил поставленную коммуникативную задачу, или текст не 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ветствует заданному объему. Текст не логичен. Многочисленные лексико-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грамматические и орфографические ошибки затрудняют понимание текс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Математика 5-6 классы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021"/>
        </w:tabs>
        <w:autoSpaceDE w:val="0"/>
        <w:autoSpaceDN w:val="0"/>
        <w:adjustRightInd w:val="0"/>
        <w:spacing w:line="293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i/>
          <w:iCs/>
          <w:spacing w:val="-24"/>
          <w:sz w:val="24"/>
          <w:szCs w:val="24"/>
        </w:rPr>
        <w:t>1.</w:t>
      </w:r>
      <w:r w:rsidRPr="00A0177E">
        <w:rPr>
          <w:rFonts w:ascii="Arial" w:hAnsi="Times New Roman" w:cs="Arial"/>
          <w:i/>
          <w:i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>Оценка письменных контрольных работ обучающихся по математике.</w:t>
      </w:r>
    </w:p>
    <w:p w:rsidR="00A0177E" w:rsidRPr="00A0177E" w:rsidRDefault="00A0177E" w:rsidP="00EB07FB">
      <w:pPr>
        <w:widowControl w:val="0"/>
        <w:numPr>
          <w:ilvl w:val="0"/>
          <w:numId w:val="118"/>
        </w:numPr>
        <w:shd w:val="clear" w:color="auto" w:fill="FFFFFF"/>
        <w:tabs>
          <w:tab w:val="left" w:pos="1474"/>
        </w:tabs>
        <w:autoSpaceDE w:val="0"/>
        <w:autoSpaceDN w:val="0"/>
        <w:adjustRightInd w:val="0"/>
        <w:spacing w:line="293" w:lineRule="exact"/>
        <w:ind w:left="58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вет оценивается отметкой «5», если:</w:t>
      </w:r>
    </w:p>
    <w:p w:rsidR="00A0177E" w:rsidRPr="00A0177E" w:rsidRDefault="00A0177E" w:rsidP="00EB07FB">
      <w:pPr>
        <w:widowControl w:val="0"/>
        <w:numPr>
          <w:ilvl w:val="0"/>
          <w:numId w:val="118"/>
        </w:numPr>
        <w:shd w:val="clear" w:color="auto" w:fill="FFFFFF"/>
        <w:tabs>
          <w:tab w:val="left" w:pos="1474"/>
        </w:tabs>
        <w:autoSpaceDE w:val="0"/>
        <w:autoSpaceDN w:val="0"/>
        <w:adjustRightInd w:val="0"/>
        <w:spacing w:line="293" w:lineRule="exact"/>
        <w:ind w:left="58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бота выполнена полностью;</w:t>
      </w:r>
    </w:p>
    <w:p w:rsidR="00A0177E" w:rsidRPr="00A0177E" w:rsidRDefault="00A0177E" w:rsidP="00EB07FB">
      <w:pPr>
        <w:widowControl w:val="0"/>
        <w:numPr>
          <w:ilvl w:val="0"/>
          <w:numId w:val="118"/>
        </w:numPr>
        <w:shd w:val="clear" w:color="auto" w:fill="FFFFFF"/>
        <w:tabs>
          <w:tab w:val="left" w:pos="1474"/>
        </w:tabs>
        <w:autoSpaceDE w:val="0"/>
        <w:autoSpaceDN w:val="0"/>
        <w:adjustRightInd w:val="0"/>
        <w:spacing w:line="293" w:lineRule="exact"/>
        <w:ind w:left="58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логических рассуждениях и обосновании решения нет пробелов и ошибок;</w:t>
      </w:r>
    </w:p>
    <w:p w:rsidR="00A0177E" w:rsidRPr="00A0177E" w:rsidRDefault="00A0177E" w:rsidP="00EB07FB">
      <w:pPr>
        <w:widowControl w:val="0"/>
        <w:numPr>
          <w:ilvl w:val="0"/>
          <w:numId w:val="118"/>
        </w:numPr>
        <w:shd w:val="clear" w:color="auto" w:fill="FFFFFF"/>
        <w:tabs>
          <w:tab w:val="left" w:pos="1474"/>
        </w:tabs>
        <w:autoSpaceDE w:val="0"/>
        <w:autoSpaceDN w:val="0"/>
        <w:adjustRightInd w:val="0"/>
        <w:spacing w:before="10" w:line="274" w:lineRule="exact"/>
        <w:ind w:left="58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 решении нет математических ошибок (возможна одна неточность,  описка,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торая не является следствием незнания или непонимания учебного материала).</w:t>
      </w:r>
    </w:p>
    <w:p w:rsidR="00A0177E" w:rsidRPr="00A0177E" w:rsidRDefault="00A0177E" w:rsidP="00EB07FB">
      <w:pPr>
        <w:widowControl w:val="0"/>
        <w:numPr>
          <w:ilvl w:val="0"/>
          <w:numId w:val="118"/>
        </w:numPr>
        <w:shd w:val="clear" w:color="auto" w:fill="FFFFFF"/>
        <w:tabs>
          <w:tab w:val="left" w:pos="1474"/>
        </w:tabs>
        <w:autoSpaceDE w:val="0"/>
        <w:autoSpaceDN w:val="0"/>
        <w:adjustRightInd w:val="0"/>
        <w:spacing w:before="19"/>
        <w:ind w:left="58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метка «4» ставится в следующих случаях:</w:t>
      </w:r>
    </w:p>
    <w:p w:rsidR="00A0177E" w:rsidRPr="00A0177E" w:rsidRDefault="00A0177E" w:rsidP="00EB07FB">
      <w:pPr>
        <w:widowControl w:val="0"/>
        <w:numPr>
          <w:ilvl w:val="0"/>
          <w:numId w:val="118"/>
        </w:numPr>
        <w:shd w:val="clear" w:color="auto" w:fill="FFFFFF"/>
        <w:tabs>
          <w:tab w:val="left" w:pos="1474"/>
        </w:tabs>
        <w:autoSpaceDE w:val="0"/>
        <w:autoSpaceDN w:val="0"/>
        <w:adjustRightInd w:val="0"/>
        <w:spacing w:before="14" w:line="274" w:lineRule="exact"/>
        <w:ind w:left="58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выполнена полностью,  но обоснования шагов решения недостаточны (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и умение обосновывать рассуждения не являлось специальным объектом проверки);</w:t>
      </w:r>
    </w:p>
    <w:p w:rsidR="00A0177E" w:rsidRPr="00A0177E" w:rsidRDefault="00A0177E" w:rsidP="00EB07FB">
      <w:pPr>
        <w:widowControl w:val="0"/>
        <w:numPr>
          <w:ilvl w:val="0"/>
          <w:numId w:val="118"/>
        </w:numPr>
        <w:shd w:val="clear" w:color="auto" w:fill="FFFFFF"/>
        <w:tabs>
          <w:tab w:val="left" w:pos="1474"/>
        </w:tabs>
        <w:autoSpaceDE w:val="0"/>
        <w:autoSpaceDN w:val="0"/>
        <w:adjustRightInd w:val="0"/>
        <w:spacing w:before="14" w:line="274" w:lineRule="exact"/>
        <w:ind w:left="581"/>
        <w:rPr>
          <w:rFonts w:ascii="Times New Roman" w:eastAsia="Times New Roman" w:hAnsi="Times New Roman" w:cs="Times New Roman"/>
          <w:b/>
          <w:bCs/>
          <w:sz w:val="24"/>
          <w:szCs w:val="24"/>
        </w:rPr>
        <w:sectPr w:rsidR="00A0177E" w:rsidRPr="00A0177E">
          <w:pgSz w:w="11909" w:h="16834"/>
          <w:pgMar w:top="1186" w:right="854" w:bottom="360" w:left="1133" w:header="720" w:footer="720" w:gutter="0"/>
          <w:cols w:space="60"/>
          <w:noEndnote/>
        </w:sectPr>
      </w:pP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line="274" w:lineRule="exac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допущены одна ошибка или есть два - три недочёта в выкладках, рисунках, ч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жах или графиках (если эти виды работ не являлись специальным объектом проверки).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9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метка «3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4" w:line="274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о более одной ошибки или более двух - трех недочетов в выкладках, чертежах или графиках, но обучающийся обладает обязательными умениями по пр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яемой теме.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9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метка «2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4" w:line="274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существенные ошибки, показавшие, что обучающийся не обладает обязательными умениями по данной теме в полной мер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2.       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>Оценка устных ответов обучающихся по математике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4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вет оценивается отметкой «5», если ученик: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9" w:line="274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24" w:line="269" w:lineRule="exact"/>
        <w:ind w:right="1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зложил материал грамотным языком, точно используя математическую тер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логию и символику, в определенной логической последовательности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0" w:line="283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5" w:line="283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казал умение иллюстрировать теорию конкретными примерами, применять ее 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вой ситуации при выполнении практического задания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5" w:line="283" w:lineRule="exact"/>
        <w:ind w:right="1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одемонстрировал знание теории ранее изученных сопутствующих тем, сф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ированность и устойчивость используемых при ответе умений и навыков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0" w:line="283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вечал самостоятельно, без наводящих вопросов учителя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5" w:line="283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озможны одна - две неточности при освещении второстепенных вопросов или в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ыкладках, которые ученик легко исправил после замечания учителя.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0" w:line="283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вет оценивается отметкой «4», если удовлетворяет в основном требованиям н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ку «5», но при этом имеет один из недостатков: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0" w:line="283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изложении допущены небольшие пробелы, не исказившее математическое 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ержание ответа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5" w:line="283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дин - два недочета при освещении основного содержания ответа, 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авленные после замечания учителя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line="283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шибка или более двух недочетов при освещении второстепенных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осов или в выкладках, легко исправленные после замечания учителя.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0" w:line="283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метка «3» ставится в следующих случаях: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4" w:line="278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ы умения, достаточные для усвоения программного материала (определены «Треб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ями к математической подготовке обучающихся» в настоящей программе по матема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е)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5" w:line="278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мелись затруднения или допущены ошибки в определении математической т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инологии, чертежах, выкладках, исправленные после нескольких наводящих вопросов учителя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0" w:line="278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5" w:line="278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9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метка «2» ставится в следующих случаях: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9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 раскрыто основное содержание учебного материала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4" w:line="274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бнаружено незнание учеником большей или наиболее важной части учебного материала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898"/>
        </w:tabs>
        <w:autoSpaceDE w:val="0"/>
        <w:autoSpaceDN w:val="0"/>
        <w:adjustRightInd w:val="0"/>
        <w:spacing w:before="14" w:line="274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  <w:sectPr w:rsidR="00A0177E" w:rsidRPr="00A0177E">
          <w:pgSz w:w="11909" w:h="16834"/>
          <w:pgMar w:top="1169" w:right="854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•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шибки в определении понятий, при использовании математической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терминологии, в рисунках, чертежах или графиках, в выкладках, которые не исправлены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сле нескольких наводящих вопросов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i/>
          <w:iCs/>
          <w:sz w:val="24"/>
          <w:szCs w:val="24"/>
        </w:rPr>
        <w:t xml:space="preserve">3. 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>Общая классификация ошибок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181"/>
        </w:tabs>
        <w:autoSpaceDE w:val="0"/>
        <w:autoSpaceDN w:val="0"/>
        <w:adjustRightInd w:val="0"/>
        <w:spacing w:before="19"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 оценке знаний, умений и навыков обучающихся следует учитывать вс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ошибки (грубые и негрубые) и недочёты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01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9"/>
          <w:sz w:val="24"/>
          <w:szCs w:val="24"/>
        </w:rPr>
        <w:t>3.1.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Грубыми считаются ошибки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147"/>
          <w:tab w:val="left" w:pos="1181"/>
        </w:tabs>
        <w:autoSpaceDE w:val="0"/>
        <w:autoSpaceDN w:val="0"/>
        <w:adjustRightInd w:val="0"/>
        <w:spacing w:before="19"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знание определения основных понятий, законов, правил, основных положений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pacing w:val="-5"/>
          <w:sz w:val="24"/>
          <w:szCs w:val="24"/>
        </w:rPr>
        <w:t>теории,</w:t>
      </w:r>
      <w:r w:rsidRPr="00A0177E">
        <w:rPr>
          <w:rFonts w:ascii="Arial" w:eastAsia="Times New Roman" w:hAnsi="Times New Roman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знание формул, общепринятых символов обозначений величин, единиц их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измерения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before="5"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знание наименований единиц измерения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умение выделить в ответе главное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умение применять знания, алгоритмы для решения задач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умение делать выводы и обобщения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умение читать и строить графики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отеря корня или сохранение постороннего корня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брасывание без объяснений одного из них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внозначные им ошибки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ычислительные ошибки, если они не являются опиской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before="5"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логические ошибки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01"/>
        </w:tabs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9"/>
          <w:sz w:val="24"/>
          <w:szCs w:val="24"/>
        </w:rPr>
        <w:t>3.2.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К негрубым ошибкам следует отнести: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before="14" w:line="274" w:lineRule="exact"/>
        <w:ind w:left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точность формулировок, определений, понятий, теорий, вызванная неполнот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хвата основных признаков определяемого понятия или заменой одного - двух из этих признаков второстепенными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before="14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неточность графика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before="14" w:line="274" w:lineRule="exact"/>
        <w:ind w:left="283"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рациональный метод решения задачи или недостаточно продуманный план 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ета (нарушение логики, подмена отдельных основных вопросов второстепенными)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before="19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рациональные методы работы со справочной и другой литературой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before="14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умение решать задачи, выполнять задания в общем виде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01"/>
        </w:tabs>
        <w:autoSpaceDE w:val="0"/>
        <w:autoSpaceDN w:val="0"/>
        <w:adjustRightInd w:val="0"/>
        <w:spacing w:line="293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9"/>
          <w:sz w:val="24"/>
          <w:szCs w:val="24"/>
        </w:rPr>
        <w:t>3.3.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дочетами являются: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рациональные приемы вычислений и преобразований;</w:t>
      </w:r>
    </w:p>
    <w:p w:rsidR="00A0177E" w:rsidRPr="00A0177E" w:rsidRDefault="00A0177E" w:rsidP="00EB07FB">
      <w:pPr>
        <w:widowControl w:val="0"/>
        <w:numPr>
          <w:ilvl w:val="0"/>
          <w:numId w:val="119"/>
        </w:numPr>
        <w:shd w:val="clear" w:color="auto" w:fill="FFFFFF"/>
        <w:tabs>
          <w:tab w:val="left" w:pos="1181"/>
        </w:tabs>
        <w:autoSpaceDE w:val="0"/>
        <w:autoSpaceDN w:val="0"/>
        <w:adjustRightInd w:val="0"/>
        <w:spacing w:line="293" w:lineRule="exact"/>
        <w:ind w:left="28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брежное выполнение записей, чертежей, схем, график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Алгебра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ля оценки достижений учащихся применяется пятибалльная система оценивания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рмы оценк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76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2"/>
          <w:sz w:val="24"/>
          <w:szCs w:val="24"/>
        </w:rPr>
        <w:t xml:space="preserve">1.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Оценка письменных контрольных работ обучающихся по алгебре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вет оценивается отметкой «5», если:</w:t>
      </w:r>
    </w:p>
    <w:p w:rsidR="00A0177E" w:rsidRPr="00A0177E" w:rsidRDefault="00A0177E" w:rsidP="00EB07FB">
      <w:pPr>
        <w:widowControl w:val="0"/>
        <w:numPr>
          <w:ilvl w:val="0"/>
          <w:numId w:val="120"/>
        </w:numPr>
        <w:shd w:val="clear" w:color="auto" w:fill="FFFFFF"/>
        <w:tabs>
          <w:tab w:val="left" w:pos="686"/>
        </w:tabs>
        <w:autoSpaceDE w:val="0"/>
        <w:autoSpaceDN w:val="0"/>
        <w:adjustRightInd w:val="0"/>
        <w:spacing w:before="5" w:line="274" w:lineRule="exact"/>
        <w:ind w:left="427"/>
        <w:rPr>
          <w:rFonts w:ascii="Times New Roman" w:hAnsi="Times New Roman" w:cs="Times New Roman"/>
          <w:spacing w:val="-18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бота выполнена полностью;</w:t>
      </w:r>
    </w:p>
    <w:p w:rsidR="00A0177E" w:rsidRPr="00A0177E" w:rsidRDefault="00A0177E" w:rsidP="00EB07FB">
      <w:pPr>
        <w:widowControl w:val="0"/>
        <w:numPr>
          <w:ilvl w:val="0"/>
          <w:numId w:val="120"/>
        </w:numPr>
        <w:shd w:val="clear" w:color="auto" w:fill="FFFFFF"/>
        <w:tabs>
          <w:tab w:val="left" w:pos="686"/>
        </w:tabs>
        <w:autoSpaceDE w:val="0"/>
        <w:autoSpaceDN w:val="0"/>
        <w:adjustRightInd w:val="0"/>
        <w:spacing w:line="274" w:lineRule="exact"/>
        <w:ind w:left="427"/>
        <w:rPr>
          <w:rFonts w:ascii="Times New Roman" w:hAnsi="Times New Roman" w:cs="Times New Roman"/>
          <w:spacing w:val="-7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логических рассуждениях и обосновании решения нет пробелов и ошибок;</w:t>
      </w:r>
    </w:p>
    <w:p w:rsidR="00A0177E" w:rsidRPr="00A0177E" w:rsidRDefault="00A0177E" w:rsidP="00EB07FB">
      <w:pPr>
        <w:widowControl w:val="0"/>
        <w:numPr>
          <w:ilvl w:val="0"/>
          <w:numId w:val="121"/>
        </w:numPr>
        <w:shd w:val="clear" w:color="auto" w:fill="FFFFFF"/>
        <w:tabs>
          <w:tab w:val="left" w:pos="686"/>
        </w:tabs>
        <w:autoSpaceDE w:val="0"/>
        <w:autoSpaceDN w:val="0"/>
        <w:adjustRightInd w:val="0"/>
        <w:spacing w:line="274" w:lineRule="exact"/>
        <w:ind w:left="10" w:right="10" w:firstLine="418"/>
        <w:jc w:val="both"/>
        <w:rPr>
          <w:rFonts w:ascii="Times New Roman" w:hAnsi="Times New Roman" w:cs="Times New Roman"/>
          <w:spacing w:val="-9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 решении нет математических ошибок (возможна одна неточность, описка, которая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 является следствием незнания или непонимания учебного материала)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метка «4» ставится, есл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1)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выполнена полностью, но обоснования шагов решения недостаточны (если умени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босновывать рассуждения не являлось специальным объектом проверки)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2)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дна ошибка или есть два - три недочёта в выкладках, рисунках, чертежах или графиках (если эти виды работ не являлись специальным объектом проверки)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метка «3» ставится, есл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05" w:right="854" w:bottom="360" w:left="1421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lastRenderedPageBreak/>
        <w:t xml:space="preserve">1)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о более одной ошибки или более двух – трех недочетов в выкладках, чертежах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ли графиках, но обучающийся обладает обязательными умениями по проверяемой тем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метка «2» ставится, есл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1)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существенные ошибки, показавшие, что обучающийся не обладает обязате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ыми умениями по данной теме в полной мер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2.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устных ответов обучающихся по алгебр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т оценивается отметкой «5», если ученик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48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лно раскрыл содержание материала в объеме, предусмотренном программой 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учебником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566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зложил материал грамотным языком, точно используя математическую терминологию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  <w:t>и символику, в определенной логической последовательности, правильно выполнил рисунки,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ертежи, графики, сопутствующие ответу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34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казал умение иллюстрировать теорию конкретными примерами, применять ее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новой ситуации при выполнении практического задания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82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одемонстрировал знание теории ранее изученных сопутствующих тем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сформированность и устойчивость используемых при ответе умений и навыков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562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вечал самостоятельно, без наводящих вопросов учителя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29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озможны одна – две неточности при освещение второстепенных вопросов или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выкладках, которые ученик легко исправил после замечания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т оценивается отметкой «4»,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если удовлетворяет в основном требованиям на оценку «5», но при этом имеет один из 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статков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15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 изложении допущены небольшие пробелы, не исказившее математическо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содержание ответа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72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дин – два недочета при освещении основного содержания ответа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исправленные после замечания учителя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571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шибка или более двух недочетов при освещении второстепенных вопрос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или в выкладках, легко исправленные после замечания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метка «3» ставится в следующих случаях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34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полно раскрыто содержание материала (содержание изложено фрагментарно, н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всегда последовательно), но показано общее понимание вопроса и продемонстрированы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умения, достаточные для усвоения программного материала (определены «Требованиями 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математической подготовке учащихся» в настоящей программе по алгебре)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10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мелись затруднения или допущены ошибки в определении математической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терминологии, чертежах, выкладках, исправленные после нескольких наводящих вопрос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учителя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53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еник не справился с применением теории в новой ситуации при выполнени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практического задания, но выполнил задания обязательного уровня сложности по данной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теме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39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 достаточном знании теоретического материала выявлена недостаточна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сформированность основных умений и навык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метка «2» ставится в следующих случаях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562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 раскрыто основное содержание учебного материала;</w:t>
      </w:r>
    </w:p>
    <w:p w:rsidR="00A0177E" w:rsidRPr="00A0177E" w:rsidRDefault="00A0177E" w:rsidP="00EB07FB">
      <w:pPr>
        <w:widowControl w:val="0"/>
        <w:numPr>
          <w:ilvl w:val="0"/>
          <w:numId w:val="122"/>
        </w:numPr>
        <w:shd w:val="clear" w:color="auto" w:fill="FFFFFF"/>
        <w:tabs>
          <w:tab w:val="left" w:pos="672"/>
        </w:tabs>
        <w:autoSpaceDE w:val="0"/>
        <w:autoSpaceDN w:val="0"/>
        <w:adjustRightInd w:val="0"/>
        <w:spacing w:line="274" w:lineRule="exact"/>
        <w:ind w:right="5" w:firstLine="422"/>
        <w:jc w:val="both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бнаружено незнание учеником большей или наиболее важной части учебного ма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иала;</w:t>
      </w:r>
    </w:p>
    <w:p w:rsidR="00A0177E" w:rsidRPr="00A0177E" w:rsidRDefault="00A0177E" w:rsidP="00EB07FB">
      <w:pPr>
        <w:widowControl w:val="0"/>
        <w:numPr>
          <w:ilvl w:val="0"/>
          <w:numId w:val="122"/>
        </w:numPr>
        <w:shd w:val="clear" w:color="auto" w:fill="FFFFFF"/>
        <w:tabs>
          <w:tab w:val="left" w:pos="672"/>
        </w:tabs>
        <w:autoSpaceDE w:val="0"/>
        <w:autoSpaceDN w:val="0"/>
        <w:adjustRightInd w:val="0"/>
        <w:spacing w:line="274" w:lineRule="exact"/>
        <w:ind w:firstLine="422"/>
        <w:jc w:val="both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шибки в определении понятий, при использовании математической т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инологии, чертежах, выкладках, исправленные после нескольких наводящих вопросов у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тоговая оценка знаний, умений и навыков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1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а учебную четверть и за год знания, умения и навыки учащихся по математик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иваются одним балло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36" w:right="854" w:bottom="360" w:left="1421" w:header="720" w:footer="720" w:gutter="0"/>
          <w:cols w:space="60"/>
          <w:noEndnote/>
        </w:sectPr>
      </w:pPr>
    </w:p>
    <w:p w:rsidR="00A0177E" w:rsidRPr="00A0177E" w:rsidRDefault="00A0177E" w:rsidP="00EB07FB">
      <w:pPr>
        <w:widowControl w:val="0"/>
        <w:numPr>
          <w:ilvl w:val="0"/>
          <w:numId w:val="123"/>
        </w:numPr>
        <w:shd w:val="clear" w:color="auto" w:fill="FFFFFF"/>
        <w:tabs>
          <w:tab w:val="left" w:pos="662"/>
        </w:tabs>
        <w:autoSpaceDE w:val="0"/>
        <w:autoSpaceDN w:val="0"/>
        <w:adjustRightInd w:val="0"/>
        <w:spacing w:line="274" w:lineRule="exact"/>
        <w:ind w:left="422" w:right="49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Основанием для выставления итоговой оценки знаний служат результаты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абл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ю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ений учителя за повседневной работой учеников, устного опроса, текущих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тог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х контрольных работ. Однако последним придается наибольшее значение.</w:t>
      </w:r>
    </w:p>
    <w:p w:rsidR="00A0177E" w:rsidRPr="00A0177E" w:rsidRDefault="00A0177E" w:rsidP="00EB07FB">
      <w:pPr>
        <w:widowControl w:val="0"/>
        <w:numPr>
          <w:ilvl w:val="0"/>
          <w:numId w:val="123"/>
        </w:numPr>
        <w:shd w:val="clear" w:color="auto" w:fill="FFFFFF"/>
        <w:tabs>
          <w:tab w:val="left" w:pos="662"/>
        </w:tabs>
        <w:autoSpaceDE w:val="0"/>
        <w:autoSpaceDN w:val="0"/>
        <w:adjustRightInd w:val="0"/>
        <w:spacing w:line="274" w:lineRule="exact"/>
        <w:ind w:left="422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и выставлении итоговой оценки учитывается как уровень теоретических знаний ученика, так и овладение им практическими умениями и навыками. Однако ученику не может быть выставлена положительная итоговая оценка по математике, если все или </w:t>
      </w:r>
      <w:r w:rsidRPr="00A0177E">
        <w:rPr>
          <w:rFonts w:ascii="Times New Roman" w:eastAsia="Times New Roman" w:hAnsi="Times New Roman" w:cs="Times New Roman"/>
          <w:spacing w:val="-10"/>
          <w:sz w:val="24"/>
          <w:szCs w:val="24"/>
        </w:rPr>
        <w:t>большинство     его     текущих     обучающих     и     контрольных     работ,     а     также     итогова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контрольна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8" w:lineRule="exact"/>
        <w:ind w:right="74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абота оценены как неудовлетворительные, хотя его устные ответы оценивались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ожительно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3494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Геометрия </w:t>
      </w: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Критерии ошибок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К грубым ошибкам относятся ошибки, которые обнаруживают незнание учащимися формул, правил, основных свойств, теорем и неумение их применять; незнание приемов решения 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ач, рассматриваемых в учебниках, а также вычислительные ошибки, если они не являются опиской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К негрубым ошибкам относятся: потеря корня или сохранение в ответе постороннего корня; отбрасывание без объяснений одного из них и равнозначные им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К недочетам относятся: нерациональное решение, описки, недостаточность или отсутствие пояснений, обоснований в решениях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52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Оценка устных ответов учащихс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вет оценивается 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  <w:u w:val="single"/>
        </w:rPr>
        <w:t>отметкой «5»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,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если ученик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pacing w:val="-1"/>
          <w:sz w:val="24"/>
          <w:szCs w:val="24"/>
          <w:lang w:val="en-US"/>
        </w:rPr>
        <w:t>S</w:t>
      </w:r>
      <w:r w:rsidRPr="00A0177E">
        <w:rPr>
          <w:rFonts w:ascii="Times New Roman" w:hAnsi="Times New Roman" w:cs="Times New Roman"/>
          <w:b/>
          <w:bCs/>
          <w:i/>
          <w:iCs/>
          <w:spacing w:val="-1"/>
          <w:sz w:val="24"/>
          <w:szCs w:val="24"/>
        </w:rPr>
        <w:t xml:space="preserve">   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лно раскрыл содержание материала в объеме, предусмотренном программой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еб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м,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998"/>
        </w:tabs>
        <w:autoSpaceDE w:val="0"/>
        <w:autoSpaceDN w:val="0"/>
        <w:adjustRightInd w:val="0"/>
        <w:spacing w:line="274" w:lineRule="exact"/>
        <w:ind w:right="176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зложил материал грамотным языком в определенной логической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следовательности, точно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спользуя математическую терминологию и символику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•/   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42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pacing w:val="-1"/>
          <w:sz w:val="24"/>
          <w:szCs w:val="24"/>
          <w:lang w:val="en-US"/>
        </w:rPr>
        <w:t>S</w:t>
      </w:r>
      <w:r w:rsidRPr="00A0177E">
        <w:rPr>
          <w:rFonts w:ascii="Times New Roman" w:hAnsi="Times New Roman" w:cs="Times New Roman"/>
          <w:b/>
          <w:bCs/>
          <w:i/>
          <w:iCs/>
          <w:spacing w:val="-1"/>
          <w:sz w:val="24"/>
          <w:szCs w:val="24"/>
        </w:rPr>
        <w:t xml:space="preserve">   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казал   умение   иллюстрировать   теоретические   положения   конкретным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ерами,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именять их в новой ситуации при выполнении практического задания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883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2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pacing w:val="-2"/>
          <w:sz w:val="24"/>
          <w:szCs w:val="24"/>
          <w:lang w:val="en-US"/>
        </w:rPr>
        <w:t>S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pacing w:val="-2"/>
          <w:sz w:val="24"/>
          <w:szCs w:val="24"/>
        </w:rPr>
        <w:t xml:space="preserve">   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продемонстрировал усвоение ранее изученных сопутствующих вопросов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ф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ированность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 устойчивость используемых при отработке умений и навыков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998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вечал самостоятельно без наводящих вопросов учителя. Возможны одна - две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точност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42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освещении второстепенных вопросов или в выкладках, которые ученик легк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с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ил по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замечанию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твет оценивается 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</w:rPr>
        <w:t>отметкой «4»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сли он удовлетворяет в основном требованиям на оценку «5», но при этом имеет один из недостатков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 xml:space="preserve">•/   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   изложении  допущены   небольшие   пробелы,   не   исказившие   математическо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ержание ответа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дин - два недочета при освещении основного содержания ответа, исправл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ые по замечанию учителя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допущены ошибка или более двух недочетов  при освещении второстепенных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опросов или в выкладках, легко исправленные по замечанию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39" w:right="850" w:bottom="360" w:left="1421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  <w:u w:val="single"/>
        </w:rPr>
        <w:lastRenderedPageBreak/>
        <w:t>Отметка «3»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авится в следующих случаях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•/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полно или непоследовательно раскрыто содержание материала, по показано общее 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50"/>
        </w:tabs>
        <w:autoSpaceDE w:val="0"/>
        <w:autoSpaceDN w:val="0"/>
        <w:adjustRightInd w:val="0"/>
        <w:spacing w:line="274" w:lineRule="exact"/>
        <w:ind w:right="1325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мелись затруднения или допущены ошибки в определении понятий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использовани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математической терминологии, чертежах, выкладках, исправленные после нескольки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а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ящих вопросов учителя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5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ученик не справился с применением теории в новой ситуации при выполнении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актического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задания, но выполнил задания обязательного уровня сложности по данной теме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5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и знании теоретического материала выявлена недостаточная сформированность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сновных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умений и навык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  <w:u w:val="single"/>
        </w:rPr>
        <w:t>Отметка «2»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авится в следующих случаях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 раскрыто основное содержание учебного материала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бнаружено незнание или непонимание учеником большей или наиболее важной части учебного материала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шибки в определении понятий, при использовании математической терми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огии, в рисунках, чертежах или графиках, в выкладках, которые не исправлены после 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кольких наводящих вопросов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52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Оценка письменных работ учащихс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  <w:u w:val="single"/>
        </w:rPr>
        <w:t>Отметка «5»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авится, есл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 xml:space="preserve">У   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бота выполнена полностью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 xml:space="preserve">•/   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 логических рассуждениях и обосновании решения нет пробелов и ошибок; 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>»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  <w:lang w:val="en-US"/>
        </w:rPr>
        <w:t>S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 реш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ии нет математических ошибок (возможна одна неточность, описка, не являющаяс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л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вием незнания или непонимания учебного материала)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  <w:u w:val="single"/>
        </w:rPr>
        <w:t>Отметка «4»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авится, есл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а одна ошибка или два-три недочета в выкладках, рисунках, чертежах или г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фиках (если эти виды работы не являлись специальным объектом проверки)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  <w:u w:val="single"/>
        </w:rPr>
        <w:t>Отметка «3»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авится, есл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  <w:u w:val="single"/>
        </w:rPr>
        <w:t>Отметка «2»</w:t>
      </w:r>
      <w:r w:rsidRPr="00A0177E">
        <w:rPr>
          <w:rFonts w:ascii="Times New Roman" w:eastAsia="Times New Roman" w:hAnsi="Times New Roman" w:cs="Times New Roman"/>
          <w:i/>
          <w:iCs/>
          <w:spacing w:val="-1"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авится, если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существенные ошибки, показавшие, что учащийся не владеет обязательными умениями по данной теме в полной мер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88" w:line="269" w:lineRule="exact"/>
        <w:ind w:right="3250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Информатика </w:t>
      </w:r>
      <w:r w:rsidRPr="00A0177E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Оценка ответов учащихс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Для устных ответов определяются следующие критерии оценок:</w:t>
      </w:r>
    </w:p>
    <w:p w:rsidR="00A0177E" w:rsidRPr="00A0177E" w:rsidRDefault="00A0177E" w:rsidP="00EB07FB">
      <w:pPr>
        <w:widowControl w:val="0"/>
        <w:numPr>
          <w:ilvl w:val="0"/>
          <w:numId w:val="124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spacing w:line="274" w:lineRule="exact"/>
        <w:ind w:left="149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оценка «5» выставляе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24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spacing w:line="274" w:lineRule="exact"/>
        <w:ind w:left="283" w:right="883" w:hanging="134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лно раскрыл содержание материала в объеме, предусмотренном программой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ебником;</w:t>
      </w:r>
    </w:p>
    <w:p w:rsidR="00A0177E" w:rsidRPr="00A0177E" w:rsidRDefault="00A0177E" w:rsidP="00EB07FB">
      <w:pPr>
        <w:widowControl w:val="0"/>
        <w:numPr>
          <w:ilvl w:val="0"/>
          <w:numId w:val="124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spacing w:line="274" w:lineRule="exact"/>
        <w:ind w:left="283" w:right="883" w:hanging="134"/>
        <w:rPr>
          <w:rFonts w:ascii="Times New Roman" w:hAnsi="Times New Roman" w:cs="Times New Roman"/>
          <w:sz w:val="24"/>
          <w:szCs w:val="24"/>
        </w:rPr>
        <w:sectPr w:rsidR="00A0177E" w:rsidRPr="00A0177E">
          <w:pgSz w:w="11909" w:h="16834"/>
          <w:pgMar w:top="1239" w:right="859" w:bottom="360" w:left="1560" w:header="720" w:footer="720" w:gutter="0"/>
          <w:cols w:space="60"/>
          <w:noEndnote/>
        </w:sectPr>
      </w:pP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 xml:space="preserve">изложил материал грамотным языком в определенной логической последовательност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очно используя математическую и специализированную терминологию и символику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авильно выполнил графическое изображение алгоритма и иные чертежи и график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утствующие ответу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250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казал умение иллюстрировать теоретические положения конкретными примерам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менять их в новой ситуации при выполнении практического задания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74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одемонстрировал усвоение ранее изученных сопутствующих вопросов,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ф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мированность и устойчивость используемых при ответе умений и навыков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чал самостоятельно без наводящих вопросов учителя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4» выставляется, есл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вет имеет один из недостатков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1498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 изложении допущены небольшие пробелы, не исказившие логического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нформационного содержания ответа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1498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т определенной логической последовательности, неточно используется математическая   и специализированная терминология и символика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1248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щены один-два недочета при освещении основного содержания ответа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справленные по замечанию учителя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щены ошибка или более двух недочетов при освещении второстепенных вопросо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ли в выкладках, легко исправленные по замечанию или вопросу учителя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3» выставляется, если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полно или непоследовательно раскрыто содержание материала, но показано обще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понимание вопроса, имелись затруднения или допущены ошибки в определени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понятий, использовании терминологии, чертежах, блок-схем и выкладках, исправленны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после нескольких наводящих вопросов учителя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еник не справился с применением теории в новой ситуации при выполнени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актического задания, но выполнил задания обязательного уровня сложности по данной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ме,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74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знании теоретического материала выявлена недостаточная сформированность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сновных умений и навыков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2» выставляе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раскрыто основное содержание учебного материала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бнаружено незнание или непонимание учеником большей или наиболее важной част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ебного материала,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74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допущены ошибки в определении понятий, при использовании терминологии, в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чертежах, блок-схем и иных выкладках, которые не исправлены после нескольки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аводящих вопросов учителя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1» выставляе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8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ченик обнаружил полное незнание и непонимание изучаемого учебного материала ил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 смог ответить ни на один из поставленных вопросов по изучаемому материалу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83" w:line="269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Оценка самостоятельных и проверочных работ по теоретическому курсу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"5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следующем случае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выполнена полностью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16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 решении задач сделан перевод единиц всех физических величин в "СИ", вс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необходимые данные занесены в условие, правильно выполнены чертежи, схемы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графики, рисунки, сопутствующие решению задач, сделана проверка по наименованиям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правильно записаны исходные формулы, записана формула для конечного расчета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проведены математические расчеты и дан полный ответ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64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а качественные и теоретические вопросы дан полный, исчерпывающий отве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литературным языком с соблюдением технической терминологии в определенной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логической последовательности, учащийся приводит новые примеры, устанавливает связ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t>между   изучаемым   и   ранее   изученным   материалом   по   курсу   информатики,   а   также   с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64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378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 xml:space="preserve">материалом, усвоенным при изучении других предметов, умеет применить знания в нов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итуации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21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ащийся обнаруживает верное понимание физической сущности рассматриваемых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явлений и закономерностей, законов и теорий, дает точное определение и истолковани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основных понятий, законов, теорий, а также правильное определение физических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величин, их единиц и способов измерени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"4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следующем случае:</w:t>
      </w:r>
    </w:p>
    <w:p w:rsidR="00A0177E" w:rsidRPr="00A0177E" w:rsidRDefault="00A0177E" w:rsidP="00EB07FB">
      <w:pPr>
        <w:widowControl w:val="0"/>
        <w:numPr>
          <w:ilvl w:val="0"/>
          <w:numId w:val="126"/>
        </w:numPr>
        <w:shd w:val="clear" w:color="auto" w:fill="FFFFFF"/>
        <w:tabs>
          <w:tab w:val="left" w:pos="178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выполнена полностью или не менее чем на 80 % от объема задания, но в ней имеются недочеты и несущественные ошибки: правильно записаны исходные формулы, но не записана формула для конечного расчета; ответ приведен в других единицах из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ения.</w:t>
      </w:r>
    </w:p>
    <w:p w:rsidR="00A0177E" w:rsidRPr="00A0177E" w:rsidRDefault="00A0177E" w:rsidP="00EB07FB">
      <w:pPr>
        <w:widowControl w:val="0"/>
        <w:numPr>
          <w:ilvl w:val="0"/>
          <w:numId w:val="126"/>
        </w:numPr>
        <w:shd w:val="clear" w:color="auto" w:fill="FFFFFF"/>
        <w:tabs>
          <w:tab w:val="left" w:pos="178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т на качественные и теоретические вопросы удовлетворяет вышеперечисленным требованиям, но содержит неточности в изложении фактов, определений, понятий, объ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нии взаимосвязей, выводах и решении задач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45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ащийся испытывает трудности в применении знаний в новой ситуации, не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достаточной мере использует связи с ранее изученным материалом и с материалом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усвоенным при изучении других предм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"3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следующем случае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54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выполнена в основном верно (объем выполненной части составляет не менее 2/3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от общего объема), но допущены существенные неточности; пропущены промежуточны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расчеты.</w:t>
      </w:r>
    </w:p>
    <w:p w:rsidR="00A0177E" w:rsidRPr="00A0177E" w:rsidRDefault="00A0177E" w:rsidP="00EB07FB">
      <w:pPr>
        <w:widowControl w:val="0"/>
        <w:numPr>
          <w:ilvl w:val="0"/>
          <w:numId w:val="127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чащийся обнаруживает понимание учебного материала при недостаточной полноте у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оения понятий и закономерностей;</w:t>
      </w:r>
    </w:p>
    <w:p w:rsidR="00A0177E" w:rsidRPr="00A0177E" w:rsidRDefault="00A0177E" w:rsidP="00EB07FB">
      <w:pPr>
        <w:widowControl w:val="0"/>
        <w:numPr>
          <w:ilvl w:val="0"/>
          <w:numId w:val="127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меет применять полученные знания при решении простых задач с использованием г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овых формул, но затрудняется при решении качественных задач и сложных количеств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ых задач, требующих преобразования формул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"2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следующем случае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в основном не выполнена (объем выполненной части менее 2/3 от общего объем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задания)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341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>-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ащийся показывает незнание основных понятий, непонимание изученных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закономерностей и взаимосвязей, не умеет решать количественные и качественны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задач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"1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следующем случае: работа полностью не выполнен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Для письменных работ учащихся по алгоритмизации и программированию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5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выполнена полностью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74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 графическом изображении алгоритма (блок-схеме), в теоретических выкладка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ешения нет пробелов и ошибок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250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 тексте программы нет синтаксических ошибок (возможны одна-две различные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точности, описки, не являющиеся следствием незнания или непонимания учебно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риала)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4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49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щена одна ошибка или два-три недочета в чертежах, выкладках, чертежах блок-схем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ли тексте программы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3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250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допущены более одной ошибки или двух-трех недочетов в выкладках, чертежах блок-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хем или программе, но учащийся владеет обязательными умениями по проверяемой теме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2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b/>
          <w:bCs/>
          <w:sz w:val="24"/>
          <w:szCs w:val="24"/>
        </w:rPr>
        <w:sectPr w:rsidR="00A0177E" w:rsidRPr="00A0177E">
          <w:pgSz w:w="11909" w:h="16834"/>
          <w:pgMar w:top="1236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 xml:space="preserve">допущены существенные ошибки, показавшие, что учащийся не владеет обязательным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наниями по данной теме в полной мере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1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49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абота показала полное отсутствие у учащегося обязательных знаний и умений п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оверяемой тем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Практическая работа на ЭВМ оценивается следующим образом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5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чащийся самостоятельно выполнил все этапы решения задач на ЭВМ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абота выполнена полностью и получен верный ответ или иное требуемое представлени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езультата работы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4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74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абота выполнена полностью, но при выполнении обнаружилось недостаточно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ладение навыками работы с ЭВМ в рамках поставленной задачи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49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авильно выполнена большая часть работы (свыше 85 %), допущено не более тре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шибок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49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абота выполнена полностью, но использованы наименее оптимальные подходы к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ешению поставленной задачи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3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250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работа выполнена не полностью, допущено более трех ошибок, но учащийся владеет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сновными навыками работы на ЭВМ, требуемыми для решения поставленной задачи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2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щены существенные ошибки, показавшие, что учащийся не владеет обязательным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наниями, умениями и навыками работы на ЭВМ или значительная часть работы вып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на не самостоятельно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1» ставится, если: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left="139" w:right="998" w:hanging="13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абота показала полное отсутствие у учащихся обязательных знаний и навыко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актической работы на ЭВМ по проверяемой тем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Тест оценивается следующим образом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394"/>
        </w:tabs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«5»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Arial" w:cs="Times New Roman"/>
          <w:sz w:val="24"/>
          <w:szCs w:val="24"/>
        </w:rPr>
        <w:t xml:space="preserve">- 86-100%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ых ответов на вопросы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394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«4»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Arial" w:cs="Times New Roman"/>
          <w:sz w:val="24"/>
          <w:szCs w:val="24"/>
        </w:rPr>
        <w:t xml:space="preserve">- 71-85%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ых ответов на вопросы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394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«3»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Arial" w:cs="Times New Roman"/>
          <w:spacing w:val="-1"/>
          <w:sz w:val="24"/>
          <w:szCs w:val="24"/>
        </w:rPr>
        <w:t xml:space="preserve">- 51-70%  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авильных ответов на вопросы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394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«2»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Arial" w:cs="Times New Roman"/>
          <w:spacing w:val="-2"/>
          <w:sz w:val="24"/>
          <w:szCs w:val="24"/>
        </w:rPr>
        <w:t xml:space="preserve">- 0-50%  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правильных ответов на вопрос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62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История, обществознание Устный, письменный ответ: Отметка «5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ыставляется в том случае, если учащийся в полном объеме выполняет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едъявленные задания и дем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трирует следующие знания и умения: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существлять поиск информации, представленной в различных знаковых системах;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огично, развернуто отвечать как на устный вопрос, так и на вопросы по историческому источнику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оотносить исторические события, процессы с определенным периодом истори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оссии и всеобщей истории, определять их место в историческом развитии страны и мира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950"/>
        </w:tabs>
        <w:autoSpaceDE w:val="0"/>
        <w:autoSpaceDN w:val="0"/>
        <w:adjustRightInd w:val="0"/>
        <w:spacing w:line="274" w:lineRule="exact"/>
        <w:ind w:right="14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□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нализировать, сравнивать, обобщать факты прошлого и современности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руководствуясь принципом историзма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78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□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авать оценку исторических событий и явлений, деятельности исторических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личностей (значение, уроки, вклад в мировую историю, соответствие критерия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нравственности)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78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378" w:right="859" w:bottom="360" w:left="1704" w:header="720" w:footer="720" w:gutter="0"/>
          <w:cols w:space="60"/>
          <w:noEndnote/>
        </w:sectPr>
      </w:pPr>
    </w:p>
    <w:p w:rsidR="00A0177E" w:rsidRPr="00A0177E" w:rsidRDefault="00A0177E" w:rsidP="00EB07FB">
      <w:pPr>
        <w:widowControl w:val="0"/>
        <w:numPr>
          <w:ilvl w:val="0"/>
          <w:numId w:val="129"/>
        </w:numPr>
        <w:shd w:val="clear" w:color="auto" w:fill="FFFFFF"/>
        <w:tabs>
          <w:tab w:val="left" w:pos="845"/>
        </w:tabs>
        <w:autoSpaceDE w:val="0"/>
        <w:autoSpaceDN w:val="0"/>
        <w:adjustRightInd w:val="0"/>
        <w:spacing w:line="274" w:lineRule="exact"/>
        <w:ind w:left="10" w:right="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сопоставлять различные точки зрения на исторические события, обосновывать свое мнение;</w:t>
      </w:r>
    </w:p>
    <w:p w:rsidR="00A0177E" w:rsidRPr="00A0177E" w:rsidRDefault="00A0177E" w:rsidP="00EB07FB">
      <w:pPr>
        <w:widowControl w:val="0"/>
        <w:numPr>
          <w:ilvl w:val="0"/>
          <w:numId w:val="129"/>
        </w:numPr>
        <w:shd w:val="clear" w:color="auto" w:fill="FFFFFF"/>
        <w:tabs>
          <w:tab w:val="left" w:pos="845"/>
        </w:tabs>
        <w:autoSpaceDE w:val="0"/>
        <w:autoSpaceDN w:val="0"/>
        <w:adjustRightInd w:val="0"/>
        <w:spacing w:line="274" w:lineRule="exact"/>
        <w:ind w:left="10"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менять исторические знания при анализе различных проблем современного общества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936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□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олковать содержание основных терминов исторической и общественно-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политической лексики;</w:t>
      </w:r>
    </w:p>
    <w:p w:rsidR="00A0177E" w:rsidRPr="00A0177E" w:rsidRDefault="00A0177E" w:rsidP="00EB07FB">
      <w:pPr>
        <w:widowControl w:val="0"/>
        <w:numPr>
          <w:ilvl w:val="0"/>
          <w:numId w:val="130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line="274" w:lineRule="exact"/>
        <w:ind w:left="34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демонстрировать знание основных дат отечественной истории;</w:t>
      </w:r>
    </w:p>
    <w:p w:rsidR="00A0177E" w:rsidRPr="00A0177E" w:rsidRDefault="00A0177E" w:rsidP="00EB07FB">
      <w:pPr>
        <w:widowControl w:val="0"/>
        <w:numPr>
          <w:ilvl w:val="0"/>
          <w:numId w:val="130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before="5" w:line="274" w:lineRule="exact"/>
        <w:ind w:left="34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оставлять краткий (тезисный) план предлагаемого к изучению материала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78"/>
        </w:tabs>
        <w:autoSpaceDE w:val="0"/>
        <w:autoSpaceDN w:val="0"/>
        <w:adjustRightInd w:val="0"/>
        <w:spacing w:line="274" w:lineRule="exact"/>
        <w:ind w:right="14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□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формлять контурную карту в соответствии с полнотой требований заданий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(легенды);</w:t>
      </w:r>
    </w:p>
    <w:p w:rsidR="00A0177E" w:rsidRPr="00A0177E" w:rsidRDefault="00A0177E" w:rsidP="00EB07FB">
      <w:pPr>
        <w:widowControl w:val="0"/>
        <w:numPr>
          <w:ilvl w:val="0"/>
          <w:numId w:val="131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читать карту, ориентируясь в историческом пространстве и времени;</w:t>
      </w:r>
    </w:p>
    <w:p w:rsidR="00A0177E" w:rsidRPr="00A0177E" w:rsidRDefault="00A0177E" w:rsidP="00EB07FB">
      <w:pPr>
        <w:widowControl w:val="0"/>
        <w:numPr>
          <w:ilvl w:val="0"/>
          <w:numId w:val="131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before="5" w:line="274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еобразовывать текстовую информацию в иную (график, диаграмма, таблица);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4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яется в том случае,  если учащийся показывает предъявляемые т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вания,  как и к ответу на «отлично»,  но при ответе допускает неточности,  не искаж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щие общего исторического смысла:</w:t>
      </w:r>
    </w:p>
    <w:p w:rsidR="00A0177E" w:rsidRPr="00A0177E" w:rsidRDefault="00A0177E" w:rsidP="00A0177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"/>
          <w:szCs w:val="2"/>
        </w:rPr>
      </w:pPr>
    </w:p>
    <w:p w:rsidR="00A0177E" w:rsidRPr="00A0177E" w:rsidRDefault="00A0177E" w:rsidP="00EB07FB">
      <w:pPr>
        <w:widowControl w:val="0"/>
        <w:numPr>
          <w:ilvl w:val="0"/>
          <w:numId w:val="132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емонстрирует знание причинно-следственных связей, основных дат;</w:t>
      </w:r>
    </w:p>
    <w:p w:rsidR="00A0177E" w:rsidRPr="00A0177E" w:rsidRDefault="00A0177E" w:rsidP="00EB07FB">
      <w:pPr>
        <w:widowControl w:val="0"/>
        <w:numPr>
          <w:ilvl w:val="0"/>
          <w:numId w:val="132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дает определения прозвучавшим при ответе понятиям;</w:t>
      </w:r>
    </w:p>
    <w:p w:rsidR="00A0177E" w:rsidRPr="00A0177E" w:rsidRDefault="00A0177E" w:rsidP="00EB07FB">
      <w:pPr>
        <w:widowControl w:val="0"/>
        <w:numPr>
          <w:ilvl w:val="0"/>
          <w:numId w:val="132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достаточно полно и уверенно владеет хотя бы 1-2 требуемыми практическими умениями при работе с исторической картой и историческим источнико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яется в том случае, если учащийся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3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□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емонстрирует общие представления об историческом процессе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утается в датах, допускает неточности в определении понятий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казывает верное понимание отдельных элементов исторического содержания н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снове частичного использования необходимых умений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тсутствует логически построенный и продуманный ответ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right="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умеет сопоставлять исторические события в России с событиями всеобщей 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ории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 показывает знание различных точек зрения, существующих по проблеме;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метка «2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яется в том случае, если учащийся не продемонстрировал никаких з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й либо отказался отвечать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76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Нормы оценок работы с исторической картой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5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тся в том случае, если учащийся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right="2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читает легенду карты, правильно описывает расположение стран (государств), 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льзуя соответствующую терминологию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right="2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аскрывает сущность исторических процессов и явлений (войн, революций и пр.)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льзуясь языком карты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right="1325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правильно и в полном объеме выполняет задания по контурной карте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«4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» выставляется в том случае, если учащийся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right="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кает неточности при чтении легенды карты, описывает расположение стран (государств), искажая или не в полном объеме используя картографические термины, 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рудняется в применении карты при анализе сущности исторических процессов и яв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й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right="2208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не в полном объеме выполняет задания по контурной карте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яется в том случае, если учащийся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кает ошибки при чтении легенды карты, искажающие смысл исторической информации;</w:t>
      </w:r>
    </w:p>
    <w:p w:rsidR="00A0177E" w:rsidRPr="00A0177E" w:rsidRDefault="00A0177E" w:rsidP="00EB07FB">
      <w:pPr>
        <w:widowControl w:val="0"/>
        <w:numPr>
          <w:ilvl w:val="0"/>
          <w:numId w:val="128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 соотносит историческую информацию с картой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40"/>
        </w:tabs>
        <w:autoSpaceDE w:val="0"/>
        <w:autoSpaceDN w:val="0"/>
        <w:adjustRightInd w:val="0"/>
        <w:spacing w:line="274" w:lineRule="exact"/>
        <w:ind w:right="14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□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 может обозначить изучаемые исторические объекты (явления) на контурной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карт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2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яется в том случае, если учащийся</w:t>
      </w:r>
    </w:p>
    <w:p w:rsidR="00A0177E" w:rsidRPr="00A0177E" w:rsidRDefault="00A0177E" w:rsidP="00EB07FB">
      <w:pPr>
        <w:widowControl w:val="0"/>
        <w:numPr>
          <w:ilvl w:val="0"/>
          <w:numId w:val="133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74" w:lineRule="exact"/>
        <w:ind w:left="34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 умеет читать легенду карты;</w:t>
      </w:r>
    </w:p>
    <w:p w:rsidR="00A0177E" w:rsidRPr="00A0177E" w:rsidRDefault="00A0177E" w:rsidP="00EB07FB">
      <w:pPr>
        <w:widowControl w:val="0"/>
        <w:numPr>
          <w:ilvl w:val="0"/>
          <w:numId w:val="133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before="5" w:line="274" w:lineRule="exact"/>
        <w:ind w:left="34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 распознает историческую информацию, представленную на карте;</w:t>
      </w:r>
    </w:p>
    <w:p w:rsidR="00A0177E" w:rsidRPr="00A0177E" w:rsidRDefault="00A0177E" w:rsidP="00EB07FB">
      <w:pPr>
        <w:widowControl w:val="0"/>
        <w:numPr>
          <w:ilvl w:val="0"/>
          <w:numId w:val="133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before="5" w:line="274" w:lineRule="exact"/>
        <w:ind w:left="34"/>
        <w:rPr>
          <w:rFonts w:ascii="Times New Roman" w:eastAsia="Times New Roman" w:hAnsi="Times New Roman" w:cs="Times New Roman"/>
          <w:b/>
          <w:bCs/>
          <w:sz w:val="24"/>
          <w:szCs w:val="24"/>
        </w:rPr>
        <w:sectPr w:rsidR="00A0177E" w:rsidRPr="00A0177E">
          <w:pgSz w:w="11909" w:h="16834"/>
          <w:pgMar w:top="1234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Arial" w:eastAsia="Times New Roman" w:hAnsi="Arial" w:cs="Arial"/>
          <w:b/>
          <w:bCs/>
          <w:w w:val="86"/>
          <w:sz w:val="30"/>
          <w:szCs w:val="30"/>
        </w:rPr>
        <w:lastRenderedPageBreak/>
        <w:t>□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4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0"/>
          <w:szCs w:val="20"/>
        </w:rPr>
        <w:br w:type="column"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>отказался работать с контурной карто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48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15" w:right="5410" w:bottom="360" w:left="1738" w:header="720" w:footer="720" w:gutter="0"/>
          <w:cols w:num="2" w:space="720" w:equalWidth="0">
            <w:col w:w="720" w:space="0"/>
            <w:col w:w="4070"/>
          </w:cols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5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Нормы оценок тестовых заданий </w:t>
      </w:r>
      <w:r w:rsidRPr="00A0177E">
        <w:rPr>
          <w:rFonts w:ascii="Times New Roman" w:eastAsia="Times New Roman" w:hAnsi="Times New Roman" w:cs="Times New Roman"/>
          <w:b/>
          <w:bCs/>
          <w:spacing w:val="-8"/>
          <w:sz w:val="24"/>
          <w:szCs w:val="24"/>
        </w:rPr>
        <w:t xml:space="preserve">Отметка   «5»   </w:t>
      </w:r>
      <w:r w:rsidRPr="00A0177E">
        <w:rPr>
          <w:rFonts w:ascii="Times New Roman" w:eastAsia="Times New Roman" w:hAnsi="Times New Roman" w:cs="Times New Roman"/>
          <w:spacing w:val="-8"/>
          <w:sz w:val="24"/>
          <w:szCs w:val="24"/>
        </w:rPr>
        <w:t>выставляется   в   том   случае,   если   уч</w:t>
      </w:r>
      <w:r w:rsidRPr="00A0177E">
        <w:rPr>
          <w:rFonts w:ascii="Times New Roman" w:eastAsia="Times New Roman" w:hAnsi="Times New Roman" w:cs="Times New Roman"/>
          <w:spacing w:val="-8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щийся   выполнил   81-100%   тестовы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ада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7"/>
          <w:sz w:val="24"/>
          <w:szCs w:val="24"/>
        </w:rPr>
        <w:t xml:space="preserve">Отметка   «4»   </w:t>
      </w: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выставляется   в   том   случае,   если   учащийся   выполнил   61-80%   тестовы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ада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7"/>
          <w:sz w:val="24"/>
          <w:szCs w:val="24"/>
        </w:rPr>
        <w:t xml:space="preserve">Отметка   «3»   </w:t>
      </w: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выставляется   в   том   случае,   если   учащийся   выполнил   41-60%   тестовых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ада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«2» 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яется в том случае, если учащийся выполнил менее 41% тестовых зада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ind w:right="224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География, географическое краеведение Устный ответ. 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ценка "5"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34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 w:right="1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казывает глубокое и полное знание и понимание всего объёма программного материала; полное понимание сущности рассматриваемых понятий, явлений и зако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ерностей, теорий, взаимосвязей;</w:t>
      </w:r>
    </w:p>
    <w:p w:rsidR="00A0177E" w:rsidRPr="00A0177E" w:rsidRDefault="00A0177E" w:rsidP="00EB07FB">
      <w:pPr>
        <w:widowControl w:val="0"/>
        <w:numPr>
          <w:ilvl w:val="0"/>
          <w:numId w:val="134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меет составить полный и правильный ответ на основе изученного материала;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елять главные положения, самостоятельно подтверждать ответ конкретными при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ми, фактами; самостоятельно и аргументировано делать анализ, обобщения, выводы. Устанавливать межпредметные (на основе ранее приобретенных знаний) и внут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едметные связи, творчески применять полученные знания в незнакомой ситуации. Последовательно, чётко, связно, обоснованно и безошибочно излагать учебный ма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иал; давать ответ в логической последовательности с использованием принятой т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инологии; делать собственные выводы; формулировать точное определение и ист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вание основных понятий, законов, теорий; при ответе не повторять дословно текст учебника; излагать материал литературным языком; правильно и обстоятельно от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ать на дополнительные вопросы учителя. Самостоятельно и рационально исполь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ать наглядные пособия, справочные материалы, учебник, дополнительную литера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у, первоисточники; применять систему условных обозначений при ведении записей, сопровождающих ответ; использование для доказательства выводов из наблюдений и опытов;</w:t>
      </w:r>
    </w:p>
    <w:p w:rsidR="00A0177E" w:rsidRPr="00A0177E" w:rsidRDefault="00A0177E" w:rsidP="00EB07FB">
      <w:pPr>
        <w:widowControl w:val="0"/>
        <w:numPr>
          <w:ilvl w:val="0"/>
          <w:numId w:val="134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 w:right="5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амостоятельно, уверенно и безошибочно применяет полученные знания в реш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и проблем на творческом уровне; допускает не более одного недочёта, который л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 исправляет по требованию учителя; имеет необходимые навыки работы с прибо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и, чертежами, схемами и графиками, сопутствующими ответу; записи, сопров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ающие ответ, соответствуют требованиям</w:t>
      </w:r>
    </w:p>
    <w:p w:rsidR="00A0177E" w:rsidRPr="00A0177E" w:rsidRDefault="00A0177E" w:rsidP="00EB07FB">
      <w:pPr>
        <w:widowControl w:val="0"/>
        <w:numPr>
          <w:ilvl w:val="0"/>
          <w:numId w:val="134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хорошее знание карты и использование ее, верное решение географических задач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ценка "4"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35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казывает знания всего изученного программного материала. Даёт полный и 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ильный ответ на основе изученных теорий; незначительные ошибки и недочёты при воспроизведении изученного материала, определения понятий дал неполные, небо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шие неточности при использовании научных терминов или в выводах и обобщениях из наблюдений и опытов; материал излагает в определенной логической последовате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сти, при этом допускает одну негрубую ошибку или не более двух недочетов и 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жет их исправить самостоятельно при требовании или при небольшой помощи пре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авателя; в основном усвоил учебный материал; подтверждает ответ конкретными примерами; правильно отвечает на дополнительные вопросы учителя.</w:t>
      </w:r>
    </w:p>
    <w:p w:rsidR="00A0177E" w:rsidRPr="00A0177E" w:rsidRDefault="00A0177E" w:rsidP="00EB07FB">
      <w:pPr>
        <w:widowControl w:val="0"/>
        <w:numPr>
          <w:ilvl w:val="0"/>
          <w:numId w:val="135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 w:right="5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меет самостоятельно выделять главные положения в изученном материале; на 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новании фактов и примеров обобщать, делать выводы, устанавливать </w:t>
      </w:r>
      <w:r w:rsidRPr="00A0177E">
        <w:rPr>
          <w:rFonts w:ascii="Times New Roman" w:eastAsia="Times New Roman" w:hAnsi="Times New Roman" w:cs="Times New Roman"/>
          <w:spacing w:val="-12"/>
          <w:sz w:val="24"/>
          <w:szCs w:val="24"/>
        </w:rPr>
        <w:t>внутрипредметные        связи.        Применять        полученные        знания        на        практике        в</w:t>
      </w:r>
    </w:p>
    <w:p w:rsidR="00A0177E" w:rsidRPr="00A0177E" w:rsidRDefault="00A0177E" w:rsidP="00EB07FB">
      <w:pPr>
        <w:widowControl w:val="0"/>
        <w:numPr>
          <w:ilvl w:val="0"/>
          <w:numId w:val="135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 w:right="5"/>
        <w:jc w:val="both"/>
        <w:rPr>
          <w:rFonts w:ascii="Times New Roman" w:hAnsi="Times New Roman" w:cs="Times New Roman"/>
          <w:spacing w:val="-2"/>
          <w:sz w:val="24"/>
          <w:szCs w:val="24"/>
        </w:rPr>
        <w:sectPr w:rsidR="00A0177E" w:rsidRPr="00A0177E">
          <w:type w:val="continuous"/>
          <w:pgSz w:w="11909" w:h="16834"/>
          <w:pgMar w:top="1215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7"/>
          <w:sz w:val="24"/>
          <w:szCs w:val="24"/>
        </w:rPr>
        <w:lastRenderedPageBreak/>
        <w:t xml:space="preserve">видоизменённой    ситуации,    соблюдать   основные   правила   культуры    устной   речи   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овождающей письменной, использовать научные термины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основном правильно даны определения понятий и использованы научные термины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т самостоятельный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аличие неточностей в изложении географического материала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  <w:tab w:val="left" w:pos="2083"/>
          <w:tab w:val="left" w:pos="3312"/>
          <w:tab w:val="left" w:pos="4742"/>
          <w:tab w:val="left" w:pos="6192"/>
          <w:tab w:val="left" w:pos="8213"/>
        </w:tabs>
        <w:autoSpaceDE w:val="0"/>
        <w:autoSpaceDN w:val="0"/>
        <w:adjustRightInd w:val="0"/>
        <w:spacing w:line="274" w:lineRule="exact"/>
        <w:ind w:left="360" w:right="5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Определения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понятий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неполные,</w:t>
      </w:r>
      <w:r w:rsidRPr="00A0177E">
        <w:rPr>
          <w:rFonts w:ascii="Arial" w:eastAsia="Times New Roman" w:hAnsi="Times New Roman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допущены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незначительные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нарушени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следовательности изложения, небольшие неточности при использовании научных терминов или в выводах и обобщениях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 w:right="1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вязное и последовательное изложение; при помощи наводящих вопросов учителя восполняются сделанные пропуски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аличие конкретных представлений и элементарных реальных понятий изучаемых географических явлений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нимание основных географических взаимосвязей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Знание карты и умение ей пользоваться;</w:t>
      </w:r>
    </w:p>
    <w:p w:rsidR="00A0177E" w:rsidRPr="00A0177E" w:rsidRDefault="00A0177E" w:rsidP="00EB07FB">
      <w:pPr>
        <w:widowControl w:val="0"/>
        <w:numPr>
          <w:ilvl w:val="0"/>
          <w:numId w:val="13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 решении географических задач сделаны второстепенные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ценка "3"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ind w:left="389" w:right="5" w:hanging="389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своил основное содержание учебного материала, имеет пробелы в усвоении ма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иала, не препятствующие дальнейшему усвоению программного материала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Материал излагает несистематизированно, фрагментарно, не всегда последовательно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ind w:left="389" w:right="5" w:hanging="389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казывает недостаточную сформированность отдельных знаний и умений; выводы и обобщения аргументирует слабо, допускает в них ошибки.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ind w:left="389" w:right="10" w:hanging="389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 ошибки и неточности в использовании научной терминологии, определения понятий дал недостаточно четкие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ind w:left="389" w:hanging="389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использовал в качестве доказательства выводы и обобщения из наблюдений, ф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ов, опытов или допустил ошибки при их изложении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ind w:left="389" w:right="10" w:hanging="389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спытывает затруднения в применении знаний, необходимых для решения задач р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ичных типов, при объяснении конкретных явлений на основе теорий и законов, или в подтверждении конкретных примеров практического применения теорий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ind w:left="389" w:right="5" w:hanging="389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чает неполно на вопросы учителя (упуская и основное), или воспроизводит 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ержание текста учебника, но недостаточно понимает отдельные положения, им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щие важное значение в этом тексте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ind w:left="389" w:right="5" w:hanging="389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бнаруживает недостаточное понимание отдельных положений при воспроизведении текста учебника (записей, первоисточников) или отвечает неполно на вопросы учи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я, допуская одну-две грубые ошибки.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ind w:left="389" w:hanging="389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лабое знание географической номенклатуры, отсутствие практических навыков 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ты в области географии (неумение пользоваться компасом, масштабом и т.д.)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кудны географические представления, преобладают формалистические знания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Знание карты недостаточное, показ на ней сбивчивый;</w:t>
      </w:r>
    </w:p>
    <w:p w:rsidR="00A0177E" w:rsidRPr="00A0177E" w:rsidRDefault="00A0177E" w:rsidP="00EB07FB">
      <w:pPr>
        <w:widowControl w:val="0"/>
        <w:numPr>
          <w:ilvl w:val="0"/>
          <w:numId w:val="137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Только при помощи наводящих вопросов ученик улавливает географические связ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ценка "2"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3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усвоил и не раскрыл основное содержание материала;</w:t>
      </w:r>
    </w:p>
    <w:p w:rsidR="00A0177E" w:rsidRPr="00A0177E" w:rsidRDefault="00A0177E" w:rsidP="00EB07FB">
      <w:pPr>
        <w:widowControl w:val="0"/>
        <w:numPr>
          <w:ilvl w:val="0"/>
          <w:numId w:val="13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делает выводов и обобщений.</w:t>
      </w:r>
    </w:p>
    <w:p w:rsidR="00A0177E" w:rsidRPr="00A0177E" w:rsidRDefault="00A0177E" w:rsidP="00EB07FB">
      <w:pPr>
        <w:widowControl w:val="0"/>
        <w:numPr>
          <w:ilvl w:val="0"/>
          <w:numId w:val="13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 w:right="1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знает и не понимает значительную или основную часть программного матер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а в пределах поставленных вопросов;</w:t>
      </w:r>
    </w:p>
    <w:p w:rsidR="00A0177E" w:rsidRPr="00A0177E" w:rsidRDefault="00A0177E" w:rsidP="00EB07FB">
      <w:pPr>
        <w:widowControl w:val="0"/>
        <w:numPr>
          <w:ilvl w:val="0"/>
          <w:numId w:val="13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 w:right="1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меет слабо сформированные и неполные знания и не умеет применять их к реш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ю конкретных вопросов и задач по образцу;</w:t>
      </w:r>
    </w:p>
    <w:p w:rsidR="00A0177E" w:rsidRPr="00A0177E" w:rsidRDefault="00A0177E" w:rsidP="00EB07FB">
      <w:pPr>
        <w:widowControl w:val="0"/>
        <w:numPr>
          <w:ilvl w:val="0"/>
          <w:numId w:val="13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ind w:left="360" w:right="1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 ответе (на один вопрос) допускает более двух грубых ошибок, которые не 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жет исправить даже при помощи учителя.</w:t>
      </w:r>
    </w:p>
    <w:p w:rsidR="00A0177E" w:rsidRPr="00A0177E" w:rsidRDefault="00A0177E" w:rsidP="00EB07FB">
      <w:pPr>
        <w:widowControl w:val="0"/>
        <w:numPr>
          <w:ilvl w:val="0"/>
          <w:numId w:val="13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меются грубые ошибки   в использовании карты.</w:t>
      </w:r>
    </w:p>
    <w:p w:rsidR="00A0177E" w:rsidRPr="00A0177E" w:rsidRDefault="00A0177E" w:rsidP="00EB07FB">
      <w:pPr>
        <w:widowControl w:val="0"/>
        <w:numPr>
          <w:ilvl w:val="0"/>
          <w:numId w:val="13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  <w:sectPr w:rsidR="00A0177E" w:rsidRPr="00A0177E">
          <w:pgSz w:w="11909" w:h="16834"/>
          <w:pgMar w:top="1375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lastRenderedPageBreak/>
        <w:t>Оценка "1"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39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274" w:lineRule="exact"/>
        <w:ind w:left="10"/>
        <w:rPr>
          <w:rFonts w:ascii="Times New Roman" w:hAnsi="Times New Roman" w:cs="Times New Roman"/>
          <w:spacing w:val="-25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может ответить ни на один из поставленных вопросов;</w:t>
      </w:r>
    </w:p>
    <w:p w:rsidR="00A0177E" w:rsidRPr="00A0177E" w:rsidRDefault="00A0177E" w:rsidP="00EB07FB">
      <w:pPr>
        <w:widowControl w:val="0"/>
        <w:numPr>
          <w:ilvl w:val="0"/>
          <w:numId w:val="139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5" w:line="274" w:lineRule="exact"/>
        <w:ind w:left="10"/>
        <w:rPr>
          <w:rFonts w:ascii="Times New Roman" w:hAnsi="Times New Roman" w:cs="Times New Roman"/>
          <w:spacing w:val="-14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олностью не усвоил материал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Примечание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о окончании устного ответа учащегося педагогом даётся краткий анализ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вета, объявляется мотивированная оценка. Возможно привлечение других учащихся дл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нализа ответа, самоанализ, предложение оцен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самостоятельных письменных и контрольных рабо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>Оценка "5"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ыполнил работу без ошибок и недочетов;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before="5"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допустил не более одного недоче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ценка "4" ставится, если ученик выполнил работу полностью, но допустил в ней: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 более одной негрубой ошибки и одного недочета;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ли не более двух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ценка "3" ставится, если ученик правильно выполнил не менее половины работы или допустил: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 более двух грубых ошибок;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одной грубой и одной негрубой ошибки и одного недочета;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ли не более двух-трех негрубых ошибок;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ли одной негрубой ошибки и трех недочетов;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при отсутствии ошибок, но при наличии четырех-пяти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>Оценка "2"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504" w:hanging="34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 число ошибок и недочетов превосходящее норму, при которой может быть выставлена оценка "3";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ли если правильно выполнил менее половины рабо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i/>
          <w:iCs/>
          <w:spacing w:val="-1"/>
          <w:sz w:val="24"/>
          <w:szCs w:val="24"/>
        </w:rPr>
        <w:t>Оценка "1" 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 приступал к выполнению работы;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right="3533" w:firstLine="16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Правильно выполнил не более 10 % всех заданий. </w:t>
      </w:r>
      <w:r w:rsidRPr="00A0177E">
        <w:rPr>
          <w:rFonts w:ascii="Times New Roman" w:eastAsia="Times New Roman" w:hAnsi="Times New Roman" w:cs="Times New Roman"/>
          <w:i/>
          <w:iCs/>
          <w:sz w:val="24"/>
          <w:szCs w:val="24"/>
        </w:rPr>
        <w:t>Примечание.</w:t>
      </w:r>
    </w:p>
    <w:p w:rsidR="00A0177E" w:rsidRPr="00A0177E" w:rsidRDefault="00A0177E" w:rsidP="00A0177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"/>
          <w:szCs w:val="2"/>
        </w:rPr>
      </w:pP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504" w:hanging="34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читель имеет право поставить ученику оценку выше той, которая предусмотрена нормами, если учеником оригинально выполнена работа.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line="274" w:lineRule="exact"/>
        <w:ind w:left="504" w:hanging="34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и с анализом доводятся до сведения учащихся, как правило, на последующем уроке, предусматривается работа над ошибками, устранение пробел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Критерии выставления оценок за проверочные тесты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355"/>
        </w:tabs>
        <w:autoSpaceDE w:val="0"/>
        <w:autoSpaceDN w:val="0"/>
        <w:adjustRightInd w:val="0"/>
        <w:spacing w:before="312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pacing w:val="-6"/>
          <w:sz w:val="24"/>
          <w:szCs w:val="24"/>
        </w:rPr>
        <w:t>1.</w:t>
      </w: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Критерии выставления оценок за тест, состоящий из 10 вопросов.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931"/>
        </w:tabs>
        <w:autoSpaceDE w:val="0"/>
        <w:autoSpaceDN w:val="0"/>
        <w:adjustRightInd w:val="0"/>
        <w:spacing w:line="274" w:lineRule="exact"/>
        <w:ind w:left="59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ремя выполнения работы: 10-15 мин.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931"/>
        </w:tabs>
        <w:autoSpaceDE w:val="0"/>
        <w:autoSpaceDN w:val="0"/>
        <w:adjustRightInd w:val="0"/>
        <w:spacing w:line="274" w:lineRule="exact"/>
        <w:ind w:left="931" w:hanging="34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 -  10 правильных ответов, «4» - 7-9, «3» - 5-6, «2» - менее 5 прави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ых ответов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355"/>
        </w:tabs>
        <w:autoSpaceDE w:val="0"/>
        <w:autoSpaceDN w:val="0"/>
        <w:adjustRightInd w:val="0"/>
        <w:spacing w:before="43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pacing w:val="-5"/>
          <w:sz w:val="24"/>
          <w:szCs w:val="24"/>
        </w:rPr>
        <w:t>2.</w:t>
      </w:r>
      <w:r w:rsidRPr="00A0177E">
        <w:rPr>
          <w:rFonts w:ascii="Times New Roman" w:hAnsi="Times New Roman" w:cs="Times New Roman"/>
          <w:b/>
          <w:bCs/>
          <w:i/>
          <w:i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Критерии выставления оценок за тест, состоящий из 20 вопросов.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931"/>
        </w:tabs>
        <w:autoSpaceDE w:val="0"/>
        <w:autoSpaceDN w:val="0"/>
        <w:adjustRightInd w:val="0"/>
        <w:spacing w:line="274" w:lineRule="exact"/>
        <w:ind w:left="59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ремя выполнения работы: 30-40 мин.</w:t>
      </w:r>
    </w:p>
    <w:p w:rsidR="00A0177E" w:rsidRPr="00A0177E" w:rsidRDefault="00A0177E" w:rsidP="00EB07FB">
      <w:pPr>
        <w:widowControl w:val="0"/>
        <w:numPr>
          <w:ilvl w:val="0"/>
          <w:numId w:val="140"/>
        </w:numPr>
        <w:shd w:val="clear" w:color="auto" w:fill="FFFFFF"/>
        <w:tabs>
          <w:tab w:val="left" w:pos="931"/>
        </w:tabs>
        <w:autoSpaceDE w:val="0"/>
        <w:autoSpaceDN w:val="0"/>
        <w:adjustRightInd w:val="0"/>
        <w:spacing w:line="274" w:lineRule="exact"/>
        <w:ind w:left="931" w:hanging="34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 - 18-20 правильных ответов, «4» - 14-17, «3» - 10-13, «2» - менее 10 правильных отв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2832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риродоведение </w:t>
      </w:r>
      <w:r w:rsidRPr="00A0177E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Оценка устного   ответа учащихс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2832"/>
        <w:jc w:val="center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03" w:right="859" w:bottom="360" w:left="1699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Отметка "5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случае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83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2"/>
          <w:sz w:val="24"/>
          <w:szCs w:val="24"/>
        </w:rPr>
        <w:t>1.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Знания, понимания, глубины усвоения обучающимся всего объёма программног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атериала.</w:t>
      </w:r>
    </w:p>
    <w:p w:rsidR="00A0177E" w:rsidRPr="00A0177E" w:rsidRDefault="00A0177E" w:rsidP="00EB07FB">
      <w:pPr>
        <w:widowControl w:val="0"/>
        <w:numPr>
          <w:ilvl w:val="0"/>
          <w:numId w:val="14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Умения выделять главные положения в изученном материале, на основании фактов 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меров обобщать, делать выводы, устанавливать межпредметные и внутрипредметны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вязи, творчески применяет полученные знания в незнакомой ситуации.</w:t>
      </w:r>
    </w:p>
    <w:p w:rsidR="00A0177E" w:rsidRPr="00A0177E" w:rsidRDefault="00A0177E" w:rsidP="00EB07FB">
      <w:pPr>
        <w:widowControl w:val="0"/>
        <w:numPr>
          <w:ilvl w:val="0"/>
          <w:numId w:val="14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тсутствие ошибок и недочётов при воспроизведении изученного материала, пр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ус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ых ответах устранение отдельных неточностей с помощью дополнительных вопросо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ителя, соблюдение культуры устной реч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"4":</w:t>
      </w:r>
    </w:p>
    <w:p w:rsidR="00A0177E" w:rsidRPr="00A0177E" w:rsidRDefault="00A0177E" w:rsidP="00EB07FB">
      <w:pPr>
        <w:widowControl w:val="0"/>
        <w:numPr>
          <w:ilvl w:val="0"/>
          <w:numId w:val="142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Знание всего изученного программного материала.</w:t>
      </w:r>
    </w:p>
    <w:p w:rsidR="00A0177E" w:rsidRPr="00A0177E" w:rsidRDefault="00A0177E" w:rsidP="00EB07FB">
      <w:pPr>
        <w:widowControl w:val="0"/>
        <w:numPr>
          <w:ilvl w:val="0"/>
          <w:numId w:val="142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78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мений выделять главные положения в изученном материале, на основании фактов и примеров обобщать, делать выводы, устанавливать внутрипредметные связи, применять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лученные знания на практике.</w:t>
      </w:r>
    </w:p>
    <w:p w:rsidR="00A0177E" w:rsidRPr="00A0177E" w:rsidRDefault="00A0177E" w:rsidP="00EB07FB">
      <w:pPr>
        <w:widowControl w:val="0"/>
        <w:numPr>
          <w:ilvl w:val="0"/>
          <w:numId w:val="142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значительные (негрубые) ошибки и недочёты при воспроизведении изученно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атериала, соблюдение основных правил культуры устной реч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3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(уровень представлений, сочетающихся с элементами научных понятий):</w:t>
      </w:r>
    </w:p>
    <w:p w:rsidR="00A0177E" w:rsidRPr="00A0177E" w:rsidRDefault="00A0177E" w:rsidP="00EB07FB">
      <w:pPr>
        <w:widowControl w:val="0"/>
        <w:numPr>
          <w:ilvl w:val="0"/>
          <w:numId w:val="143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Знание и усвоение материала на уровне минимальных требований программы,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з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труднение при самостоятельном воспроизведении, необходимость незначительн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мощи преподавателя.</w:t>
      </w:r>
    </w:p>
    <w:p w:rsidR="00A0177E" w:rsidRPr="00A0177E" w:rsidRDefault="00A0177E" w:rsidP="00EB07FB">
      <w:pPr>
        <w:widowControl w:val="0"/>
        <w:numPr>
          <w:ilvl w:val="0"/>
          <w:numId w:val="143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248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мение работать на уровне воспроизведения, затруднения при ответах н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идоизменённые вопросы.</w:t>
      </w:r>
    </w:p>
    <w:p w:rsidR="00A0177E" w:rsidRPr="00A0177E" w:rsidRDefault="00A0177E" w:rsidP="00EB07FB">
      <w:pPr>
        <w:widowControl w:val="0"/>
        <w:numPr>
          <w:ilvl w:val="0"/>
          <w:numId w:val="143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аличие грубой ошибки, нескольких негрубых при воспроизведении изученного материала, незначительное несоблюдение основных правил культуры устной реч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Отметка "2"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:</w:t>
      </w:r>
    </w:p>
    <w:p w:rsidR="00A0177E" w:rsidRPr="00A0177E" w:rsidRDefault="00A0177E" w:rsidP="00EB07FB">
      <w:pPr>
        <w:widowControl w:val="0"/>
        <w:numPr>
          <w:ilvl w:val="0"/>
          <w:numId w:val="144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Знание и усвоение материала на уровне ниже минимальных требований программы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дельные представления об изученном материале.</w:t>
      </w:r>
    </w:p>
    <w:p w:rsidR="00A0177E" w:rsidRPr="00A0177E" w:rsidRDefault="00A0177E" w:rsidP="00EB07FB">
      <w:pPr>
        <w:widowControl w:val="0"/>
        <w:numPr>
          <w:ilvl w:val="0"/>
          <w:numId w:val="144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6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сутствие умений работать на уровне воспроизведения, затруднения при ответах н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ндартные вопросы.</w:t>
      </w:r>
    </w:p>
    <w:p w:rsidR="00A0177E" w:rsidRPr="00A0177E" w:rsidRDefault="00A0177E" w:rsidP="00EB07FB">
      <w:pPr>
        <w:widowControl w:val="0"/>
        <w:numPr>
          <w:ilvl w:val="0"/>
          <w:numId w:val="144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аличие нескольких грубых ошибок, большого числа негрубых при воспроизведени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зученного материала, значительное несоблюдение основных правил культуры устной реч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выполнения лабораторных работ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5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4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о определил цель опыта.</w:t>
      </w:r>
    </w:p>
    <w:p w:rsidR="00A0177E" w:rsidRPr="00A0177E" w:rsidRDefault="00A0177E" w:rsidP="00EB07FB">
      <w:pPr>
        <w:widowControl w:val="0"/>
        <w:numPr>
          <w:ilvl w:val="0"/>
          <w:numId w:val="14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5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ыполнил работу в полном объеме с соблюдением необходимой последовательност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оведения опытов и измерений.</w:t>
      </w:r>
    </w:p>
    <w:p w:rsidR="00A0177E" w:rsidRPr="00A0177E" w:rsidRDefault="00A0177E" w:rsidP="00EB07FB">
      <w:pPr>
        <w:widowControl w:val="0"/>
        <w:numPr>
          <w:ilvl w:val="0"/>
          <w:numId w:val="14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амостоятельно и рационально выбрал и подготовил для опыта необходимое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б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удование, все опыты провел в условиях и режимах, обеспечивающих получени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ультатов и выводов с наибольшей точностью.</w:t>
      </w:r>
    </w:p>
    <w:p w:rsidR="00A0177E" w:rsidRPr="00A0177E" w:rsidRDefault="00A0177E" w:rsidP="00EB07FB">
      <w:pPr>
        <w:widowControl w:val="0"/>
        <w:numPr>
          <w:ilvl w:val="0"/>
          <w:numId w:val="14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35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аучно грамотно, логично описал наблюдения и сформулировал выводы из опыта. В представленном отчете правильно и аккуратно выполнил все записи, таблицы, рисунк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рафики, вычисления и сделал выводы.</w:t>
      </w:r>
    </w:p>
    <w:p w:rsidR="00A0177E" w:rsidRPr="00A0177E" w:rsidRDefault="00A0177E" w:rsidP="00EB07FB">
      <w:pPr>
        <w:widowControl w:val="0"/>
        <w:numPr>
          <w:ilvl w:val="0"/>
          <w:numId w:val="14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4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оявляет организационно-трудовые умения (поддерживает чистоту рабочего места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рядок на столе, экономно использует расходные материалы).</w:t>
      </w:r>
    </w:p>
    <w:p w:rsidR="00A0177E" w:rsidRPr="00A0177E" w:rsidRDefault="00A0177E" w:rsidP="00EB07FB">
      <w:pPr>
        <w:widowControl w:val="0"/>
        <w:numPr>
          <w:ilvl w:val="0"/>
          <w:numId w:val="14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Эксперимент осуществляет по плану с учетом техники безопасности и правил работы с</w:t>
      </w:r>
    </w:p>
    <w:p w:rsidR="00A0177E" w:rsidRPr="00A0177E" w:rsidRDefault="00A0177E" w:rsidP="00EB07FB">
      <w:pPr>
        <w:widowControl w:val="0"/>
        <w:numPr>
          <w:ilvl w:val="0"/>
          <w:numId w:val="14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  <w:sectPr w:rsidR="00A0177E" w:rsidRPr="00A0177E">
          <w:pgSz w:w="11909" w:h="16834"/>
          <w:pgMar w:top="1375" w:right="931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материалами и оборудование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4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4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пыт проводил в условиях, не обеспечивающих достаточной точности измерений.</w:t>
      </w:r>
    </w:p>
    <w:p w:rsidR="00A0177E" w:rsidRPr="00A0177E" w:rsidRDefault="00A0177E" w:rsidP="00EB07FB">
      <w:pPr>
        <w:widowControl w:val="0"/>
        <w:numPr>
          <w:ilvl w:val="0"/>
          <w:numId w:val="14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было допущено два-три недочета.</w:t>
      </w:r>
    </w:p>
    <w:p w:rsidR="00A0177E" w:rsidRPr="00A0177E" w:rsidRDefault="00A0177E" w:rsidP="00EB07FB">
      <w:pPr>
        <w:widowControl w:val="0"/>
        <w:numPr>
          <w:ilvl w:val="0"/>
          <w:numId w:val="14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одной негрубой ошибки и одного недочета.</w:t>
      </w:r>
    </w:p>
    <w:p w:rsidR="00A0177E" w:rsidRPr="00A0177E" w:rsidRDefault="00A0177E" w:rsidP="00EB07FB">
      <w:pPr>
        <w:widowControl w:val="0"/>
        <w:numPr>
          <w:ilvl w:val="0"/>
          <w:numId w:val="14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эксперимент проведен не полностью.</w:t>
      </w:r>
    </w:p>
    <w:p w:rsidR="00A0177E" w:rsidRPr="00A0177E" w:rsidRDefault="00A0177E" w:rsidP="00EB07FB">
      <w:pPr>
        <w:widowControl w:val="0"/>
        <w:numPr>
          <w:ilvl w:val="0"/>
          <w:numId w:val="14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в описании наблюдений из опыта допустил неточности, выводы сделал неполны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3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4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авильно определил цель опыта; работу выполняет правильно не менее чем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аполов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у, однако объём выполненной части таков, что позволяет получить правильны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езуль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ы и выводы по основным, принципиально важным задачам работы.</w:t>
      </w:r>
    </w:p>
    <w:p w:rsidR="00A0177E" w:rsidRPr="00A0177E" w:rsidRDefault="00A0177E" w:rsidP="00EB07FB">
      <w:pPr>
        <w:widowControl w:val="0"/>
        <w:numPr>
          <w:ilvl w:val="0"/>
          <w:numId w:val="14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Или подбор оборудования, объектов, материалов, а также работы по началу опыта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овел с помощью учителя; или в ходе проведения опыта и измерений были допущены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шибки в описании наблюдений, формулировании выводов.</w:t>
      </w:r>
    </w:p>
    <w:p w:rsidR="00A0177E" w:rsidRPr="00A0177E" w:rsidRDefault="00A0177E" w:rsidP="00EB07FB">
      <w:pPr>
        <w:widowControl w:val="0"/>
        <w:numPr>
          <w:ilvl w:val="0"/>
          <w:numId w:val="14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пыт проводился в нерациональных условиях, что привело к получению результатов с большей погрешностью; или в отчёте были допущены в общей сложности не более двух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шибок (в записях единиц, измерениях, в вычислениях, графиках, таблицах, схемах, и т.д.)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 принципиального для данной работы характера, но повлиявших на результат выпол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я.</w:t>
      </w:r>
    </w:p>
    <w:p w:rsidR="00A0177E" w:rsidRPr="00A0177E" w:rsidRDefault="00A0177E" w:rsidP="00EB07FB">
      <w:pPr>
        <w:widowControl w:val="0"/>
        <w:numPr>
          <w:ilvl w:val="0"/>
          <w:numId w:val="14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скает грубую ошибку в ходе эксперимента (в объяснении, в оформлении работы, 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облюдении правил техники безопасности при работе с материалами и оборудованием), которая исправляется по требованию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2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48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749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Не определил самостоятельно цель опыта; выполнил работу не полностью, не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дготовил нужное оборудование и объем выполненной части работы не позволяет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делать правильных выводов.</w:t>
      </w:r>
    </w:p>
    <w:p w:rsidR="00A0177E" w:rsidRPr="00A0177E" w:rsidRDefault="00A0177E" w:rsidP="00EB07FB">
      <w:pPr>
        <w:widowControl w:val="0"/>
        <w:numPr>
          <w:ilvl w:val="0"/>
          <w:numId w:val="148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опыты, измерения, вычисления, наблюдения производились неправильно.</w:t>
      </w:r>
    </w:p>
    <w:p w:rsidR="00A0177E" w:rsidRPr="00A0177E" w:rsidRDefault="00A0177E" w:rsidP="00EB07FB">
      <w:pPr>
        <w:widowControl w:val="0"/>
        <w:numPr>
          <w:ilvl w:val="0"/>
          <w:numId w:val="148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248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ли в ходе работы и в отчете обнаружились в совокупности все недостатк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меченные в требованиях к оценке "3".</w:t>
      </w:r>
    </w:p>
    <w:p w:rsidR="00A0177E" w:rsidRPr="00A0177E" w:rsidRDefault="00A0177E" w:rsidP="00EB07FB">
      <w:pPr>
        <w:widowControl w:val="0"/>
        <w:numPr>
          <w:ilvl w:val="0"/>
          <w:numId w:val="148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кает две (и более) грубые ошибки в ходе эксперимента, в объяснении, в оформ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нии работы, в соблюдении правил техники безопасности при работе с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еществами и об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удованием, которые не может исправить даже по требованию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самостоятельных письменных и контрольных рабо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5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49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ыполнил работу без ошибок и недочетов.</w:t>
      </w:r>
    </w:p>
    <w:p w:rsidR="00A0177E" w:rsidRPr="00A0177E" w:rsidRDefault="00A0177E" w:rsidP="00EB07FB">
      <w:pPr>
        <w:widowControl w:val="0"/>
        <w:numPr>
          <w:ilvl w:val="0"/>
          <w:numId w:val="149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 не более одного недоче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4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 выполнил работу полностью, но допустил в ней:</w:t>
      </w:r>
    </w:p>
    <w:p w:rsidR="00A0177E" w:rsidRPr="00A0177E" w:rsidRDefault="00A0177E" w:rsidP="00EB07FB">
      <w:pPr>
        <w:widowControl w:val="0"/>
        <w:numPr>
          <w:ilvl w:val="0"/>
          <w:numId w:val="150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более одной негрубой ошибки и одного недочета.</w:t>
      </w:r>
    </w:p>
    <w:p w:rsidR="00A0177E" w:rsidRPr="00A0177E" w:rsidRDefault="00A0177E" w:rsidP="00EB07FB">
      <w:pPr>
        <w:widowControl w:val="0"/>
        <w:numPr>
          <w:ilvl w:val="0"/>
          <w:numId w:val="150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двух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74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Отметка "3"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тавится, если ученик правильно выполнил не менее 2/3 работы ил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:</w:t>
      </w:r>
    </w:p>
    <w:p w:rsidR="00A0177E" w:rsidRPr="00A0177E" w:rsidRDefault="00A0177E" w:rsidP="00EB07FB">
      <w:pPr>
        <w:widowControl w:val="0"/>
        <w:numPr>
          <w:ilvl w:val="0"/>
          <w:numId w:val="15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более двух грубых ошибок.</w:t>
      </w:r>
    </w:p>
    <w:p w:rsidR="00A0177E" w:rsidRPr="00A0177E" w:rsidRDefault="00A0177E" w:rsidP="00EB07FB">
      <w:pPr>
        <w:widowControl w:val="0"/>
        <w:numPr>
          <w:ilvl w:val="0"/>
          <w:numId w:val="15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одной грубой и одной негрубой ошибки и одного недочета.</w:t>
      </w:r>
    </w:p>
    <w:p w:rsidR="00A0177E" w:rsidRPr="00A0177E" w:rsidRDefault="00A0177E" w:rsidP="00EB07FB">
      <w:pPr>
        <w:widowControl w:val="0"/>
        <w:numPr>
          <w:ilvl w:val="0"/>
          <w:numId w:val="15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двух-трех негрубых ошибок.</w:t>
      </w:r>
    </w:p>
    <w:p w:rsidR="00A0177E" w:rsidRPr="00A0177E" w:rsidRDefault="00A0177E" w:rsidP="00EB07FB">
      <w:pPr>
        <w:widowControl w:val="0"/>
        <w:numPr>
          <w:ilvl w:val="0"/>
          <w:numId w:val="15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одной негрубой ошибки и трех недочетов.</w:t>
      </w:r>
    </w:p>
    <w:p w:rsidR="00A0177E" w:rsidRPr="00A0177E" w:rsidRDefault="00A0177E" w:rsidP="00EB07FB">
      <w:pPr>
        <w:widowControl w:val="0"/>
        <w:numPr>
          <w:ilvl w:val="0"/>
          <w:numId w:val="15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747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ли при отсутствии ошибок, но при наличии четырех-пяти недочетов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2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5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747"/>
        <w:rPr>
          <w:rFonts w:ascii="Times New Roman" w:hAnsi="Times New Roman" w:cs="Times New Roman"/>
          <w:spacing w:val="-2"/>
          <w:sz w:val="24"/>
          <w:szCs w:val="24"/>
        </w:rPr>
        <w:sectPr w:rsidR="00A0177E" w:rsidRPr="00A0177E">
          <w:pgSz w:w="11909" w:h="16834"/>
          <w:pgMar w:top="1239" w:right="859" w:bottom="360" w:left="1704" w:header="720" w:footer="720" w:gutter="0"/>
          <w:cols w:space="60"/>
          <w:noEndnote/>
        </w:sectPr>
      </w:pPr>
    </w:p>
    <w:p w:rsidR="00A0177E" w:rsidRPr="00A0177E" w:rsidRDefault="00A0177E" w:rsidP="00EB07FB">
      <w:pPr>
        <w:widowControl w:val="0"/>
        <w:numPr>
          <w:ilvl w:val="0"/>
          <w:numId w:val="15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25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 xml:space="preserve">Допустил число ошибок и недочетов превосходящее норму, при которой может быть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ена оценка "3".</w:t>
      </w:r>
    </w:p>
    <w:p w:rsidR="00A0177E" w:rsidRPr="00A0177E" w:rsidRDefault="00A0177E" w:rsidP="00EB07FB">
      <w:pPr>
        <w:widowControl w:val="0"/>
        <w:numPr>
          <w:ilvl w:val="0"/>
          <w:numId w:val="15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если правильно выполнил менее половины рабо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ind w:right="249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Биология </w:t>
      </w: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Оценка устного   ответа учащихся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5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 в случае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3"/>
          <w:sz w:val="24"/>
          <w:szCs w:val="24"/>
        </w:rPr>
        <w:t xml:space="preserve">2.     </w:t>
      </w:r>
      <w:r w:rsidRPr="00A0177E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Знания, понимания, глубины усвоения обучающимся всего объёма программно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риала.</w:t>
      </w:r>
    </w:p>
    <w:p w:rsidR="00A0177E" w:rsidRPr="00A0177E" w:rsidRDefault="00A0177E" w:rsidP="00EB07FB">
      <w:pPr>
        <w:widowControl w:val="0"/>
        <w:numPr>
          <w:ilvl w:val="0"/>
          <w:numId w:val="152"/>
        </w:numPr>
        <w:shd w:val="clear" w:color="auto" w:fill="FFFFFF"/>
        <w:tabs>
          <w:tab w:val="left" w:pos="9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Умения выделять главные положения в изученном материале, на основании фактов и примеров обобщать, делать выводы, устанавливать межпредметные 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нутрипредме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ые связи, творчески применяет полученные знания в незнаком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итуации.</w:t>
      </w:r>
    </w:p>
    <w:p w:rsidR="00A0177E" w:rsidRPr="00A0177E" w:rsidRDefault="00A0177E" w:rsidP="00EB07FB">
      <w:pPr>
        <w:widowControl w:val="0"/>
        <w:numPr>
          <w:ilvl w:val="0"/>
          <w:numId w:val="152"/>
        </w:numPr>
        <w:shd w:val="clear" w:color="auto" w:fill="FFFFFF"/>
        <w:tabs>
          <w:tab w:val="left" w:pos="96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сутствие ошибок и недочётов при воспроизведении изученного материала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 у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ых ответах устранение отдельных неточностей с помощью дополнительных вопросов учителя, соблюдение культуры устной реч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"4":</w:t>
      </w:r>
    </w:p>
    <w:p w:rsidR="00A0177E" w:rsidRPr="00A0177E" w:rsidRDefault="00A0177E" w:rsidP="00EB07FB">
      <w:pPr>
        <w:widowControl w:val="0"/>
        <w:numPr>
          <w:ilvl w:val="0"/>
          <w:numId w:val="153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Знание всего изученного программного материала.</w:t>
      </w:r>
    </w:p>
    <w:p w:rsidR="00A0177E" w:rsidRPr="00A0177E" w:rsidRDefault="00A0177E" w:rsidP="00EB07FB">
      <w:pPr>
        <w:widowControl w:val="0"/>
        <w:numPr>
          <w:ilvl w:val="0"/>
          <w:numId w:val="153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3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мений выделять главные положения в изученном материале, на основании фактов и примеров обобщать, делать выводы, устанавливать внутрипредметные связи, применять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лученные знания на практике.</w:t>
      </w:r>
    </w:p>
    <w:p w:rsidR="00A0177E" w:rsidRPr="00A0177E" w:rsidRDefault="00A0177E" w:rsidP="00EB07FB">
      <w:pPr>
        <w:widowControl w:val="0"/>
        <w:numPr>
          <w:ilvl w:val="0"/>
          <w:numId w:val="153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значительные (негрубые) ошибки и недочёты при воспроизведении изученно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атериала, соблюдение основных правил культуры устной реч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3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(уровень представлений, сочетающихся с элементами научных понятий):</w:t>
      </w:r>
    </w:p>
    <w:p w:rsidR="00A0177E" w:rsidRPr="00A0177E" w:rsidRDefault="00A0177E" w:rsidP="00EB07FB">
      <w:pPr>
        <w:widowControl w:val="0"/>
        <w:numPr>
          <w:ilvl w:val="0"/>
          <w:numId w:val="154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Знание и усвоение материала на уровне минимальных требований программы,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з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труднение при самостоятельном воспроизведении, необходимость незначительн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мощи преподавателя.</w:t>
      </w:r>
    </w:p>
    <w:p w:rsidR="00A0177E" w:rsidRPr="00A0177E" w:rsidRDefault="00A0177E" w:rsidP="00EB07FB">
      <w:pPr>
        <w:widowControl w:val="0"/>
        <w:numPr>
          <w:ilvl w:val="0"/>
          <w:numId w:val="154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248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мение работать на уровне воспроизведения, затруднения при ответах н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идоизменённые вопросы.</w:t>
      </w:r>
    </w:p>
    <w:p w:rsidR="00A0177E" w:rsidRPr="00A0177E" w:rsidRDefault="00A0177E" w:rsidP="00EB07FB">
      <w:pPr>
        <w:widowControl w:val="0"/>
        <w:numPr>
          <w:ilvl w:val="0"/>
          <w:numId w:val="154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571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аличие грубой ошибки, нескольких негрубых при воспроизведении изученного материала, незначительное несоблюдение основных правил культуры устной речи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"2"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A0177E" w:rsidRPr="00A0177E" w:rsidRDefault="00A0177E" w:rsidP="00A0177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"/>
          <w:szCs w:val="2"/>
        </w:rPr>
      </w:pPr>
    </w:p>
    <w:p w:rsidR="00A0177E" w:rsidRPr="00A0177E" w:rsidRDefault="00A0177E" w:rsidP="00EB07FB">
      <w:pPr>
        <w:widowControl w:val="0"/>
        <w:numPr>
          <w:ilvl w:val="0"/>
          <w:numId w:val="15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Знание и усвоение материала на уровне ниже минимальных требований программы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дельные представления об изученном материале.</w:t>
      </w:r>
    </w:p>
    <w:p w:rsidR="00A0177E" w:rsidRPr="00A0177E" w:rsidRDefault="00A0177E" w:rsidP="00EB07FB">
      <w:pPr>
        <w:widowControl w:val="0"/>
        <w:numPr>
          <w:ilvl w:val="0"/>
          <w:numId w:val="15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15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сутствие умений работать на уровне воспроизведения, затруднения при ответах н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ндартные вопросы.</w:t>
      </w:r>
    </w:p>
    <w:p w:rsidR="00A0177E" w:rsidRPr="00A0177E" w:rsidRDefault="00A0177E" w:rsidP="00EB07FB">
      <w:pPr>
        <w:widowControl w:val="0"/>
        <w:numPr>
          <w:ilvl w:val="0"/>
          <w:numId w:val="15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аличие нескольких грубых ошибок, большого числа негрубых при воспроизведени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зученного материала, значительное несоблюдение основных правил культуры устной реч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выполнения лабораторных работ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5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5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о определил цель опыта.</w:t>
      </w:r>
    </w:p>
    <w:p w:rsidR="00A0177E" w:rsidRPr="00A0177E" w:rsidRDefault="00A0177E" w:rsidP="00EB07FB">
      <w:pPr>
        <w:widowControl w:val="0"/>
        <w:numPr>
          <w:ilvl w:val="0"/>
          <w:numId w:val="15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06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ыполнил работу в полном объеме с соблюдением необходимой последовательност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оведения опытов и измерений.</w:t>
      </w:r>
    </w:p>
    <w:p w:rsidR="00A0177E" w:rsidRPr="00A0177E" w:rsidRDefault="00A0177E" w:rsidP="00EB07FB">
      <w:pPr>
        <w:widowControl w:val="0"/>
        <w:numPr>
          <w:ilvl w:val="0"/>
          <w:numId w:val="15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амостоятельно и рационально выбрал и подготовил для опыта необходимое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б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рудование, все опыты провел в условиях и режимах, обеспечивающих получени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зультатов и выводов с наибольшей точностью.</w:t>
      </w:r>
    </w:p>
    <w:p w:rsidR="00A0177E" w:rsidRPr="00A0177E" w:rsidRDefault="00A0177E" w:rsidP="00EB07FB">
      <w:pPr>
        <w:widowControl w:val="0"/>
        <w:numPr>
          <w:ilvl w:val="0"/>
          <w:numId w:val="15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86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аучно грамотно, логично описал наблюдения и сформулировал выводы из опыта. В представленном отчете правильно и аккуратно выполнил все записи, таблицы, рисунк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рафики, вычисления и сделал выводы.</w:t>
      </w:r>
    </w:p>
    <w:p w:rsidR="00A0177E" w:rsidRPr="00A0177E" w:rsidRDefault="00A0177E" w:rsidP="00EB07FB">
      <w:pPr>
        <w:widowControl w:val="0"/>
        <w:numPr>
          <w:ilvl w:val="0"/>
          <w:numId w:val="15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оявляет организационно-трудовые умения (поддерживает чистоту рабочего места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рядок на столе, экономно использует расходные материалы).</w:t>
      </w:r>
    </w:p>
    <w:p w:rsidR="00A0177E" w:rsidRPr="00A0177E" w:rsidRDefault="00A0177E" w:rsidP="00EB07FB">
      <w:pPr>
        <w:widowControl w:val="0"/>
        <w:numPr>
          <w:ilvl w:val="0"/>
          <w:numId w:val="156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pacing w:val="-2"/>
          <w:sz w:val="24"/>
          <w:szCs w:val="24"/>
        </w:rPr>
        <w:sectPr w:rsidR="00A0177E" w:rsidRPr="00A0177E">
          <w:pgSz w:w="11909" w:h="16834"/>
          <w:pgMar w:top="1239" w:right="1075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1"/>
          <w:sz w:val="24"/>
          <w:szCs w:val="24"/>
        </w:rPr>
        <w:lastRenderedPageBreak/>
        <w:t xml:space="preserve">6.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Эксперимент осуществляет по плану с учетом техники безопасности и правил работы с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материалами и оборудованием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4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5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пыт проводил в условиях, не обеспечивающих достаточной точности измерений.</w:t>
      </w:r>
    </w:p>
    <w:p w:rsidR="00A0177E" w:rsidRPr="00A0177E" w:rsidRDefault="00A0177E" w:rsidP="00EB07FB">
      <w:pPr>
        <w:widowControl w:val="0"/>
        <w:numPr>
          <w:ilvl w:val="0"/>
          <w:numId w:val="15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было допущено два-три недочета.</w:t>
      </w:r>
    </w:p>
    <w:p w:rsidR="00A0177E" w:rsidRPr="00A0177E" w:rsidRDefault="00A0177E" w:rsidP="00EB07FB">
      <w:pPr>
        <w:widowControl w:val="0"/>
        <w:numPr>
          <w:ilvl w:val="0"/>
          <w:numId w:val="15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одной негрубой ошибки и одного недочета.</w:t>
      </w:r>
    </w:p>
    <w:p w:rsidR="00A0177E" w:rsidRPr="00A0177E" w:rsidRDefault="00A0177E" w:rsidP="00EB07FB">
      <w:pPr>
        <w:widowControl w:val="0"/>
        <w:numPr>
          <w:ilvl w:val="0"/>
          <w:numId w:val="15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эксперимент проведен не полностью.</w:t>
      </w:r>
    </w:p>
    <w:p w:rsidR="00A0177E" w:rsidRPr="00A0177E" w:rsidRDefault="00A0177E" w:rsidP="00EB07FB">
      <w:pPr>
        <w:widowControl w:val="0"/>
        <w:numPr>
          <w:ilvl w:val="0"/>
          <w:numId w:val="157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ли в описании наблюдений из опыта допустил неточности, выводы сделал неполные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3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A0177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"/>
          <w:szCs w:val="2"/>
        </w:rPr>
      </w:pPr>
    </w:p>
    <w:p w:rsidR="00A0177E" w:rsidRPr="00A0177E" w:rsidRDefault="00A0177E" w:rsidP="00EB07FB">
      <w:pPr>
        <w:widowControl w:val="0"/>
        <w:numPr>
          <w:ilvl w:val="0"/>
          <w:numId w:val="158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авильно определил цель опыта; работу выполняет правильно не менее чем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аполов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у, однако объём выполненной части таков, что позволяет получить правильны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езуль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ы и выводы по основным, принципиально важным задачам работы.</w:t>
      </w:r>
    </w:p>
    <w:p w:rsidR="00A0177E" w:rsidRPr="00A0177E" w:rsidRDefault="00A0177E" w:rsidP="00EB07FB">
      <w:pPr>
        <w:widowControl w:val="0"/>
        <w:numPr>
          <w:ilvl w:val="0"/>
          <w:numId w:val="158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Или подбор оборудования, объектов, материалов, а также работы по началу опыта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овел с помощью учителя; или в ходе проведения опыта и измерений были допущены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шибки в описании наблюдений, формулировании выводов.</w:t>
      </w:r>
    </w:p>
    <w:p w:rsidR="00A0177E" w:rsidRPr="00A0177E" w:rsidRDefault="00A0177E" w:rsidP="00EB07FB">
      <w:pPr>
        <w:widowControl w:val="0"/>
        <w:numPr>
          <w:ilvl w:val="0"/>
          <w:numId w:val="158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пыт проводился в нерациональных условиях, что привело к получению результатов с большей погрешностью; или в отчёте были допущены в общей сложности не более двух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шибок (в записях единиц, измерениях, в вычислениях, графиках, таблицах, схемах, и т.д.)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 принципиального для данной работы характера, но повлиявших на результат выпол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я.</w:t>
      </w:r>
    </w:p>
    <w:p w:rsidR="00A0177E" w:rsidRPr="00A0177E" w:rsidRDefault="00A0177E" w:rsidP="00EB07FB">
      <w:pPr>
        <w:widowControl w:val="0"/>
        <w:numPr>
          <w:ilvl w:val="0"/>
          <w:numId w:val="158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скает грубую ошибку в ходе эксперимента (в объяснении, в оформлении работы, 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облюдении правил техники безопасности при работе с материалами и оборудованием), которая исправляется по требованию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2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59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749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Не определил самостоятельно цель опыта; выполнил работу не полностью, не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дготовил нужное оборудование и объем выполненной части работы не позволяет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делать правильных выводов.</w:t>
      </w:r>
    </w:p>
    <w:p w:rsidR="00A0177E" w:rsidRPr="00A0177E" w:rsidRDefault="00A0177E" w:rsidP="00EB07FB">
      <w:pPr>
        <w:widowControl w:val="0"/>
        <w:numPr>
          <w:ilvl w:val="0"/>
          <w:numId w:val="159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опыты, измерения, вычисления, наблюдения производились неправильно.</w:t>
      </w:r>
    </w:p>
    <w:p w:rsidR="00A0177E" w:rsidRPr="00A0177E" w:rsidRDefault="00A0177E" w:rsidP="00EB07FB">
      <w:pPr>
        <w:widowControl w:val="0"/>
        <w:numPr>
          <w:ilvl w:val="0"/>
          <w:numId w:val="159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248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ли в ходе работы и в отчете обнаружились в совокупности все недостатк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меченные в требованиях к оценке "3".</w:t>
      </w:r>
    </w:p>
    <w:p w:rsidR="00A0177E" w:rsidRPr="00A0177E" w:rsidRDefault="00A0177E" w:rsidP="00EB07FB">
      <w:pPr>
        <w:widowControl w:val="0"/>
        <w:numPr>
          <w:ilvl w:val="0"/>
          <w:numId w:val="159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кает две (и более) грубые ошибки в ходе эксперимента, в объяснении, в оформ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нии работы, в соблюдении правил техники безопасности при работе с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еществами и об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удованием, которые не может исправить даже по требованию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самостоятельных письменных и контрольных рабо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5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EB07FB">
      <w:pPr>
        <w:widowControl w:val="0"/>
        <w:numPr>
          <w:ilvl w:val="0"/>
          <w:numId w:val="160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ыполнил работу без ошибок и недочетов.</w:t>
      </w:r>
    </w:p>
    <w:p w:rsidR="00A0177E" w:rsidRPr="00A0177E" w:rsidRDefault="00A0177E" w:rsidP="00EB07FB">
      <w:pPr>
        <w:widowControl w:val="0"/>
        <w:numPr>
          <w:ilvl w:val="0"/>
          <w:numId w:val="160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 не более одного недоче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4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 выполнил работу полностью, но допустил в ней:</w:t>
      </w:r>
    </w:p>
    <w:p w:rsidR="00A0177E" w:rsidRPr="00A0177E" w:rsidRDefault="00A0177E" w:rsidP="00EB07FB">
      <w:pPr>
        <w:widowControl w:val="0"/>
        <w:numPr>
          <w:ilvl w:val="0"/>
          <w:numId w:val="16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более одной негрубой ошибки и одного недочета.</w:t>
      </w:r>
    </w:p>
    <w:p w:rsidR="00A0177E" w:rsidRPr="00A0177E" w:rsidRDefault="00A0177E" w:rsidP="00EB07FB">
      <w:pPr>
        <w:widowControl w:val="0"/>
        <w:numPr>
          <w:ilvl w:val="0"/>
          <w:numId w:val="161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двух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74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Отметка "3"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тавится, если ученик правильно выполнил не менее 2/3 работы ил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:</w:t>
      </w:r>
    </w:p>
    <w:p w:rsidR="00A0177E" w:rsidRPr="00A0177E" w:rsidRDefault="00A0177E" w:rsidP="00EB07FB">
      <w:pPr>
        <w:widowControl w:val="0"/>
        <w:numPr>
          <w:ilvl w:val="0"/>
          <w:numId w:val="162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более двух грубых ошибок.</w:t>
      </w:r>
    </w:p>
    <w:p w:rsidR="00A0177E" w:rsidRPr="00A0177E" w:rsidRDefault="00A0177E" w:rsidP="00EB07FB">
      <w:pPr>
        <w:widowControl w:val="0"/>
        <w:numPr>
          <w:ilvl w:val="0"/>
          <w:numId w:val="162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одной грубой и одной негрубой ошибки и одного недочета.</w:t>
      </w:r>
    </w:p>
    <w:p w:rsidR="00A0177E" w:rsidRPr="00A0177E" w:rsidRDefault="00A0177E" w:rsidP="00EB07FB">
      <w:pPr>
        <w:widowControl w:val="0"/>
        <w:numPr>
          <w:ilvl w:val="0"/>
          <w:numId w:val="162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двух-трех негрубых ошибок.</w:t>
      </w:r>
    </w:p>
    <w:p w:rsidR="00A0177E" w:rsidRPr="00A0177E" w:rsidRDefault="00A0177E" w:rsidP="00EB07FB">
      <w:pPr>
        <w:widowControl w:val="0"/>
        <w:numPr>
          <w:ilvl w:val="0"/>
          <w:numId w:val="162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одной негрубой ошибки и трех недочетов.</w:t>
      </w:r>
    </w:p>
    <w:p w:rsidR="00A0177E" w:rsidRPr="00A0177E" w:rsidRDefault="00A0177E" w:rsidP="00EB07FB">
      <w:pPr>
        <w:widowControl w:val="0"/>
        <w:numPr>
          <w:ilvl w:val="0"/>
          <w:numId w:val="162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ind w:right="1747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ли при отсутствии ошибок, но при наличии четырех-пяти недочетов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метка "2"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ится, если ученик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1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 число ошибок и недочетов превосходящее норму, при которой может быть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375" w:right="859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выставлена оценка "3"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z w:val="24"/>
          <w:szCs w:val="24"/>
        </w:rPr>
        <w:t xml:space="preserve">2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ли если правильно выполнил менее половины рабо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83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Физика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УСТНЫХ ОТВЕТОВ УЧАЩИХСЯ ПО ФИЗИК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ценка «5» ставится в том случае, если учащийся показывает верное понимание физической сущности рассматриваемых явлений и закономерностей, законов и теорий, дает 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точное опр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деление   и истолкование основных понятий, законов, теорий, а также правильно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преде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е физических величин, их единиц и способов измерения; правильно выполняет чертежи, схемы и графики; строит ответ по собственному плану, сопровождает рассказ новыми 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ерами, умеет применить знания в новой ситуации при выполнении практических заданий; может установить связь между изучаемым и ранее изученным материалом по курсу физики, а также с материалом, усвоенным при изучении других предм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ценка «4»- если ответ ученика удовлетворяет основным требованиям к ответу на оценку «5», но дан без использования собственного плана, новых примеров, без применения знаний в новой ситуации, без использования связей с ранее изученным материалом и материалом, усвоенным при изучении других предметов; если учащийся допустил одну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шибку или не более двух недочётов и может их исправить самостоятельно или с небольш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мощью у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3» ставится, если учащийся правильно понимает физическую сущность рассмат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аемых явлений и закономерностей, но в ответе имеются отдельные пробелы в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усвоении в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осов курса физики, не препятствующие дальнейшему усвоению программног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атериала; умеет применять полученные знания при решении простых задач с использованием готовых формул, но затрудняется при решении задач, требующих преобразования некоторых ф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ул; допустил не более одной грубой ошибки и двух недочётов, не более одной грубой и 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й негрубой ошибки, не более двух-трёх негрубых ошибок, одной негрубой ошибки и трёх недочётов; допустил четыре или пять недочё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ценка «2» ставится, если учащийся не овладел основными знаниями и умениями 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о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етствии с требованиями программы и допустил больше ошибок и недочётов, чем необх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имо для оценки «3»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ПИСЬМЕННЫХ КОНТРОЛЬНЫХ РАБОТ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 ставится за работу, выполненную полностью без ошибок и недочё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ценка «4» ставится за работу, выполненную полностью, но при наличии в ней н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лее одной негрубой ошибки и одного недочёта, не более трёх недочё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ценка «3» ставится, если ученик правильно выполнил не менее 2/3 всей работы или д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устил не более одной грубой ошибки и двух недочётов, не более одной грубой и одн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грубой ошибки, не более трёх негрубых ошибок, одной негрубой ошибки и трёх нед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ётов, при наличии четырёх-пяти недочё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ценка «2» ставится, если число ошибок и недочётов превысило норму для оценки «3»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ли правильно выполнено менее 2/3 всей рабо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ПРАКТИЧЕСКИХ РАБОТ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 ставится, если учащийся выполняет работу в полном объеме с соблюдением 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бходимой последовательности проведения опытов и измерений;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амостоятельно и раци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ально монтирует необходимое оборудование; все опыты проводит 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словиях и режимах, обеспечивающих получение правильных результатов и выводов; соблюдает требования 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ил техники безопасности; правильно и аккуратно выполняет все записи, таблицы, рисунки, чертежи, графики; правильно выполняет анализ погрешносте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ценка «4» ставится, если выполнены требования к оценке «5», но было допущено два-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ри недочёта, не более одной негрубой ошибки и одного недочё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440" w:right="883" w:bottom="360" w:left="1421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Оценка «3» ставится, если работа выполнена не полностью, но объем выполненной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части т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ков, что позволяет получить правильный результат и вывод; если в ходе проведени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пыта и измерения были допущены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ценка «2» ставится, если работа выполнена не полностью, и объём выполненн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асти работы не позволяет сделать правильных выводов; если опыты, измерения, вычисления, наблюдения производились неправильно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99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о всех случаях оценка снижается, если ученик не соблюдал правила техник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ез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асност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3744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ПЕРЕЧЕНЬ ОШИБОК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рубые ошибк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знание определений основных понятий, законов, правил, основных положени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ии, формул, общепринятых символов обозначения физических величин, единиц из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ени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умение выделить в ответе главно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умение применять знания для решения задач и объяснения физических явле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умение читать и строить графики и принципиальные схем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умение подготовить к работе установку или лабораторное оборудование, провест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пыт, необходимые расчёты, или использовать полученные данные для вывод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брежное отношение к лабораторному оборудованию и измерительным прибора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умение определить показание измерительного прибор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арушение требований правил безопасного труда при выполнении эксперимен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грубые ошибк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893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еточности формулировок, определений, понятий, законов, теорий, вызванные н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лнотой охвата основных признаков определяемого понятия, ошибки, вызванны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соблюдением условий проведения опыта или измере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шибки в условных обозначениях на принципиальных схемах, неточности чертежей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раф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в, схе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опуск или неточное написание наименований единиц физических величин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рациональный выбор хода решени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дочёты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рациональные записи при вычислениях, нерациональные приёмы в вычислени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бразовании и решении задач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99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Арифметические ошибки в вычислениях, если эти ошибки грубо не искажают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льность полученного результа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дельные погрешности в формулировке вопроса или отве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брежное выполнение записей, чертежей, схем, график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рфографические и пунктуационные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3245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Химия Оценка устного ответа Оценка «5»: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965"/>
        </w:tabs>
        <w:autoSpaceDE w:val="0"/>
        <w:autoSpaceDN w:val="0"/>
        <w:adjustRightInd w:val="0"/>
        <w:spacing w:line="274" w:lineRule="exact"/>
        <w:ind w:left="821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т полный и правильный на основании изученных теорий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965"/>
        </w:tabs>
        <w:autoSpaceDE w:val="0"/>
        <w:autoSpaceDN w:val="0"/>
        <w:adjustRightInd w:val="0"/>
        <w:spacing w:line="274" w:lineRule="exact"/>
        <w:ind w:left="965" w:hanging="14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материал изложен в определенной логической последовательности, литературным языком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965"/>
        </w:tabs>
        <w:autoSpaceDE w:val="0"/>
        <w:autoSpaceDN w:val="0"/>
        <w:adjustRightInd w:val="0"/>
        <w:spacing w:line="274" w:lineRule="exact"/>
        <w:ind w:left="821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т самостоятельны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4»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965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ответ полный и правильный на основании изученных теорий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061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материал изложен в определенной логической последовательности, при это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допущены две-три несущественные ошибки, исправленные по требованию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3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375" w:right="850" w:bottom="360" w:left="1421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tabs>
          <w:tab w:val="left" w:pos="715"/>
        </w:tabs>
        <w:autoSpaceDE w:val="0"/>
        <w:autoSpaceDN w:val="0"/>
        <w:adjustRightInd w:val="0"/>
        <w:spacing w:line="274" w:lineRule="exact"/>
        <w:ind w:right="10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ответ полный, но при этом допущена существенная ошибка или ответ неполный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несвязны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2»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15"/>
        </w:tabs>
        <w:autoSpaceDE w:val="0"/>
        <w:autoSpaceDN w:val="0"/>
        <w:adjustRightInd w:val="0"/>
        <w:spacing w:line="274" w:lineRule="exact"/>
        <w:ind w:right="5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при ответе обнаружено непонимание учащимся основного содержания учебног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материала или допущены существенные ошибки, которые учащийся не може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исправить при наводящих вопросах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1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 отсутствие отве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письменных работ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i/>
          <w:iCs/>
          <w:spacing w:val="-3"/>
          <w:sz w:val="24"/>
          <w:szCs w:val="24"/>
        </w:rPr>
        <w:t xml:space="preserve">1.     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pacing w:val="-3"/>
          <w:sz w:val="24"/>
          <w:szCs w:val="24"/>
        </w:rPr>
        <w:t>Оценка экспериментальных умений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ставится  на основании наблюдения за  учащимися и  письменного отчета за ра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у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Оценка «5»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15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работа выполнена полностью и правильно, сделаны правильные наблюдения 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выводы;</w:t>
      </w:r>
    </w:p>
    <w:p w:rsidR="00A0177E" w:rsidRPr="00A0177E" w:rsidRDefault="00A0177E" w:rsidP="00EB07FB">
      <w:pPr>
        <w:widowControl w:val="0"/>
        <w:numPr>
          <w:ilvl w:val="0"/>
          <w:numId w:val="164"/>
        </w:numPr>
        <w:shd w:val="clear" w:color="auto" w:fill="FFFFFF"/>
        <w:tabs>
          <w:tab w:val="left" w:pos="758"/>
        </w:tabs>
        <w:autoSpaceDE w:val="0"/>
        <w:autoSpaceDN w:val="0"/>
        <w:adjustRightInd w:val="0"/>
        <w:spacing w:line="274" w:lineRule="exact"/>
        <w:ind w:right="5" w:hanging="18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эксперимент осуществлен по плану с учетом техники безопасности и правил работы с веществами и оборудованием;</w:t>
      </w:r>
    </w:p>
    <w:p w:rsidR="00A0177E" w:rsidRPr="00A0177E" w:rsidRDefault="00A0177E" w:rsidP="00EB07FB">
      <w:pPr>
        <w:widowControl w:val="0"/>
        <w:numPr>
          <w:ilvl w:val="0"/>
          <w:numId w:val="164"/>
        </w:numPr>
        <w:shd w:val="clear" w:color="auto" w:fill="FFFFFF"/>
        <w:tabs>
          <w:tab w:val="left" w:pos="758"/>
          <w:tab w:val="left" w:pos="2352"/>
          <w:tab w:val="left" w:pos="5376"/>
          <w:tab w:val="left" w:pos="6590"/>
        </w:tabs>
        <w:autoSpaceDE w:val="0"/>
        <w:autoSpaceDN w:val="0"/>
        <w:adjustRightInd w:val="0"/>
        <w:spacing w:line="274" w:lineRule="exact"/>
        <w:ind w:right="5" w:hanging="18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проявлены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организационно-трудовые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умения</w:t>
      </w:r>
      <w:r w:rsidRPr="00A0177E">
        <w:rPr>
          <w:rFonts w:ascii="Arial" w:eastAsia="Times New Roman" w:hAnsi="Arial" w:cs="Arial"/>
          <w:sz w:val="24"/>
          <w:szCs w:val="24"/>
        </w:rPr>
        <w:tab/>
      </w:r>
      <w:r w:rsidRPr="00A0177E">
        <w:rPr>
          <w:rFonts w:ascii="Times New Roman" w:eastAsia="Times New Roman" w:hAnsi="Arial" w:cs="Times New Roman"/>
          <w:sz w:val="24"/>
          <w:szCs w:val="24"/>
        </w:rPr>
        <w:t>(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ддерживаются чистота рабочего места и порядок на столе, экономно используются реактивы)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Оценка «4»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82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работа выполнена правильно, сделаны правильные наблюдения и выводы, но пр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этом эксперимент проведен не полностью или допущены несущественные ошибк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в работе с веществами и оборудованием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Оценка «3»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82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бота выполнена правильно не менее чем наполовину или допущена существенна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шибка в ходе эксперимента, в объяснении, в оформлении работы, в соблюдении правил техники безопасности при работе с веществами и оборудованием, которая исправляется   по требованию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2»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82"/>
        </w:tabs>
        <w:autoSpaceDE w:val="0"/>
        <w:autoSpaceDN w:val="0"/>
        <w:adjustRightInd w:val="0"/>
        <w:spacing w:line="274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допущены две (и более) существенные ошибки в ходе эксперимента, в объяснении,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в оформлении работы, в соблюдении правил техники безопасности при работе 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веществами и оборудованием, которые учащийся не может исправить даже п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требованию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1»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82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работа не выполнена, у учащегося отсутствуют экспериментальные умени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57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умений решать экспериментальные задач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5»: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682"/>
        </w:tabs>
        <w:autoSpaceDE w:val="0"/>
        <w:autoSpaceDN w:val="0"/>
        <w:adjustRightInd w:val="0"/>
        <w:spacing w:line="274" w:lineRule="exact"/>
        <w:ind w:left="538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лан решения составлен правильно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682"/>
        </w:tabs>
        <w:autoSpaceDE w:val="0"/>
        <w:autoSpaceDN w:val="0"/>
        <w:adjustRightInd w:val="0"/>
        <w:spacing w:line="274" w:lineRule="exact"/>
        <w:ind w:left="538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о осуществлен подбор химических реактивов и оборудования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682"/>
        </w:tabs>
        <w:autoSpaceDE w:val="0"/>
        <w:autoSpaceDN w:val="0"/>
        <w:adjustRightInd w:val="0"/>
        <w:spacing w:line="274" w:lineRule="exact"/>
        <w:ind w:left="538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ано полное объяснение и сделаны вывод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4»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682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план решения составлен правильно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15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правильно осуществлен  подбор химических реактивом и оборудования, при  это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допущено не более двух несущественных ошибок в объяснении и выводах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3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  <w:sectPr w:rsidR="00A0177E" w:rsidRPr="00A0177E">
          <w:pgSz w:w="11909" w:h="16834"/>
          <w:pgMar w:top="1236" w:right="850" w:bottom="360" w:left="1704" w:header="720" w:footer="720" w:gutter="0"/>
          <w:cols w:space="60"/>
          <w:noEndnote/>
        </w:sectPr>
      </w:pPr>
    </w:p>
    <w:p w:rsidR="00A0177E" w:rsidRPr="00A0177E" w:rsidRDefault="00A0177E" w:rsidP="00A0177E">
      <w:pPr>
        <w:widowControl w:val="0"/>
        <w:shd w:val="clear" w:color="auto" w:fill="FFFFFF"/>
        <w:tabs>
          <w:tab w:val="left" w:pos="826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план решения составлен правильно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•правильно      осуществлен      подбор      химических      реактивов      и      оборудования,      н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щена существенная ошибка в объяснении и выводах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2»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26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допущены две (и более) ошибки в плане решения, в подборе химических реактив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br/>
        <w:t>и оборудования, в объяснении и выводах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ценка « 1 </w:t>
      </w:r>
      <w:r w:rsidRPr="00A0177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»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26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  <w:t>задача не решен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умений решать расчетные задач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5»: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85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 логическом рассуждении и  решении  нет ошибок,  задача  решена  рациональным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пособом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4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•в логическом   рассуждении и решении нет существенных ошибок, но задача решен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циональным способом или допущено не более двух несущественных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3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в логическом    рассуждении нет существенных ошибок, но допущена существенная ошибка в математических расчетах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2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•имеются существенные ошибки в логическом   рассуждении и в решени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1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отсутствие ответа на задани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письменных контрольных работ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4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5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ответ полный и правильный, возможна несущественная ошибк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4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ответ неполный или допущено не более двух несущественных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3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•работа выполнена не менее чем наполовину, допущена одна существенная ошибка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 этом две-три несущественны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2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работа выполнена меньше чем наполовину или содержит несколько существенных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«1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работа не выполнена.</w:t>
      </w:r>
    </w:p>
    <w:p w:rsidR="000A4D0D" w:rsidRPr="000A4D0D" w:rsidRDefault="000A4D0D" w:rsidP="000A4D0D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ИЗО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"5"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учащийся   полностью справляется с поставленной целью урока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правильно излагает изученный материал и умеет применить полученные   знания н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ике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верно решает композицию рисунка, т.е. гармонично согласовывает между   собой вс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омпоненты изображения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24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меет подметить и передать в изображении наиболее характерное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"4"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чащийся полностью овладел программным материалом, но при изложении его допускает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очности второстепенного характера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1747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гармонично согласовывает между собой все компоненты изображения; ум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ет подметить, но не совсем точно передаёт в изображении наиболе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хар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рное. Оценка "3"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3245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учащийся слабо справляется с поставленной целью урока;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 xml:space="preserve">допускает неточность в изложении изученного материала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"2"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74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чащийся допускает грубые ошибки в ответе; не справляется с 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тавленной целью урока; Оценка "1"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учащийся обнаруживает п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ное незнание учебного материал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самостоятельных письменных и контрольных рабо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"5" ставится, если ученик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ыполнил работу без ошибок и недочетов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 не более одного недоче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"4" ставится, если ученик выполнил работу полностью, но допустил в ней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более одной негрубой ошибки и одного недочета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двух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"3" ставится, если ученик правильно выполнил не менее половины работы и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более двух грубых ошибок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одной грубой и одной негрубой ошибки и одного недочета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не более двух-трех негрубых ошибок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одной негрубой ошибки и трех недочетов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при отсутствии ошибок, но при наличии четырех-пяти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"2" ставится, если ученик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стил число ошибок и недочетов превосходящее норму, при которой может быть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ыставлена оценка "3"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если правильно выполнил менее половины рабо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"1" ставится, если ученик: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приступал к выполнению работы;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или правильно выполнил не более 10 % всех заданий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имечание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читель имеет право поставить ученику оценку выше той, которая предусмотрена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ормами, если учеником оригинально выполнена рабо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ценки с анализом доводятся до сведения учащихся, как правило, на последующем уроке,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едусматривается работа над ошибками, устранение пробел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Критерии выставления оценок за проверочные тес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Критерии выставления оценок за тест, состоящий из 10 вопрос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ремя выполнения работы: 10-15 мин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 - 10 правильных ответов, «4» - 7-9, «3» - 5-6, «2» - менее 5 правильных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Критерии выставления оценок за тест, состоящий из 20 вопрос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ремя выполнения работы: 30-40 мин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 - 18-20 правильных ответов, «4» - 14-17, «3» - 10-13, «2» - менее 10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ых ответов.</w:t>
      </w:r>
    </w:p>
    <w:p w:rsidR="000A4D0D" w:rsidRDefault="00A0177E" w:rsidP="000A4D0D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3994"/>
        <w:jc w:val="center"/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</w:pPr>
      <w:r w:rsidRPr="000A4D0D">
        <w:rPr>
          <w:rFonts w:ascii="Times New Roman" w:eastAsia="Times New Roman" w:hAnsi="Times New Roman" w:cs="Times New Roman"/>
          <w:b/>
          <w:bCs/>
          <w:spacing w:val="-2"/>
          <w:sz w:val="28"/>
          <w:szCs w:val="24"/>
        </w:rPr>
        <w:t>Музыка</w:t>
      </w: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</w:p>
    <w:p w:rsidR="00A0177E" w:rsidRPr="00A0177E" w:rsidRDefault="00A0177E" w:rsidP="000A4D0D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3994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УСТНЫХ ОТВЕТОВ УЧАЩИХСЯ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2"/>
          <w:sz w:val="24"/>
          <w:szCs w:val="24"/>
        </w:rPr>
        <w:t>1.</w:t>
      </w:r>
      <w:r w:rsidRPr="00A017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вет оценивается отметкой «5» , если обучающийся: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ind w:right="998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лно раскрыл содержание материала в объеме, предусмотренном программ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 учебником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зложил материал грамотным языком в определенной логической последовательност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 используя специальную терминологию и символику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ind w:right="250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оказал умение иллюстрировать теоретические положения конкретными примерам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именять их в новой ситуации при выполнении практического задания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ind w:right="998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родемонстрировал усвоение ранее изученных сопутствующих вопросов,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сф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>мированность и устойчивость используемых при ответе умений и навыков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твечал самостоятельно без наводящих вопросов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99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озможны одна-две неточности при освещении второстепенных вопросов ил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 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ладках, которые обучающийся легко исправил по замечанию учителя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2"/>
          <w:sz w:val="24"/>
          <w:szCs w:val="24"/>
        </w:rPr>
        <w:t>2.</w:t>
      </w:r>
      <w:r w:rsidRPr="00A017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вет оценивается отметкой «4», если: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н удовлетворяет в основном требованиям на отметку «5», но при этом имеет один из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статков: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 изложении допущены небольшие пробелы, не исказившие содержание ответа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ind w:right="998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щены один — два недочета при освещении основного содержания ответа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равленные на замечания учителя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щены ошибка или более двух недочетов при освещении второстепенных вопросо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ли в выкладках, легко исправленные по замечанию учителя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2"/>
          <w:sz w:val="24"/>
          <w:szCs w:val="24"/>
        </w:rPr>
        <w:t>3.</w:t>
      </w:r>
      <w:r w:rsidRPr="00A017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«З» ставится в следующих случаях: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ind w:right="250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неполно или непоследовательно раскрыто содержание материала, но показано обще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имание вопроса и продемонстрированы умения, достаточные для дальнейшего усвоения программного материала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ind w:right="250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имелись затруднения, или допущены ошибки в определении понятий, использовани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п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циальной терминологии, чертежах, выкладках, исправленные после нескольких навод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щих вопросов учителя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обучающийся не справился с применением теории в новой ситуации при выполнени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а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тического задания, но выполнил задания обязательного уровня сложности по данн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ме;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при знании теоретического материала выявлена недостаточная сформированность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сновных умений и навык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z w:val="24"/>
          <w:szCs w:val="24"/>
        </w:rPr>
        <w:t xml:space="preserve">4.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«2» ставится в следующих случаях: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раскрыто основное содержание учебного материала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бнаружило незнание или непонимание обучающийсяом большей или наиболее важной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и учебного материала;</w:t>
      </w:r>
    </w:p>
    <w:p w:rsidR="00A0177E" w:rsidRPr="00A0177E" w:rsidRDefault="00A0177E" w:rsidP="00EB07FB">
      <w:pPr>
        <w:widowControl w:val="0"/>
        <w:numPr>
          <w:ilvl w:val="0"/>
          <w:numId w:val="163"/>
        </w:numPr>
        <w:shd w:val="clear" w:color="auto" w:fill="FFFFFF"/>
        <w:tabs>
          <w:tab w:val="left" w:pos="144"/>
        </w:tabs>
        <w:autoSpaceDE w:val="0"/>
        <w:autoSpaceDN w:val="0"/>
        <w:adjustRightInd w:val="0"/>
        <w:spacing w:line="274" w:lineRule="exact"/>
        <w:rPr>
          <w:rFonts w:ascii="Times New Roman" w:eastAsia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опущены ошибки в определении понятий, при использовании специальной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терминологии, в рисунках, чертежах или в графиках, в выкладках, которые не исправлены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после нескольких наводящих вопросов учител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ПИСЬМЕННЫХ РАБОТ ОБУЧАЮЩИХС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Письменная работа является одной из форм выявления уровня грамотности обучающегося. Письменная работа проверяет усвоение обучающимся материала темы, раздела программы изучаемого предмета; основных понятий, правил, степень самостоятельности обучающегося, умения применять на практике полученные знания, используя, в том числе ранее изученный материал. При оценке письменной работы,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оверяется освоение обучающимся основных норм современного литературного языка и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рфографической грамотности. При оценке пи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менной работы исправляются, но не учитываются ошибки на правила, которые не включены в школьную программу; на еще не изученные правила. Исправляются, но не учитываются описки. Среди ошибок следует выделить негрубые, т. е. не имеющие существенного зна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ния для характеристик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грамотности. При подсчете ошибок две негрубые считаются за одну ошибку. Необходимо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итывать повторяемость и однотипность ошибок. Однотипными с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аются ошибки на одно правило. Первые однотипные ошибки считаются за одну, каждая следующая подобная ошибка учитывается как самостоятельная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2"/>
          <w:sz w:val="24"/>
          <w:szCs w:val="24"/>
        </w:rPr>
        <w:t>1.</w:t>
      </w:r>
      <w:r w:rsidRPr="00A017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5” выставляется, ес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бучающимся не допущено в работе ни одной ошибки, а также при наличии в ней 1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рубой ошибки. Учитывается качество оформления работы, аккуратность обучающег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я, отсутствие орфографических ошибок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before="5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2"/>
          <w:sz w:val="24"/>
          <w:szCs w:val="24"/>
        </w:rPr>
        <w:t>2.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4” выставляется, ес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998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бучающийся допустил 2 ошибки, а также при наличии 2-х негрубых ошибок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ывается оформление работы и общая грамотность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2"/>
          <w:sz w:val="24"/>
          <w:szCs w:val="24"/>
        </w:rPr>
        <w:t>3.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3” выставляется, ес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749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 xml:space="preserve">обучающийся допустил до 4-х ошибок, а также при наличии 5 негрубых ошибок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ывается оформление работы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before="10" w:line="269" w:lineRule="exact"/>
        <w:ind w:right="4742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2"/>
          <w:sz w:val="24"/>
          <w:szCs w:val="24"/>
        </w:rPr>
        <w:t>4.</w:t>
      </w:r>
      <w:r w:rsidRPr="00A0177E">
        <w:rPr>
          <w:rFonts w:ascii="Times New Roman" w:hAnsi="Times New Roman" w:cs="Times New Roman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2” выставляется, если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br/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бучающийся допустил более 4-х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8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выставлении оценок за письменную работу учитель пользуется образовательным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артом своей дисциплин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При оценке выполнения дополнительных заданий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метки выставляются следующим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зом: - “5” – если все задания выполнены; - “4” – выполнено правильно не менее ¾ заданий; - “3” – за работу в которой правильно выполнено не менее половины работы; -“2” – выст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яется за работу в которой не выполнено более половины заданий. При оценке контрольного диктанта на понятия отметки выставляются: - “5” – нет ошибок; -“4” – 1-2 ошибки; - “3” – 3-4 ошибки; - “2” – допущено до 7 ошибок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ТВОРЧЕСКИХ РАБОТ ОБУЩАЮЩИХС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Творческая работа выявляет сформированность уровня грамотности и компетентности об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ающегося, является основной формой проверки умения обучающегося правильно и пос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вательно излагать мысли, привлекать дополнительный справочный материал, делать сам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стоятельные выводы, проверяет речевую подготовку обучающегося. Любая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творческая раб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та включает в себя три части: вступление, основную часть, заключение 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формляется в соответствии с едиными нормами и правилами, предъявляемыми к работам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акого уровня. С помощью творческой работы проверяется: умение раскрывать тему; умение использовать языковые средства, предметные понятия, в соответствии со стилем, темой и задачей высказывания (работы); соблюдение языковых норм и правил правописания; каче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во оформления работы, использование иллюстративного материала;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широта охвата источн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ков и дополнительной литературы. Содержание творческой работы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ивается по следу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щим критериям: - соответствие работы обучающегося теме и основной мысли; - полнота раскрытия тема; - правильность фактического материала; -последовательность изложения. При оценке речевого оформления учитываются: -разнообразие словарного и грамматичес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го строя речи; - стилевое единство и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выразительность речи; - число языковых ошибок и ст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листических недочетов. При оценк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сточниковедческой базы творческой работы учитыва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я правильное оформление сносок; соответствие общим нормам и правилам библиографии применяемых источников и ссылок на них; реальное использование в работе литературы приведенной в списке источников; широта временного и фактического охвата дополнител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ой литературы; целесообразность использования тех или иных источников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2"/>
          <w:sz w:val="24"/>
          <w:szCs w:val="24"/>
        </w:rPr>
        <w:t>1.</w:t>
      </w:r>
      <w:r w:rsidRPr="00A017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5” ставится, ес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одержание работы полностью соответствует теме; фактические ошибки отсутствуют;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держание изложенного последовательно; работа отличается богатством словаря,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точн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тью словоупотребления; достигнуто смысловое единство текста, иллюстраций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ол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ельного материала. В работе допущен 1 недочет в содержании; 1-2 речевых недочета;1 грамматическая ошибка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before="278"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2"/>
          <w:sz w:val="24"/>
          <w:szCs w:val="24"/>
        </w:rPr>
        <w:t>2.</w:t>
      </w:r>
      <w:r w:rsidRPr="00A017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4” ставится, ес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содержание работы в основном соответствует теме (имеются незначительные отклонения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 темы); имеются единичные фактические неточности; имеются незначительные нарушения последовательности в изложении мыслей; имеются отдельные непринципиальные ошибки в оформлении работы. В работе допускается не более 2-х недочетов в содержании, не более 3-4 речевых недочетов, не более 2-х грамматических ошибок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2"/>
          <w:sz w:val="24"/>
          <w:szCs w:val="24"/>
        </w:rPr>
        <w:t>3.</w:t>
      </w:r>
      <w:r w:rsidRPr="00A017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3” ставиться, ес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 работе допущены существенные отклонения от темы; работа достоверна в главном, но в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ней имеются отдельные нарушения последовательности изложения; оформление работы не ак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атное, есть претензии к соблюдению норм и правил библиографического и иллюстративн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го оформления. В работе допускается не более 4-х недочетов в содержании, 5 речевых нед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четов, 4 грамматических ошибки.</w:t>
      </w:r>
    </w:p>
    <w:p w:rsidR="00A0177E" w:rsidRPr="00A0177E" w:rsidRDefault="00A0177E" w:rsidP="00A0177E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2"/>
          <w:sz w:val="24"/>
          <w:szCs w:val="24"/>
        </w:rPr>
        <w:lastRenderedPageBreak/>
        <w:t>4.</w:t>
      </w:r>
      <w:r w:rsidRPr="00A017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тметка “2” ставится, ес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работа не соответствует теме; допущено много фактических ошибок; нарушена последо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 xml:space="preserve">тельность изложения во всех частях работы; отсутствует связь между ними;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бота не соо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т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ветствует плану; крайне беден словарь; нарушено стилевое единство текста;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тмечены се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зные претензии к качеству оформления работы. Допущено до 7 речевых и до 7 грамматич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ких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 оценке творческой работы учитывается самостоятельность, оригинальность замысла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боты, уровень ее композиционного и стилевого решения, речевого оформления. Избыточный объем работы не влияет на повышение оценки. Учитываемым положительным фактором я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ляется наличие рецензии на исследовательскую работу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770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БЖ </w:t>
      </w: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Оценка устных ответов учащихся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ормы оценки знаний, умений, навыков по основам безопасности жизнедеятельности.</w:t>
      </w:r>
    </w:p>
    <w:p w:rsidR="00A0177E" w:rsidRPr="00A0177E" w:rsidRDefault="00A0177E" w:rsidP="00EB07FB">
      <w:pPr>
        <w:widowControl w:val="0"/>
        <w:numPr>
          <w:ilvl w:val="0"/>
          <w:numId w:val="16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лнота правильность ответа</w:t>
      </w:r>
    </w:p>
    <w:p w:rsidR="00A0177E" w:rsidRPr="00A0177E" w:rsidRDefault="00A0177E" w:rsidP="00EB07FB">
      <w:pPr>
        <w:widowControl w:val="0"/>
        <w:numPr>
          <w:ilvl w:val="0"/>
          <w:numId w:val="16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Степень осознанности, понимания изучаемого материала.</w:t>
      </w:r>
    </w:p>
    <w:p w:rsidR="00A0177E" w:rsidRPr="00A0177E" w:rsidRDefault="00A0177E" w:rsidP="00EB07FB">
      <w:pPr>
        <w:widowControl w:val="0"/>
        <w:numPr>
          <w:ilvl w:val="0"/>
          <w:numId w:val="165"/>
        </w:numPr>
        <w:shd w:val="clear" w:color="auto" w:fill="FFFFFF"/>
        <w:tabs>
          <w:tab w:val="left" w:pos="240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pacing w:val="-2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мение пользоваться пособиями, приборами средствами защи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2496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1"/>
          <w:sz w:val="24"/>
          <w:szCs w:val="24"/>
        </w:rPr>
        <w:t xml:space="preserve">4. </w:t>
      </w: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Умение и правильность выполнения упражнений и нормативов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лно излагается изученный материал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дается правильное определение изученных понятий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онимает материал, обосновывает свое суждение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именяет свои знания на практике, приводит необходимые примеры (самостоятельные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ставленные)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материал излагает последовательно и правильно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right="3994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авильно выполняет упражнения и нормативы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4»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ответ удовлетворяет требованиям критериям оценки «5», допускается 1-2 ошибки,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торые сам исправляет 1-2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дочета в последовательности изложенного вопроса или выполняемого упражнения 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орматив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3»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right="499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учащийся показывает знание и понимание темы, но материал излагается неполно;-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допускает неточности в определении понятий и формулирование ответа;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умеет точно, глубоко и доказательно обосновать суждения и привести свои примеры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ind w:right="1498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допускает более 2 недочётов при выполнении упражнений и нормативов. </w:t>
      </w: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2»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учащийся обнаруживает незнание большой части изучаемой темы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беспорядочно и неумело изучает материал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может привести примеры.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знает правил безопасного поведения в экстремальных ситуациях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умеет правильно выполнять установленные упражнения и нормативы</w:t>
      </w:r>
    </w:p>
    <w:p w:rsidR="00A0177E" w:rsidRPr="00A0177E" w:rsidRDefault="00A0177E" w:rsidP="00EB07FB">
      <w:pPr>
        <w:widowControl w:val="0"/>
        <w:numPr>
          <w:ilvl w:val="0"/>
          <w:numId w:val="125"/>
        </w:numPr>
        <w:shd w:val="clear" w:color="auto" w:fill="FFFFFF"/>
        <w:tabs>
          <w:tab w:val="left" w:pos="139"/>
        </w:tabs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 умеет оказывать первую медицинскую помощь при травмах и несчастных случаях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письменных контрольных рабо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 ставится за работу, выполненную полностью без ошибок и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4» ставится за работу, выполненную полностью, но при наличии в ней не более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дной негрубой ошибки и одного недочета, не более трех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3» ставится, если ученик правильно выполнил не менее 2/3 всей работы и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допустил не более одной грубой ошибки и двух недочетов, не более одной грубой и одной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грубой ошибки, не более трех негрубых ошибок, одной негрубой ошибки и трех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дочетов, при наличии четырех-пяти недочетов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2» ставится, если число ошибок и недочетов превысило норму для оценки 3 ил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ьно выполнено менее 2/3 всей работы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Оценка практических работ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5» ставится, если учащийся выполняет практическую работу в полном объеме с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lastRenderedPageBreak/>
        <w:t>соблюдением необходимой последовательности действий, самостоятельно и правильно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ыбирает необходимое оборудование; все приемы проводит в условиях и режимах,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беспечивающих получение правильных результатов и выводов; соблюдает требовани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авил техники безопасност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4» ставится, если выполнены требования к оценке 5, но было допущено два-тр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недочета, не более одной негрубой ошибки и одного недочета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3» ставится, если работа выполнена не полностью, но объем выполненной част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таков, что позволяет получить правильный результат и вывод; если в ходе выполнени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приема были допущены ошибк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Оценка «2» ставится, если работа выполнена не полностью и объем выполненной част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pacing w:val="-1"/>
          <w:sz w:val="24"/>
          <w:szCs w:val="24"/>
        </w:rPr>
        <w:t>работ не позволяет сделать правильных выводов; если приемы выполнялись неправильно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Во всех случаях оценка снижается, если ученик не соблюдал правила техники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sz w:val="24"/>
          <w:szCs w:val="24"/>
        </w:rPr>
        <w:t>безопасности.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Физическая культура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Контрольные тесты – упражнения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line="274" w:lineRule="exact"/>
        <w:ind w:right="5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b/>
          <w:bCs/>
          <w:spacing w:val="-7"/>
          <w:sz w:val="24"/>
          <w:szCs w:val="24"/>
        </w:rPr>
        <w:t xml:space="preserve">V   </w:t>
      </w:r>
      <w:r w:rsidRPr="00A0177E">
        <w:rPr>
          <w:rFonts w:ascii="Times New Roman" w:eastAsia="Times New Roman" w:hAnsi="Times New Roman" w:cs="Times New Roman"/>
          <w:b/>
          <w:bCs/>
          <w:spacing w:val="-7"/>
          <w:sz w:val="24"/>
          <w:szCs w:val="24"/>
        </w:rPr>
        <w:t>класс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507"/>
        <w:gridCol w:w="850"/>
        <w:gridCol w:w="854"/>
        <w:gridCol w:w="850"/>
        <w:gridCol w:w="850"/>
        <w:gridCol w:w="850"/>
        <w:gridCol w:w="821"/>
      </w:tblGrid>
      <w:tr w:rsidR="00A0177E" w:rsidRPr="00A0177E" w:rsidTr="000C79F1">
        <w:trPr>
          <w:trHeight w:hRule="exact" w:val="293"/>
        </w:trPr>
        <w:tc>
          <w:tcPr>
            <w:tcW w:w="450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ые упражнения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88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Мал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ь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чик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85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88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Дево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ч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ки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82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0177E" w:rsidRPr="00A0177E" w:rsidTr="000C79F1">
        <w:trPr>
          <w:trHeight w:hRule="exact" w:val="283"/>
        </w:trPr>
        <w:tc>
          <w:tcPr>
            <w:tcW w:w="4507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85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5»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850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5»</w:t>
            </w:r>
          </w:p>
        </w:tc>
      </w:tr>
      <w:tr w:rsidR="00A0177E" w:rsidRPr="00A0177E" w:rsidTr="000C79F1">
        <w:trPr>
          <w:trHeight w:hRule="exact" w:val="706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208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Тесты: 1.Бег 30 м (сек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8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длину с места(см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тание набивного мяча(см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3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75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1500 м(мин,сек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5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8,5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30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1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ила кисти(кг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4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7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1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3,0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9,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Челночный бег 4x9 м(сек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2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8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4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40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нимание туловища из 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полож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ния,лежа за 1 мин.(кол-во раз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1171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одтягивание,из виса л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жа(95см,110см),(кол-во раз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9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Наклон вперед из положения,сидя(+см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2,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106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Прыжки через скакалку за 1 мин(кол-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во раз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A0177E" w:rsidRPr="00A0177E" w:rsidTr="000C79F1">
        <w:trPr>
          <w:trHeight w:hRule="exact" w:val="566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2285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ормы: 1.Бег 60 м (сек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2,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4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8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1500 м (мин,сек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5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9,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30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1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рыжок в длину с разбега (см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высоту (см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тание мяча 150 г(м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86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6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Подтягивание на высокой перекладине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(кол-во раз)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A0177E" w:rsidRPr="00A0177E" w:rsidTr="000C79F1">
        <w:trPr>
          <w:trHeight w:hRule="exact" w:val="293"/>
        </w:trPr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на лыжах 1 км.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7,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8,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00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7,30</w:t>
            </w:r>
          </w:p>
        </w:tc>
      </w:tr>
    </w:tbl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69" w:line="278" w:lineRule="exact"/>
        <w:ind w:right="2904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Контрольные тесты – упражнения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VI   класс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459"/>
        <w:gridCol w:w="854"/>
        <w:gridCol w:w="850"/>
        <w:gridCol w:w="854"/>
        <w:gridCol w:w="854"/>
        <w:gridCol w:w="854"/>
        <w:gridCol w:w="854"/>
      </w:tblGrid>
      <w:tr w:rsidR="00A0177E" w:rsidRPr="00A0177E" w:rsidTr="000C79F1">
        <w:trPr>
          <w:trHeight w:hRule="exact" w:val="293"/>
        </w:trPr>
        <w:tc>
          <w:tcPr>
            <w:tcW w:w="445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ые упражнения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88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Мал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ь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чик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8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88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Дево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ч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ки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8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850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5»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85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5»</w:t>
            </w:r>
          </w:p>
        </w:tc>
      </w:tr>
      <w:tr w:rsidR="00A0177E" w:rsidRPr="00A0177E" w:rsidTr="000C79F1">
        <w:trPr>
          <w:trHeight w:hRule="exact" w:val="706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204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Тесты: 1.Бег 30 м 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9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1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6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длину с места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тание набивного мяча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1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5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25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1500 м(мин,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,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7,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,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0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ила кисти(кг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6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9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25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4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7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24,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Челночный бег 4x9 м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,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,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нимание туловища из 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полож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ния,лежа за 1 мин.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1123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одтягивание,из виса л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жа(95см,110см),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2021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аклон вперед из положения,сидя(+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2,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5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Прыжки через скакалку за 1 мин(кол-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A0177E" w:rsidRPr="00A0177E" w:rsidTr="000C79F1">
        <w:trPr>
          <w:trHeight w:hRule="exact" w:val="566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2179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ормы: 1.Бег 60 м 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4</w:t>
            </w:r>
          </w:p>
        </w:tc>
      </w:tr>
      <w:tr w:rsidR="00A0177E" w:rsidRPr="00A0177E" w:rsidTr="000C79F1">
        <w:trPr>
          <w:trHeight w:hRule="exact" w:val="29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1500 м (мин,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8,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7,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8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8,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0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рыжок в длину с разбега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высоту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тание мяча 150 г(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3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6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Подтягивание на высокой перекладине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A0177E" w:rsidRPr="00A0177E" w:rsidTr="000C79F1">
        <w:trPr>
          <w:trHeight w:hRule="exact" w:val="29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на лыжах 2 км.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5,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4,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4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5,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5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4,30</w:t>
            </w:r>
          </w:p>
        </w:tc>
      </w:tr>
    </w:tbl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552" w:line="274" w:lineRule="exact"/>
        <w:ind w:right="2904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Контрольные тесты – упражнения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VII класс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014"/>
        <w:gridCol w:w="792"/>
        <w:gridCol w:w="792"/>
        <w:gridCol w:w="792"/>
        <w:gridCol w:w="797"/>
        <w:gridCol w:w="792"/>
        <w:gridCol w:w="797"/>
      </w:tblGrid>
      <w:tr w:rsidR="00A0177E" w:rsidRPr="00A0177E" w:rsidTr="000C79F1">
        <w:trPr>
          <w:trHeight w:hRule="exact" w:val="288"/>
        </w:trPr>
        <w:tc>
          <w:tcPr>
            <w:tcW w:w="301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ые упражнения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792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83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альчик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79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92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83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Д</w:t>
            </w:r>
            <w:r w:rsidRPr="00A0177E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е</w:t>
            </w:r>
            <w:r w:rsidRPr="00A0177E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вочки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79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0177E" w:rsidRPr="00A0177E" w:rsidTr="000C79F1">
        <w:trPr>
          <w:trHeight w:hRule="exact" w:val="288"/>
        </w:trPr>
        <w:tc>
          <w:tcPr>
            <w:tcW w:w="301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792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9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5»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792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5»</w:t>
            </w:r>
          </w:p>
        </w:tc>
      </w:tr>
      <w:tr w:rsidR="00A0177E" w:rsidRPr="00A0177E" w:rsidTr="000C79F1">
        <w:trPr>
          <w:trHeight w:hRule="exact" w:val="701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595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Тесты: 1.Бег 30 м (сек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2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96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Прыжок в длину с места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(см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77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3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Метание набивного мяча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(см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1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55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4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95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75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Бег 1500 м (мин, сек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0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3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7,0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3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8,0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3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ила кисти (кг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7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2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28,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8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2,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8,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355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6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Челночный бег 4x9 м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(сек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4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8</w:t>
            </w:r>
          </w:p>
        </w:tc>
      </w:tr>
      <w:tr w:rsidR="00A0177E" w:rsidRPr="00A0177E" w:rsidTr="000C79F1">
        <w:trPr>
          <w:trHeight w:hRule="exact" w:val="835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254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Поднимание туловища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из положения, лежа за 1 мин.(кол-во раз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A0177E" w:rsidRPr="00A0177E" w:rsidTr="000C79F1">
        <w:trPr>
          <w:trHeight w:hRule="exact" w:val="840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82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тягивание, из виса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лежа(95см,110см), (кол-во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раз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51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клон вперед из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ложения, сидя(+см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3,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3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Прыжки через скакалку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за 1 мин (кол-во раз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552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ормы: 1.Бег 60 м (сек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8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6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3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Бег 1500 м (мин,сек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0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3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7,0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8,3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8,0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7,3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73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длину с разбега (см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рыжок в высоту (см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Метание мяча 150 г(м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A0177E" w:rsidRPr="00A0177E" w:rsidTr="000C79F1">
        <w:trPr>
          <w:trHeight w:hRule="exact" w:val="840"/>
        </w:trPr>
        <w:tc>
          <w:tcPr>
            <w:tcW w:w="30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тягивание на 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ысокой перекладине (кол-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во раз)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:rsidR="00A0177E" w:rsidRPr="00A0177E" w:rsidRDefault="00A0177E" w:rsidP="00A0177E">
      <w:pPr>
        <w:widowControl w:val="0"/>
        <w:shd w:val="clear" w:color="auto" w:fill="FFFFFF"/>
        <w:tabs>
          <w:tab w:val="left" w:pos="4042"/>
        </w:tabs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hAnsi="Times New Roman" w:cs="Times New Roman"/>
          <w:spacing w:val="-2"/>
          <w:sz w:val="24"/>
          <w:szCs w:val="24"/>
        </w:rPr>
        <w:t>7.</w:t>
      </w:r>
      <w:r w:rsidRPr="00A0177E">
        <w:rPr>
          <w:rFonts w:ascii="Times New Roman" w:eastAsia="Times New Roman" w:hAnsi="Times New Roman" w:cs="Times New Roman"/>
          <w:spacing w:val="-2"/>
          <w:sz w:val="24"/>
          <w:szCs w:val="24"/>
        </w:rPr>
        <w:t>Бег на лыжах 2 км.</w:t>
      </w:r>
      <w:r w:rsidRPr="00A0177E">
        <w:rPr>
          <w:rFonts w:ascii="Arial" w:eastAsia="Times New Roman" w:hAnsi="Times New Roman" w:cs="Arial"/>
          <w:sz w:val="24"/>
          <w:szCs w:val="24"/>
        </w:rPr>
        <w:tab/>
      </w:r>
      <w:r w:rsidRPr="00A0177E">
        <w:rPr>
          <w:rFonts w:ascii="Times New Roman" w:eastAsia="Times New Roman" w:hAnsi="Times New Roman" w:cs="Times New Roman"/>
          <w:spacing w:val="-14"/>
          <w:sz w:val="24"/>
          <w:szCs w:val="24"/>
        </w:rPr>
        <w:t>15,00       14,30       14,00       15,30       15,00       14,30</w:t>
      </w:r>
    </w:p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88" w:line="274" w:lineRule="exact"/>
        <w:ind w:right="2904"/>
        <w:jc w:val="center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Контрольные тесты – упражнения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VIII класс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459"/>
        <w:gridCol w:w="854"/>
        <w:gridCol w:w="850"/>
        <w:gridCol w:w="854"/>
        <w:gridCol w:w="854"/>
        <w:gridCol w:w="854"/>
        <w:gridCol w:w="855"/>
      </w:tblGrid>
      <w:tr w:rsidR="00A0177E" w:rsidRPr="00A0177E" w:rsidTr="000C79F1">
        <w:trPr>
          <w:trHeight w:hRule="exact" w:val="288"/>
        </w:trPr>
        <w:tc>
          <w:tcPr>
            <w:tcW w:w="445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ые упражнения</w:t>
            </w:r>
          </w:p>
        </w:tc>
        <w:tc>
          <w:tcPr>
            <w:tcW w:w="255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альчики</w:t>
            </w:r>
          </w:p>
        </w:tc>
        <w:tc>
          <w:tcPr>
            <w:tcW w:w="256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Девочки</w:t>
            </w:r>
          </w:p>
        </w:tc>
      </w:tr>
      <w:tr w:rsidR="00A0177E" w:rsidRPr="00A0177E" w:rsidTr="000C79F1">
        <w:trPr>
          <w:trHeight w:hRule="exact" w:val="293"/>
        </w:trPr>
        <w:tc>
          <w:tcPr>
            <w:tcW w:w="4459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0"/>
                <w:sz w:val="24"/>
                <w:szCs w:val="24"/>
              </w:rPr>
              <w:t>«3»              «4»              «5»</w:t>
            </w:r>
          </w:p>
        </w:tc>
        <w:tc>
          <w:tcPr>
            <w:tcW w:w="256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0"/>
                <w:sz w:val="24"/>
                <w:szCs w:val="24"/>
              </w:rPr>
              <w:t>«3»              «4»              «5»</w:t>
            </w:r>
          </w:p>
        </w:tc>
      </w:tr>
      <w:tr w:rsidR="00A0177E" w:rsidRPr="00A0177E" w:rsidTr="000C79F1">
        <w:trPr>
          <w:trHeight w:hRule="exact" w:val="710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204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Тесты: 1.Бег 30 м 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9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1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длину с места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8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83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тание набивного мяча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3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6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4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45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2000 м (мин, 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1,4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3,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2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1,0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ила кисти (кг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2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5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34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1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5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31,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Челночный бег 4x9 м 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,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6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16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Поднимание туловища из положения,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лежа за 1 мин.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1066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одтягивание, из виса л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жа(95см,110см), 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99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аклон вперед из положения, сидя(+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2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6,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Прыжки через скакалку за 1 мин (кол-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1997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ормы: 1.Бег 60 м 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6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2000 м (мин,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,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1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3,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2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1,0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рыжок в длину с разбега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3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высоту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тание мяча 150 г(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3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6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Подтягивание на высокой перекладине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на лыжах 3 км.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0,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9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8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3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1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0,00</w:t>
            </w:r>
          </w:p>
        </w:tc>
      </w:tr>
    </w:tbl>
    <w:p w:rsidR="00A0177E" w:rsidRPr="00A0177E" w:rsidRDefault="00A0177E" w:rsidP="00A0177E">
      <w:pPr>
        <w:widowControl w:val="0"/>
        <w:shd w:val="clear" w:color="auto" w:fill="FFFFFF"/>
        <w:autoSpaceDE w:val="0"/>
        <w:autoSpaceDN w:val="0"/>
        <w:adjustRightInd w:val="0"/>
        <w:spacing w:before="278" w:line="274" w:lineRule="exact"/>
        <w:ind w:right="250"/>
        <w:rPr>
          <w:rFonts w:ascii="Times New Roman" w:hAnsi="Times New Roman" w:cs="Times New Roman"/>
          <w:sz w:val="20"/>
          <w:szCs w:val="20"/>
        </w:rPr>
      </w:pPr>
      <w:r w:rsidRPr="00A017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Контрольные тесты – упражнения 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A0177E">
        <w:rPr>
          <w:rFonts w:ascii="Times New Roman" w:eastAsia="Times New Roman" w:hAnsi="Times New Roman" w:cs="Times New Roman"/>
          <w:b/>
          <w:bCs/>
          <w:sz w:val="24"/>
          <w:szCs w:val="24"/>
        </w:rPr>
        <w:t>Х класс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459"/>
        <w:gridCol w:w="854"/>
        <w:gridCol w:w="850"/>
        <w:gridCol w:w="854"/>
        <w:gridCol w:w="854"/>
        <w:gridCol w:w="854"/>
        <w:gridCol w:w="854"/>
      </w:tblGrid>
      <w:tr w:rsidR="00A0177E" w:rsidRPr="00A0177E" w:rsidTr="000C79F1">
        <w:trPr>
          <w:trHeight w:hRule="exact" w:val="293"/>
        </w:trPr>
        <w:tc>
          <w:tcPr>
            <w:tcW w:w="445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ые упражнения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88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Мал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ь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чик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8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88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Дево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ч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ки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8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850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5»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85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«5»</w:t>
            </w:r>
          </w:p>
        </w:tc>
      </w:tr>
      <w:tr w:rsidR="00A0177E" w:rsidRPr="00A0177E" w:rsidTr="000C79F1">
        <w:trPr>
          <w:trHeight w:hRule="exact" w:val="706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204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Тесты: 1.Бег 30 м 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,9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9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,1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длину с места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13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83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тание набивного мяча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9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4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45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2000 м (мин, 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1,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3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2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,2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Сила кисти (кг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9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35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47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4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8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34,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Челночный бег 4x9 м 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,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9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,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0,4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16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Поднимание туловища из положения,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лежа за 1 мин.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1066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одтягивание, из виса л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жа(95см,110см), 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ind w:right="99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аклон вперед из положения, сидя(+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1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4,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18,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4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lastRenderedPageBreak/>
              <w:t>10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Прыжки через скакалку за 1 мин (кол-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</w:tr>
      <w:tr w:rsidR="00A0177E" w:rsidRPr="00A0177E" w:rsidTr="000C79F1">
        <w:trPr>
          <w:trHeight w:hRule="exact" w:val="562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1997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Нормы: 1.Бег 60 м (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8,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8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,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,8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2000 м (мин,сек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1,4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0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3,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2,4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1,00</w:t>
            </w:r>
          </w:p>
        </w:tc>
      </w:tr>
      <w:tr w:rsidR="00A0177E" w:rsidRPr="00A0177E" w:rsidTr="000C79F1">
        <w:trPr>
          <w:trHeight w:hRule="exact" w:val="283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3.</w:t>
            </w:r>
            <w:r w:rsidRPr="00A017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Прыжок в длину с разбега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7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1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30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Прыжок в высоту (с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Метание мяча 150 г(м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A0177E" w:rsidRPr="00A0177E" w:rsidTr="000C79F1">
        <w:trPr>
          <w:trHeight w:hRule="exact" w:val="571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ind w:right="38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6.</w:t>
            </w:r>
            <w:r w:rsidRPr="00A017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Подтягивание на высокой перекладине 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(кол-во раз)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A0177E" w:rsidRPr="00A0177E" w:rsidTr="000C79F1">
        <w:trPr>
          <w:trHeight w:hRule="exact" w:val="288"/>
        </w:trPr>
        <w:tc>
          <w:tcPr>
            <w:tcW w:w="4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0177E">
              <w:rPr>
                <w:rFonts w:ascii="Times New Roman" w:eastAsia="Times New Roman" w:hAnsi="Times New Roman" w:cs="Times New Roman"/>
                <w:sz w:val="24"/>
                <w:szCs w:val="24"/>
              </w:rPr>
              <w:t>Бег на лыжах 3 км.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9,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9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7,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1,3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0,0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0177E" w:rsidRPr="00A0177E" w:rsidRDefault="00A0177E" w:rsidP="00A0177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017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9,30</w:t>
            </w:r>
          </w:p>
        </w:tc>
      </w:tr>
    </w:tbl>
    <w:p w:rsidR="00A0177E" w:rsidRPr="00A0177E" w:rsidRDefault="00A0177E" w:rsidP="00A0177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</w:p>
    <w:p w:rsidR="0017771C" w:rsidRPr="00DF6196" w:rsidRDefault="0017771C" w:rsidP="0017771C">
      <w:pPr>
        <w:spacing w:line="259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Формы представления образовательных результатов</w:t>
      </w:r>
    </w:p>
    <w:p w:rsidR="0017771C" w:rsidRDefault="00920882" w:rsidP="00EB07FB">
      <w:pPr>
        <w:numPr>
          <w:ilvl w:val="0"/>
          <w:numId w:val="8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анализы письменных работ</w:t>
      </w:r>
      <w:r w:rsidR="0017771C" w:rsidRPr="00DF6196">
        <w:rPr>
          <w:rFonts w:ascii="Times New Roman" w:eastAsia="Times New Roman" w:hAnsi="Times New Roman" w:cs="Times New Roman"/>
          <w:sz w:val="24"/>
          <w:szCs w:val="24"/>
        </w:rPr>
        <w:t>, формулировка причин неудач и рекомендаций по устр</w:t>
      </w:r>
      <w:r w:rsidR="0017771C"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="0017771C" w:rsidRPr="00DF6196">
        <w:rPr>
          <w:rFonts w:ascii="Times New Roman" w:eastAsia="Times New Roman" w:hAnsi="Times New Roman" w:cs="Times New Roman"/>
          <w:sz w:val="24"/>
          <w:szCs w:val="24"/>
        </w:rPr>
        <w:t>нению пробелов в обученности по предметам;</w:t>
      </w:r>
    </w:p>
    <w:p w:rsidR="00920882" w:rsidRPr="00DF6196" w:rsidRDefault="00920882" w:rsidP="00EB07FB">
      <w:pPr>
        <w:numPr>
          <w:ilvl w:val="0"/>
          <w:numId w:val="8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ценочные листы;</w:t>
      </w:r>
    </w:p>
    <w:p w:rsidR="0017771C" w:rsidRPr="00DF6196" w:rsidRDefault="0017771C" w:rsidP="00EB07FB">
      <w:pPr>
        <w:numPr>
          <w:ilvl w:val="0"/>
          <w:numId w:val="8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ртфель достижений; </w:t>
      </w:r>
    </w:p>
    <w:p w:rsidR="0017771C" w:rsidRPr="00DF6196" w:rsidRDefault="0017771C" w:rsidP="00EB07FB">
      <w:pPr>
        <w:numPr>
          <w:ilvl w:val="0"/>
          <w:numId w:val="8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зультаты психолого-педагогических исследований, иллюстрирующих динамику развития отдельных интеллектуальных и личностных качеств обучающегося, УУД;</w:t>
      </w:r>
    </w:p>
    <w:p w:rsidR="0017771C" w:rsidRPr="00DF6196" w:rsidRDefault="0017771C" w:rsidP="00EB07FB">
      <w:pPr>
        <w:numPr>
          <w:ilvl w:val="0"/>
          <w:numId w:val="8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щита проектов.</w:t>
      </w:r>
    </w:p>
    <w:p w:rsidR="0017771C" w:rsidRPr="00DF6196" w:rsidRDefault="0017771C" w:rsidP="0017771C">
      <w:pPr>
        <w:tabs>
          <w:tab w:val="left" w:pos="851"/>
        </w:tabs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17771C" w:rsidRPr="00DF6196" w:rsidRDefault="0017771C" w:rsidP="0017771C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Государственная итоговая аттестация</w:t>
      </w:r>
    </w:p>
    <w:p w:rsidR="0017771C" w:rsidRPr="00DF6196" w:rsidRDefault="0017771C" w:rsidP="0017771C">
      <w:pPr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 соответствии со статьей 59 Федерального закона «Об образовании в Российской Ф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ерации» государственная итоговая аттестация (далее – ГИА) является обязательной проц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урой, завершающей освоение ООП ООО. Порядок проведения ГИА регламентируется 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оном и иными нормативными актами. </w:t>
      </w:r>
    </w:p>
    <w:p w:rsidR="0017771C" w:rsidRPr="00DF6196" w:rsidRDefault="0017771C" w:rsidP="0017771C">
      <w:pPr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Целью ГИА является установление уровня образовательных достижений выпускников. К государственной итоговой аттестации допускается обучающийся, не имеющий академич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кой задолженности. ГИА включает в себя два обязательных экзамена (по русскому языку и математике), а также два экзамена по другим учебным предметам (физика, химия, биология, литература, география, история, обществознание, иностранный язык, информатика) обуч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щиеся сдают по своему выбору. Для обучающихся детей-инвалидов, освоивших образов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ельные программы основного общего образования, количество сдаваемых экзаменов по их желанию сокращается до двух обязательных экзаменов по русскому языку и математике. ГИА проводится в форме основного государственного экзамена (ОГЭ). ОГЭ проводится с использованием контрольных измерительных материалов, представляющих собой компл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ы заданий в стандартизированной форме. Результаты ГИА признаются удовлетворитель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и в случае, если обучающийся по сдаваемым учебным предметам набрал минимальное 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ичество баллов, определенное органом исполнительной власти субъекта Российской Фед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ации, осуществляющим государственное управление в сфере образования. </w:t>
      </w:r>
    </w:p>
    <w:p w:rsidR="0017771C" w:rsidRPr="00DF6196" w:rsidRDefault="0017771C" w:rsidP="0017771C">
      <w:pPr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Итоговая отметка</w:t>
      </w: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о предмету выносимому на ГИА складывается из результатов вн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енней и внешней оценки. К результатам </w:t>
      </w:r>
      <w:r w:rsidRPr="00DF6196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внешней оценки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тносятся результаты ГИА.</w:t>
      </w:r>
      <w:r w:rsidRPr="00DF619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</w:p>
    <w:p w:rsidR="0017771C" w:rsidRPr="00DF6196" w:rsidRDefault="0017771C" w:rsidP="0017771C">
      <w:pPr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о предметам, не вынесенным на ГИА, итоговая оценка ставится на основе результатов только внутренней оценки.</w:t>
      </w:r>
    </w:p>
    <w:p w:rsidR="0017771C" w:rsidRPr="00DF6196" w:rsidRDefault="0017771C" w:rsidP="0017771C">
      <w:pPr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тоговая оценка по предмету фиксируется в документе об уровне образования го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арственного образца.</w:t>
      </w:r>
    </w:p>
    <w:p w:rsidR="0017771C" w:rsidRPr="00DF6196" w:rsidRDefault="0017771C" w:rsidP="0017771C">
      <w:pPr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7771C" w:rsidRPr="00DF6196" w:rsidRDefault="0017771C" w:rsidP="0017771C">
      <w:pPr>
        <w:outlineLvl w:val="0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45" w:name="_Toc22897063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тоговая оценка результатов освоения основной образовательной программы основн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го общего образовани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ключает две составляющие:</w:t>
      </w:r>
      <w:bookmarkEnd w:id="145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17771C" w:rsidRPr="00DF6196" w:rsidRDefault="0017771C" w:rsidP="00EB07FB">
      <w:pPr>
        <w:numPr>
          <w:ilvl w:val="0"/>
          <w:numId w:val="82"/>
        </w:numPr>
        <w:shd w:val="clear" w:color="auto" w:fill="FFFFFF"/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результаты промежуточной аттестации обучающихся, отражающие динамику их 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дивидуальных образовательных достижений в соответствии с планируемыми результатами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своения основной образовательной программы основного общего образования;</w:t>
      </w:r>
    </w:p>
    <w:p w:rsidR="0017771C" w:rsidRPr="00DF6196" w:rsidRDefault="0017771C" w:rsidP="00EB07FB">
      <w:pPr>
        <w:numPr>
          <w:ilvl w:val="0"/>
          <w:numId w:val="82"/>
        </w:numPr>
        <w:shd w:val="clear" w:color="auto" w:fill="FFFFFF"/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результаты государственной итоговой аттестации выпускников, характеризующие уровень достижения планируемых результат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своения основной образовательной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раммы основного общего образования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036529" w:rsidRPr="00036529" w:rsidRDefault="00036529" w:rsidP="00036529">
      <w:pPr>
        <w:autoSpaceDE w:val="0"/>
        <w:autoSpaceDN w:val="0"/>
        <w:adjustRightInd w:val="0"/>
        <w:jc w:val="center"/>
        <w:rPr>
          <w:rFonts w:ascii="Times New Roman" w:eastAsiaTheme="minorHAnsi" w:hAnsi="Times New Roman" w:cs="Times New Roman"/>
          <w:b/>
          <w:sz w:val="24"/>
          <w:szCs w:val="28"/>
          <w:lang w:eastAsia="en-US"/>
        </w:rPr>
      </w:pPr>
      <w:r w:rsidRPr="00036529">
        <w:rPr>
          <w:rFonts w:ascii="Times New Roman" w:eastAsiaTheme="minorHAnsi" w:hAnsi="Times New Roman" w:cs="Times New Roman"/>
          <w:b/>
          <w:sz w:val="24"/>
          <w:szCs w:val="28"/>
          <w:lang w:eastAsia="en-US"/>
        </w:rPr>
        <w:t>Состав инструментария оценивания</w:t>
      </w:r>
    </w:p>
    <w:p w:rsidR="00036529" w:rsidRPr="00036529" w:rsidRDefault="00036529" w:rsidP="00036529">
      <w:pPr>
        <w:autoSpaceDE w:val="0"/>
        <w:autoSpaceDN w:val="0"/>
        <w:adjustRightInd w:val="0"/>
        <w:jc w:val="both"/>
        <w:rPr>
          <w:rFonts w:ascii="Times New Roman" w:eastAsiaTheme="minorHAnsi" w:hAnsi="Times New Roman" w:cs="Times New Roman"/>
          <w:sz w:val="24"/>
          <w:szCs w:val="28"/>
          <w:lang w:eastAsia="en-US"/>
        </w:rPr>
      </w:pPr>
      <w:r w:rsidRPr="00036529">
        <w:rPr>
          <w:rFonts w:ascii="Times New Roman" w:eastAsiaTheme="minorHAnsi" w:hAnsi="Times New Roman" w:cs="Times New Roman"/>
          <w:sz w:val="24"/>
          <w:szCs w:val="28"/>
          <w:lang w:eastAsia="en-US"/>
        </w:rPr>
        <w:t>Инструментарий  оценивания - контрольно-измерительные материалы для проведения пр</w:t>
      </w:r>
      <w:r w:rsidRPr="00036529">
        <w:rPr>
          <w:rFonts w:ascii="Times New Roman" w:eastAsiaTheme="minorHAnsi" w:hAnsi="Times New Roman" w:cs="Times New Roman"/>
          <w:sz w:val="24"/>
          <w:szCs w:val="28"/>
          <w:lang w:eastAsia="en-US"/>
        </w:rPr>
        <w:t>о</w:t>
      </w:r>
      <w:r w:rsidRPr="00036529">
        <w:rPr>
          <w:rFonts w:ascii="Times New Roman" w:eastAsiaTheme="minorHAnsi" w:hAnsi="Times New Roman" w:cs="Times New Roman"/>
          <w:sz w:val="24"/>
          <w:szCs w:val="28"/>
          <w:lang w:eastAsia="en-US"/>
        </w:rPr>
        <w:t xml:space="preserve">межуточной аттестации размещены в приложении 1 к основной образовательной программе </w:t>
      </w:r>
      <w:r w:rsidR="00920882">
        <w:rPr>
          <w:rFonts w:ascii="Times New Roman" w:eastAsiaTheme="minorHAnsi" w:hAnsi="Times New Roman" w:cs="Times New Roman"/>
          <w:sz w:val="24"/>
          <w:szCs w:val="28"/>
          <w:lang w:eastAsia="en-US"/>
        </w:rPr>
        <w:t>основного</w:t>
      </w:r>
      <w:r w:rsidRPr="00036529">
        <w:rPr>
          <w:rFonts w:ascii="Times New Roman" w:eastAsiaTheme="minorHAnsi" w:hAnsi="Times New Roman" w:cs="Times New Roman"/>
          <w:sz w:val="24"/>
          <w:szCs w:val="28"/>
          <w:lang w:eastAsia="en-US"/>
        </w:rPr>
        <w:t xml:space="preserve"> общего образования.</w:t>
      </w:r>
    </w:p>
    <w:p w:rsidR="0017771C" w:rsidRPr="00DF6196" w:rsidRDefault="0017771C" w:rsidP="0017771C">
      <w:pPr>
        <w:shd w:val="clear" w:color="auto" w:fill="FFFFFF"/>
        <w:tabs>
          <w:tab w:val="left" w:pos="851"/>
        </w:tabs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17771C" w:rsidRPr="00DF6196" w:rsidRDefault="0017771C" w:rsidP="0017771C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Оценка </w:t>
      </w:r>
      <w:r w:rsidR="00920882">
        <w:rPr>
          <w:rFonts w:ascii="Times New Roman" w:eastAsia="Times New Roman" w:hAnsi="Times New Roman" w:cs="Times New Roman"/>
          <w:b/>
          <w:sz w:val="24"/>
          <w:szCs w:val="24"/>
        </w:rPr>
        <w:t>эффективности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деятельности </w:t>
      </w:r>
      <w:r w:rsidR="00920882">
        <w:rPr>
          <w:rFonts w:ascii="Times New Roman" w:eastAsia="Times New Roman" w:hAnsi="Times New Roman" w:cs="Times New Roman"/>
          <w:b/>
          <w:sz w:val="24"/>
          <w:szCs w:val="24"/>
        </w:rPr>
        <w:t>образовательной организации</w:t>
      </w:r>
    </w:p>
    <w:p w:rsidR="0017771C" w:rsidRPr="00DF6196" w:rsidRDefault="0017771C" w:rsidP="0017771C">
      <w:pPr>
        <w:ind w:firstLine="45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7771C" w:rsidRPr="00DF6196" w:rsidRDefault="0017771C" w:rsidP="0017771C">
      <w:pPr>
        <w:ind w:firstLine="45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зультаты итоговой оценки выпускников, характеризующие уровень достижения п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руемых результатов освоения ООП ООО, являются основой для оценки результатов 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ости Школы, которая осуществляется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 ходе её аккредитации, независимой оценки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ества образования, а также в рамках внутренней системы оценки качества образования, в соответствии с Уставом Школы и локальными </w:t>
      </w:r>
      <w:r w:rsidR="007A5505">
        <w:rPr>
          <w:rFonts w:ascii="Times New Roman" w:eastAsia="Times New Roman" w:hAnsi="Times New Roman" w:cs="Times New Roman"/>
          <w:sz w:val="24"/>
          <w:szCs w:val="24"/>
        </w:rPr>
        <w:t>нормативным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актами Школы. При этом у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ываются:</w:t>
      </w:r>
    </w:p>
    <w:p w:rsidR="0017771C" w:rsidRPr="00DF6196" w:rsidRDefault="0017771C" w:rsidP="0017771C">
      <w:pPr>
        <w:ind w:firstLine="45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̶ результаты мониторинговых исследований разного уровня (федерального, региона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го, муниципального);</w:t>
      </w:r>
    </w:p>
    <w:p w:rsidR="0017771C" w:rsidRPr="00DF6196" w:rsidRDefault="0017771C" w:rsidP="0017771C">
      <w:pPr>
        <w:ind w:firstLine="45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̶ условия реализации основной образовательной программы основного общего обр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ния;</w:t>
      </w:r>
    </w:p>
    <w:p w:rsidR="0017771C" w:rsidRPr="00DF6196" w:rsidRDefault="0017771C" w:rsidP="0017771C">
      <w:pPr>
        <w:ind w:firstLine="45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̶ особенности контингента обучающихся. </w:t>
      </w:r>
    </w:p>
    <w:p w:rsidR="0017771C" w:rsidRDefault="0017771C" w:rsidP="0017771C">
      <w:pPr>
        <w:ind w:firstLine="45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едметом оценки в ходе данных процедур является также текущая оценочная дея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сть МБОУ </w:t>
      </w:r>
      <w:r w:rsidR="007B0254" w:rsidRPr="00DF6196">
        <w:rPr>
          <w:rFonts w:ascii="Times New Roman" w:eastAsia="Times New Roman" w:hAnsi="Times New Roman" w:cs="Times New Roman"/>
          <w:sz w:val="24"/>
          <w:szCs w:val="24"/>
        </w:rPr>
        <w:t>"Коношская СШ"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 педагогов и, в частности, отслеживание динамики обр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тельных достижений выпускников основной школы.</w:t>
      </w:r>
    </w:p>
    <w:p w:rsidR="00136767" w:rsidRDefault="00136767" w:rsidP="00136767">
      <w:bookmarkStart w:id="146" w:name="_Toc22897064"/>
    </w:p>
    <w:p w:rsidR="00136767" w:rsidRDefault="00136767" w:rsidP="00136767"/>
    <w:p w:rsidR="00136767" w:rsidRDefault="00136767" w:rsidP="00136767"/>
    <w:p w:rsidR="00136767" w:rsidRDefault="00136767" w:rsidP="00136767"/>
    <w:p w:rsidR="00136767" w:rsidRDefault="00136767" w:rsidP="00136767"/>
    <w:p w:rsidR="00136767" w:rsidRDefault="00136767" w:rsidP="00136767"/>
    <w:p w:rsidR="00136767" w:rsidRDefault="00136767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Default="00E7257A" w:rsidP="00136767"/>
    <w:p w:rsidR="00E7257A" w:rsidRPr="00136767" w:rsidRDefault="00E7257A" w:rsidP="00136767"/>
    <w:p w:rsidR="00BC7E05" w:rsidRPr="00136767" w:rsidRDefault="00BC7E05" w:rsidP="002B0FDE">
      <w:pPr>
        <w:pStyle w:val="1ff3"/>
        <w:rPr>
          <w:szCs w:val="24"/>
        </w:rPr>
      </w:pPr>
      <w:r w:rsidRPr="00136767">
        <w:rPr>
          <w:szCs w:val="24"/>
        </w:rPr>
        <w:lastRenderedPageBreak/>
        <w:t>Раздел 2. СОДЕРЖАТЕЛЬНЫЙ РАЗДЕЛ</w:t>
      </w:r>
      <w:bookmarkEnd w:id="144"/>
      <w:bookmarkEnd w:id="146"/>
    </w:p>
    <w:p w:rsidR="00BC7E05" w:rsidRPr="00136767" w:rsidRDefault="00BC7E05" w:rsidP="002B0FDE">
      <w:pPr>
        <w:pStyle w:val="2fa"/>
      </w:pPr>
      <w:bookmarkStart w:id="147" w:name="_Toc421521877"/>
      <w:bookmarkStart w:id="148" w:name="_Toc22897065"/>
      <w:r w:rsidRPr="00136767">
        <w:t xml:space="preserve">2.1. Программа развития универсальных учебных действий </w:t>
      </w:r>
      <w:r w:rsidR="00136767">
        <w:t>при получении</w:t>
      </w:r>
      <w:r w:rsidRPr="00136767">
        <w:t xml:space="preserve"> основного общего образования</w:t>
      </w:r>
      <w:bookmarkEnd w:id="147"/>
      <w:bookmarkEnd w:id="148"/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рограмма развития универсальных учебных действий (программа формирования 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б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щеучебных умений и навыков) </w:t>
      </w:r>
      <w:r w:rsidR="00136767">
        <w:rPr>
          <w:rFonts w:ascii="Times New Roman" w:eastAsia="Calibri" w:hAnsi="Times New Roman" w:cs="Times New Roman"/>
          <w:sz w:val="24"/>
          <w:szCs w:val="24"/>
          <w:lang w:eastAsia="en-US"/>
        </w:rPr>
        <w:t>при получени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сновного общего образования направлена на: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реализацию требований Стандарта к личностным и метапредметным результатам освоения основной образовательной программы основного общего образования, системно-деятельностного подхода, развивающего потенциала основного общего образования; пов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ы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шение эффективности освоения обучающимися основной образовательной программы 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с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новного общего образования, усвоения знаний и учебных действий;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повышение эффективности освоения обучающимися основной образовательной программы основного общего образования, усвоения знаний и учебных действий, расш</w:t>
      </w: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рение возможностей ориентации в различных предметных областях, научном и социальном проектировании, профессиональной ориентации, строении и осуществлении учебной де</w:t>
      </w: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я</w:t>
      </w: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тельности;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Arial" w:eastAsia="Calibri" w:hAnsi="Arial" w:cs="Arial"/>
          <w:color w:val="2D2D2D"/>
          <w:spacing w:val="2"/>
          <w:sz w:val="24"/>
          <w:szCs w:val="24"/>
        </w:rPr>
      </w:pP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формирование у обучающихся основ культуры исследовательской и проектной деятельности и навыков разработки, реализации и общественной презентации обучающ</w:t>
      </w: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мися результатов исследования, предметного или межпредметного учебного проекта, н</w:t>
      </w: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pacing w:val="2"/>
          <w:sz w:val="24"/>
          <w:szCs w:val="24"/>
        </w:rPr>
        <w:t>правленного на решение научной, личностно и (или) социально значимой проблемы</w:t>
      </w:r>
      <w:r w:rsidRPr="00DF6196">
        <w:rPr>
          <w:rFonts w:ascii="Arial" w:eastAsia="Calibri" w:hAnsi="Arial" w:cs="Arial"/>
          <w:color w:val="2D2D2D"/>
          <w:spacing w:val="2"/>
          <w:sz w:val="24"/>
          <w:szCs w:val="24"/>
        </w:rPr>
        <w:t>.</w:t>
      </w:r>
      <w:r w:rsidRPr="00DF6196">
        <w:rPr>
          <w:rFonts w:ascii="Arial" w:eastAsia="Calibri" w:hAnsi="Arial" w:cs="Arial"/>
          <w:color w:val="2D2D2D"/>
          <w:spacing w:val="2"/>
          <w:sz w:val="24"/>
          <w:szCs w:val="24"/>
        </w:rPr>
        <w:br/>
      </w: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ar-SA"/>
        </w:rPr>
        <w:t>Программа обеспечивает: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развитие у обучающихся способности к саморазвитию и самосовершенствованию;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формирование личностных ценностно-смысловых ориентиров и установок, личнос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ных, регулятивных, познавательных, коммуникативных универсальных учебных действий;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формирование опыта переноса и применения универсальных учебных действий в жизненных ситуациях для решения задач общекультурного, личностного и познавательного развития обучающихся;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повышение эффективности усвоения обучающимися знаний и учебных действий, формирование компетенций и компетентностей в предметных областях;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формирование навыков участия в различных формах организации учебно-исследовательской и проектной деятельности (творческие конкурсы, олимпиады, научно-практические конференции, национальные образовательные программы и т.д.);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владение приемами учебного сотрудничества и социального взаимодействия со сверстниками, старшими школьниками и взрослыми в совместной учебно-исследовательской и проектной деятельности;</w:t>
      </w:r>
    </w:p>
    <w:p w:rsidR="0002085C" w:rsidRPr="00DF6196" w:rsidRDefault="0002085C" w:rsidP="00EB07FB">
      <w:pPr>
        <w:numPr>
          <w:ilvl w:val="0"/>
          <w:numId w:val="84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формирование и развитие компетенции обучающихся в области использования и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формационно-коммуникационных технологий на уровне общего пользования, включая вл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дение ИКТ, поиском, построением и передачей информации, презентации выполненных р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бот, основами информационной безопасности, умением безопасного использования средств ИКТ и сети Интернет.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Федеральный государственный образовательный стандарт основного общего образо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ия поставил на первое место в качестве главных результатов образования не предметные, а личностные и метапредметные – универсальные учебные действия. Универсальные учебные действия (далее – УУД) – это действия, обеспечивающие овладение ключевыми компет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циями, составляющими основу умения учиться, поэтому программа развития УУД играет ключевую роль в ООП ООО МБОУ </w:t>
      </w:r>
      <w:r w:rsidR="00FF4C69"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"Коношская СШ"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b/>
          <w:bCs/>
          <w:iCs/>
          <w:sz w:val="24"/>
          <w:szCs w:val="24"/>
          <w:lang w:eastAsia="en-US"/>
        </w:rPr>
      </w:pP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iCs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Cs/>
          <w:sz w:val="24"/>
          <w:szCs w:val="24"/>
          <w:lang w:eastAsia="en-US"/>
        </w:rPr>
        <w:t xml:space="preserve">Цель программы: </w:t>
      </w:r>
      <w:r w:rsidRPr="00DF6196">
        <w:rPr>
          <w:rFonts w:ascii="Times New Roman" w:eastAsia="Calibri" w:hAnsi="Times New Roman" w:cs="Times New Roman"/>
          <w:iCs/>
          <w:sz w:val="24"/>
          <w:szCs w:val="24"/>
          <w:lang w:eastAsia="en-US"/>
        </w:rPr>
        <w:t>обеспечение системного подхода к формированию универсальных учебных действий в рамках образовательной деятельности школы.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Задач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которые решает программа: 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1) показать связь личностных результатов и универсальных учебных действий с сод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жанием учебных предметов, используемых технологий и форм работы;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2) определить перечень личностных и метапредметных результатов образования;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3) охарактеризовать систему типовых заданий для применения универсальных учебных действий в жизненных ситуациях;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Описание понятий, функций, состава и характеристик универсальных учебных дейс</w:t>
      </w: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т</w:t>
      </w: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вий и их связи с содержанием отдельных учебных предметов, внеурочной и внешкол</w:t>
      </w: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ной деятельностью, а также места отдельных компонентов универсальных учебных действий в структуре образовательной деятельности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 широком значении </w:t>
      </w: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термин «универсальные учебные действия» означает 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умение учиться, т.е. способность субъекта к саморазвитию и самосовершенствованию путем соз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ельного и активного присвоения нового социального опыта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 более узком (собственно психологическом значении) термин «универсальные уч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б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ые действия» можно определить, как совокупность способов действия учащегося (а также связанных с ними навыков учебной работы), обеспечивающих его способность к самост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ельному усвоению новых знаний и умений, включая организацию этого процесса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Формирование универсальных учебных действий в образовательной деятельности 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п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еделяется тремя взаимодополняющими положениями: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формирование универсальных учебных действий как цель образовательной деятель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ти определяет его содержание и организацию;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формирование универсальных учебных действий происходит в контексте усвоения р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з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ых предметных дисциплин;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пектр универсальных учебных действий достаточно обширен и разнообразен, поэтому одна из задач в реализации деятельностного подхода в образовании – определение круга учебных предметов, в рамках которых оптимально могут формироваться конкретные виды универсальных учебных действий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Состав и характеристика УУД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 составе основных видов универсальных учебных действий, диктуемом ключевыми целями общего образования, можно выделить четыре блока: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) личностный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) регулятивный (включающий также действия саморегуляции)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) познавательный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4) коммуникативный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 блок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личност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 входят: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жизненное, личностное, профессиональное самоопределение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действия смыслообразования и нравственно-этического оценивания, реализуемые на основе ценностно-смысловой ориентации учащихся (готовности к жизненному и личност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му самоопределению, знания моральных норм, умения выделить нравственный аспект пов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дения и соотносить поступки и события с принятыми этическими принципами), а также о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ентации в социальных ролях и межличностных отношениях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 блок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регулятивных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действий включаются действия, обеспечивающие организацию учащимся своей учебной деятельности: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целеполагание как постановка учебной задачи на основе соотнесения того, что уже известно и усвоено учащимся, и того, что еще неизвестно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планирование - определение последовательности промежуточных целей с учетом к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ечного результата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составление плана и последовательности действий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прогнозирование - предвосхищение результата и уровня усвоения, его временных х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актеристик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- контроль в форме сличения способа действия и его результата с заданным эталоном с целью обнаружения отклонений и отличий от эталона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коррекция - внесение необходимых дополнений и корректив в план и способ действия в случае расхождения эталона, реального действия и его продукта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оценка - выделение и осознание учащимся того, что уже усвоено и что еще подлежит усвоению, осознание качества и уровня усвоения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саморегуляция как способность к мобилизации сил и энергии, способность к волевому усилию - к выбору в ситуации мотивационного конфликта, к преодолению препятствий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 блоке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универсальных действий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познавательной направленност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целесообразно различать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бщеучебные,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включая знаково-символические; логические, действия постановки и решения проблем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 число общеучебных входят: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самостоятельное выделение и формулирование познавательной цели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поиск и выделение необходимой информации; применение методов информационного поиска, в том числе с помощью компьютерных средств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знаково-символические действия, включая моделирование (преобразование объекта из чувственной формы в модель, где выделены существенные характеристики объекта и п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образование модели с целью выявления общих законов, определяющих данную предметную область)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умение структурировать знания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умение осознанно и произвольно строить речевое высказывание в устной и письм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ой форме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выбор наиболее эффективных способов решения задач в зависимости от конкретных условий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рефлексия способов и условий действия, контроль и оценка процесса и результатов деятельности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смысловое чтение как осмысление цели чтения и выбор вида чтения в зависимости от цели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извлечение необходимой информации из прослушанных текстов различных жанров; определение основной и второстепенной информации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свободная ориентация и восприятие текстов художественного, научного, публицис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еского и официально-делового стилей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понимание и адекватная оценка языка средств массовой информации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умение адекватно, подробно, сжато, выборочно передавать содержание текста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составлять тексты различных жанров, соблюдая нормы построения текста (соответ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ие теме, жанру, стилю речи и др.)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ряду с общеучебными также выделяются универсальные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логические действия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: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анализ объектов с целью выделения признаков (существенных, несущественных)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синтез как составление целого из частей, в том числе самостоятельно достраивая, в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олняя недостающие компоненты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выбор оснований и критериев для сравнения, сериации, классификации объектов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подведение под понятия, выведение следствий; установление причинно- следств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ых связей, построение логической цепи рассуждений, доказательство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выдвижение гипотез и их обоснование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Действия постановки и решения проблем включают формулирование проблемы и 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мостоятельное создание способов решения проблем творческого и поискового характера.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Коммуникативные действия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обеспечивают социальную компетентность и учет позиции других людей, партнера по общению или деятельности, умение слушать и вступать в диалог, участвовать в коллективном обсуждении проблем, интегрироваться в группу сверстников и строить продуктивное взаимодействие и сотрудничество со сверстниками и взрослыми. 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ответственно, в состав коммуникативных действий входят: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планирование учебного сотрудничества с учителем и сверстниками 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- определение цели, функций участников, способов взаимодействия; постановка воп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ов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инициативное сотрудничество в поиске и сборе информации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разрешение конфликтов - выявление, идентификация проблемы, поиск и оценка а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ь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тернативных способов разрешения конфликта, принятие решения и его реализация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управление поведением партнера - контроль, коррекция, оценка действий партнера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умение с достаточно полнотой и точностью выражать свои мысли в соответствии с задачами и условиями коммуникации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- владение монологической и диалогической формами речи в соответствии с грамма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ескими и синтаксическими нормами родного языка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К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принципам формирования УУД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в основной школе можно отнести следующие: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) формирование УУД - задача, сквозная для всей образовательной деятельности (урочная, внеурочная деятельность)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2) формирование УУД обязательно требует работы с предметным или междисцип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рным содержанием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) образовательная организация в рамках своей ООП может определять, на каком именно материале (в том числе в рамках учебной и внеучебной деятельности) реализовывать программу по развитию УУД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4) преемственность по отношению к начальной школе, но с учетом специфики под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ткового возраста. Специфика подросткового возраста заключается в том, что возрастает значимость различных социальных практик, исследовательской и проектной деятельности, использования ИКТ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5) отход от понимания урока как ключевой единицы образовательной деятельности;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6) при составлении учебного плана и расписания должен быть сделан акцент на не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ейность, наличие элективных компонентов, вариативность, индивидуализацию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По отношению к начальной школе программа развития УУД сохраняет преемств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ость, однако учебная деятельность в основной школе приближается к самостоятельному поиску теоретических знаний и общих способов действий. В результате изучения базовых и дополнительных учебных предметов, а также в ходе внеурочной деятельности у выпуск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ков основной школы будут сформированы личностные, познавательные, коммуникативные и регулятивные универсальные учебные действия как основа учебного сотрудничества и ум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ия учиться в общении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Для успешной деятельности по развитию УУД можно проводить занятия в разнообр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з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ых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формах: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уроки одновозрастные и разновозрастные; занятия, тренинги, проекты, прак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ки, конференции, выездные сессии (школы) и пр., с постепенным расширением возмож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тей обучающихся осуществлять выбор уровня и характера самостоятельной работы. Реш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ие задачи формирования универсальных учебных действий в основной школе происходит не только на занятиях по отдельным учебным предметам, но и в ходе внеурочной деятель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ти, а также в рамках </w:t>
      </w:r>
      <w:r w:rsidR="009F69A6">
        <w:rPr>
          <w:rFonts w:ascii="Times New Roman" w:eastAsia="Calibri" w:hAnsi="Times New Roman" w:cs="Times New Roman"/>
          <w:color w:val="000000"/>
          <w:sz w:val="24"/>
          <w:szCs w:val="24"/>
        </w:rPr>
        <w:t>курсов,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курсов </w:t>
      </w:r>
      <w:r w:rsidR="009F69A6">
        <w:rPr>
          <w:rFonts w:ascii="Times New Roman" w:eastAsia="Calibri" w:hAnsi="Times New Roman" w:cs="Times New Roman"/>
          <w:color w:val="000000"/>
          <w:sz w:val="24"/>
          <w:szCs w:val="24"/>
        </w:rPr>
        <w:t>внеурочной деятельност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, индивидуально-групповых занятий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Роль учебных предметов в формировании личностных и метапредметных резул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ь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татов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Каждый учебный предмет решает как задачи достижения собственно предметных, так и задачи достижения личностных и метапредметных результатов: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. Предметы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Русский язык» и «Родной (русский) язык»,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ряду с достижением предметных результатов, нацелены на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личностное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азвитие ученика, так как дают форми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вание «основы для понимания особенностей разных культур и воспитания уважения к ним», нацеливают на «формирование ответственности за языковую культуру как общечеловеч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кую ценность». Эти же предметы с помощью другой группы линий развития обеспечивают формирован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коммуникатив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, так как обеспечивают «овладение основными стилистическими ресурсами лексики и фразеологии языка, основ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ы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ми нормами литературного языка, нормами речевого этикета и приобретение опыта их 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пользования в речевой практике при создании устных и письменных высказываний». Также на уроках русского языка в процессе освоения системы понятий и правил у учеников форм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уются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е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ниверсальные учебные действия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. Предметы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Литература» и «Родная (русская) литература»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прежде всего способ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уют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личностному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азвитию ученика, поскольку обеспечивают «культурную самоидентиф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кацию школьника, способствуют «пониманию литературы как одной из основных нац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ально-культурных ценностей народа, как особого способа познания жизни»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Приобщение к литературе как искусству слова формирует индивидуальный эстетич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кий вкус. Формирован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коммуникатив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 обеспечив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тся через обучение правильному и умелому пользованию речью в различных жизненных ситуациях, передаче другим своих мыслей и чувств, через организацию диалога с автором в процессе чтения текста и учебного диалога на этапе его обсуждения. Овладение процеду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ми смыслового и эстетического анализа текста на основе понимания принципиальных от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ировать прочитанное, осознавать художественную картину жизни, отражённую в лите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урном произведении, на уровне не только эмоционального восприятия, но и интеллектуа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ь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ого осмысления» способствует формированию познавательных универсальных учебных действий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. Предметы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Иностранный язык» и «Второй иностранный язык»,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аряду с дос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жением предметных результатов, нацелены на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личностное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азвитие ученика, обеспечивают «формирование дружелюбного и толерантного отношения к ценностям иных культур, оп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мизма и выраженной личностной позиции в восприятии мира, в развитии национального 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мосознания». Эти же предмет с помощью другой группы линий развития обеспечивают ф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мирован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коммуникатив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ниверсальных учебных действий, так как обеспечивают «формирование и совершенствование иноязычной коммуникативной компетенции». Также на уроках иностранного языка в процессе освоения системы понятий и правил у учеников формируются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е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ниверсальные учебные действия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4. Предметы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История России» и «Всеобщая история»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через две главные группы 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ий развития обеспечивают формирование личностных и метапредметных результатов. П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вая группа линий – знакомство с целостной картиной мира (умение объяснять мир с исто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еской точки зрения) – обеспечивает развит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й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твий. Именно она обеспечивает «приобретение опыта историко-культурного, цивилизац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нного подхода к оценке социальных явлений, современных глобальных процессов»; «разв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ие умений искать, анализировать, сопоставлять и оценивать содержащуюся в различных 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очниках информацию о событиях и явлениях прошлого и настоящего». Вторая группа 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ий – формирование оценочного, эмоционального отношения к миру – способствует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личн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стному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азвитию ученика. С ней связаны такие задачи предмета, как «формирование основ гражданской, этнонациональной, социальной, культурной самоидентификации личности обучающегося, усвоение базовых национальных ценностей современного российского общ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тва: гуманистических и демократических ценностей, идей мира и взаимопонимания между народами, людьми разных культур»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5. Аналогично и в предмете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Обществознание»,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который наряду с достижением пр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д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метных результатов, нацелен на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е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ниверсальные учебные действия. Этому способствует освоение приемов работы с социально значимой информацией, её осмысление; развитие способностей обучающихся делать необходимые выводы и давать обоснованные оценки социальным событиям и процессам» и многое другое. Не менее важна нацеленность предмета и на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личностное развитие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чеников, чему способствует «формирование у обуч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ю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щихся личностных представлений об основах российской гражданской идентичности, п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иотизма, гражданственности, социальной ответственности, правового самосознания, то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антности, приверженности ценностям, закреплённым в Конституции Российской Феде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ции»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6. Предмет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География»,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ряду с достижением предметных результатов, нацелен на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е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е учебные действия. Этому способствует «формирование умений и навыков использования разнообразных географических знаний в повседневной жизни для объяснения и оценки явлений и процессов». Коммуникативные универсальные учебные действия формируются в процессе «овладения основами картографической грам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ости и использования географической карты как одного из языков международного общ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ия». Наконец, «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, многообразном и быстро изменяющемся мире и адекватной ориентации в нём» способствует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личностному развитию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7. Предметы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Математика», «Алгебра», «Геометрия»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правлены прежде всего на развит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. Именно на это нацелено «ф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мирование представлений о математике как о методе познания действительности, позв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ляющем описывать и изучать реальные процессы и явления». Но наряду с этой всем очев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д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ой ролью математики является формирован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коммуникатив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ниверсальных учебных действий. Это связано с тем, что данный предмет является «универсальным языком науки, позволяющим описывать и изучать реальные процессы и явления»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8. Предмет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Информатика»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правлен на развит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. Этому оказывает содействие «формирование знаний об алгоритмических конструкциях, логических значениях и операциях», «умений формализации и структури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ания информации»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9. Предмет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Физика»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кроме предметных результатов обеспечивает формирование п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знавательных универсальных учебных действий. Этому способствует «приобретение опыта применения научных методов познания, наблюдения физических явлений, проведения оп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ы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ов, простых экспериментальных исследований». Однако не менее важно «осознание не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б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ходимости применения достижений физики и технологий для рационального природопо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ь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зования», что оказывает содействие развитию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личностных результатов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0. Предмет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«Биология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» через две главные группы линий развития обеспечивает ф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мирование личностных и метапредметных результатов. Первая группа линий – знакомство с целостной картиной мира (умение объяснять мир с биологической точки зрения) – обеспеч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ает развит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. Именно благодаря ей п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сходит «формирование системы научных знаний о живой природе», «первоначальных с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ематизированных представлений о биологических объектах, процессах, явлениях, зако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мерностях, об основных биологических теориях». Вторая группа линий – формирование оценочного, эмоционального отношения к миру – способствует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личностному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развитию уч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ика. С ней связаны такие задачи предмета, как формирование основ экологической грам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ости, «защиты здоровья людей в условиях быстрого изменения экологического качества окружающей среды»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1.Предмет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Химия»,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ряду с предметными результатами, нацелен на формирован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х универсальных учебных действий.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Этому способствует решение таких задач, как «формирование первоначальных систематизированных представлений о веществах», «формирование умений устанавливать связи между реально наблюдаемыми химическими явлениями и процессами, происходящими в микромире, объяснять причины многообразия веществ, зависимость их свойств от состава и строения, а также зависимость применения веществ от их свойств». Однако химия играет важную роль и в достижении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личностных р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зультатов,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позволяя учиться оценивать роль этого предмета в решении современных эко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гических проблем, в том числе в предотвращении техногенных и экологических катастроф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2. Большую роль в становлении личности ученика играет предметная область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«Иску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ство»,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ключающая предметы «Изобразительное искусство», «Музыка». Прежде всего, они способствуют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личностному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азвитию ученика, обеспечивая «осознание значения искусства и творчества в личной и культурной самоидентификации личности, развитие эстетического вкуса, художественного мышления обучающихся». Кроме этого, искусство дает человеку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иной, кроме вербального, способ общения, обеспечивая тем самым развит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коммуникати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в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ниверсальных учебных действий. </w:t>
      </w:r>
    </w:p>
    <w:p w:rsidR="0002085C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3. Предмет </w:t>
      </w: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«Технология»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имеет чёткую практико-ориентированную направленность. Он способствует формированию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регулятив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 путём «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в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ладения методами учебно-исследовательской и проектной деятельности, решения творч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ких задач, моделирования, конструирования и эстетического оформления изделий». В то же время «формирование умений устанавливать взаимосвязь знаний по разным учебным пр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д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метам для решения прикладных учебных задач» обеспечивает развитие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познавательных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. Формируя представления «о мире профессий, связанных с изучаемыми технологиями, их востребованности на рынке труда», данный предмет обесп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ивает 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личностное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азвитие ученика. </w:t>
      </w:r>
    </w:p>
    <w:p w:rsidR="009F69A6" w:rsidRPr="00DF6196" w:rsidRDefault="009F69A6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>14. Предмет "</w:t>
      </w:r>
      <w:r w:rsidRPr="009F69A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сновы духовно нравственной культуры народов России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"</w:t>
      </w:r>
      <w:r w:rsidRPr="009F69A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целен на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азвитие </w:t>
      </w:r>
      <w:r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познавательных</w:t>
      </w:r>
      <w:r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универсальных учебных действий и личностное развитие обуча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ю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щегося.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Этому способствует освоение приемов работы с социально значимой информацией, её осмысление; развитие способностей обучающихся делать необходимые выводы и давать обоснованные оценки социальным событиям и процессам» и многое другое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2085C" w:rsidRPr="00DF6196" w:rsidRDefault="009F69A6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>15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Предметы </w:t>
      </w:r>
      <w:r w:rsidR="0002085C"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«Физическая культура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» </w:t>
      </w:r>
      <w:r w:rsidR="0002085C"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и 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«</w:t>
      </w:r>
      <w:r w:rsidR="0002085C"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Основы безопасности жизнедеятельн</w:t>
      </w:r>
      <w:r w:rsidR="0002085C"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о</w:t>
      </w:r>
      <w:r w:rsidR="0002085C"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сти» 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пособствуют формированию </w:t>
      </w:r>
      <w:r w:rsidR="0002085C" w:rsidRPr="00DF6196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регулятивных универсальных учебных действий 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через «развитие двигательной активности обучающихся, формирование потребности в системат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ческом участии в физкультурно-спортивных и оздоровительных мероприятиях», а также «знание и умение применять меры безопасности и правила поведения в условиях опасных и чрезвычайных ситуаций; умение оказать первую помощь пострадавшим; предвидеть возни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к</w:t>
      </w:r>
      <w:r w:rsidR="0002085C"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овение опасных ситуаций»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Роль внеурочной деятельности в формировании личностных результатов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В рамках ФГОС ООО мы понимаем под воспитанием «управляемую систему процессов взаимодействия общества и личности, обеспечивающую, с одной стороны, саморазвитие и самореализацию этой личности, с другой – соответствие этого саморазвития ценностям и и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тересам общества». 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ри таком подходе воспитательный процесс должен быть главным образом направлен не на проведение специальных воспитательных мероприятий, а на вовлечение учеников в практику больших и малых добрых дел, т.е. сами ученики организуются в своей деятель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сти для осуществления какого-либо важного, с их точки зрения, и полезного дела. Задача учителя и классного руководителя как воспитателя, поддерживать хорошие инициативы д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ей и обеспечивать возможности для их осуществления.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Условия и средства </w:t>
      </w:r>
      <w:r w:rsidR="009F69A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применения</w:t>
      </w:r>
      <w:r w:rsidR="004D1BE2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</w:t>
      </w: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универсальных учебных действий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Учебное сотрудничество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а уровне основного общего образования дети активно включаются в совместные за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ия. Хотя учебная деятельность по своему характеру остаётся преимущественно индивид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у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альной, тем не менее вокруг неё (например, на переменах, в групповых играх, спортивных соревнованиях, в домашней обстановке и т. д.) нередко возникает настоящее сотрудничество обучающихся: дети помогают друг другу, осуществляют взаимоконтроль и т.д. 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 условиях специально организуемого учебного сотрудничества </w:t>
      </w:r>
      <w:r w:rsidR="009F69A6">
        <w:rPr>
          <w:rFonts w:ascii="Times New Roman" w:eastAsia="Calibri" w:hAnsi="Times New Roman" w:cs="Times New Roman"/>
          <w:sz w:val="24"/>
          <w:szCs w:val="24"/>
          <w:lang w:eastAsia="en-US"/>
        </w:rPr>
        <w:t>применени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омму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кативных действий происходит более интенсивно, с более высокими показателями и в более широком спектре. К числу основных составляющих организации совместного действия м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ж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о отнести: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распределение </w:t>
      </w:r>
      <w:r w:rsidR="009F69A6">
        <w:rPr>
          <w:rFonts w:ascii="Times New Roman" w:eastAsia="Calibri" w:hAnsi="Times New Roman" w:cs="Times New Roman"/>
          <w:sz w:val="24"/>
          <w:szCs w:val="24"/>
          <w:lang w:eastAsia="ar-SA"/>
        </w:rPr>
        <w:t>учебных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действий и операций, заданное предметным условием с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местной работы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бмен способами действия, обусловленный необходимостью включения различных для участников моделей действия в качестве средства для получения продукта совместной работы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заимопонимание, определяющее для участников характер включения различных моделей действия в общий способ деятельности (взаимопонимание позволяет установить с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lastRenderedPageBreak/>
        <w:t>ответствие собственного действия и его продукта и действия другого участника, включённ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го в деятельность)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коммуникацию (общение), обеспечивающую реализацию процессов распределения, обмена и взаимопонимания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планирование общих способов работы, основанное на предвидении и определении участниками адекватных задач и условий протекания деятельности и построения соответс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ующих схем (планов работы)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рефлексию, обеспечивающую преодоление ограничений собственного действия 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носительно общей схемы деятельности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Совместная деятельность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од совместной деятельностью понимается обмен действиями и операциями, а также вербальными и невербальными средствами общения между учителем и учениками и между самими обучающимися</w:t>
      </w:r>
      <w:r w:rsidR="001E5B54"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бщей особенностью совместной деятельности является преобразование, перестройка позиции личности как в отношении к усвоенному содержанию, так и в отношении к соб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енным взаимодействиям, что выражается в изменении ценностных установок, смысловых ориентиров, целей учения и самих способов взаимодействия и отношений между участник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ми процесса обучения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Совместная учебная деятельность характеризуется умением каждого из участников ставить цели совместной работы, определять способы совместного выполнения заданий и средства контроля, перестраивать свою деятельность в зависимости от изменившихся усл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ий её совместного осуществления, понимать и учитывать при выполнении задания позиции других участников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Деятельность учителя на уроке предполагает организацию совместного действия </w:t>
      </w:r>
      <w:r w:rsidR="001E5B54">
        <w:rPr>
          <w:rFonts w:ascii="Times New Roman" w:eastAsia="Calibri" w:hAnsi="Times New Roman" w:cs="Times New Roman"/>
          <w:sz w:val="24"/>
          <w:szCs w:val="24"/>
          <w:lang w:eastAsia="en-US"/>
        </w:rPr>
        <w:t>школьнико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ак внутри одной группы, так и между группами: учитель направляет обуч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ю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щихся на совместное выполнение задания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Цели организации работы в группе: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создание учебной мотивации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пробуждение в учениках познавательного интереса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развитие стремления к успеху и одобрению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снятие неуверенности в себе, боязни сделать ошибку и получить за это порицание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развитие способности к самостоятельной оценке своей работы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формирование умения общаться и взаимодействовать с другими обучающимися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Для организации групповой работы класс делится на группы по 3—6 человек, чаще всего по 4 человека. Задание даётся группе, а не отдельному ученику. Занятия могут прох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дить в форме соревнования двух команд. Командные соревнования позволяют актуализи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ать у обучающихся мотив выигрыша и тем самым пробудить интерес к выполнению. М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ж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о выделить три принципа организации совместной деятельности: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1) принцип индивидуальных вкладов;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2) позиционный принцип, при котором важно столкновение и координация разных п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зиций членов группы;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3) принцип содержательного распределения действий, при котором за обучающимися закреплены определённые модели действий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Группа может быть составлена из обучающегося, имеющего высокий уровень инт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л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лектуального развития, обучающегося с недостаточным уровнем компетенции в изучаемом предмете и обучающегося с низким уровнем познавательной активности. Кроме того, группы могут быть созданы на основе пожеланий самих обучающихся: по сходным интересам, с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лям работы, дружеским отношениям и т. п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оли обучающихся при работе в группе могут распределяться по-разному: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се роли заранее распределены учителем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lastRenderedPageBreak/>
        <w:t>роли участников смешаны: для части обучающихся они строго заданы и неизменны в течение всего процесса решения задачи, другая часть группы определяет роли самост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я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тельно, исходя из своего желания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участники группы сами выбирают себе роли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о время работы обучающихся в группах учитель может занимать следующие позиции – руководителя, «режиссёра» группы; выполнять функции одного из участников группы; быть экспертом, отслеживающим и оценивающим ход и результаты групповой работы, 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блюдателем за работой группы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Частным случаем групповой совместной деятельности обучающихся является работа парами. Эта форма учебной деятельности может быть использована как на этапе предва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ельной ориентировки, когда школьники выделяют (с помощью учителя или самостоятел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о) содержание новых для них знаний, так и на этапе отработки материала и контроля за процессом усвоения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 качестве вариантов работы парами можно назвать следующие: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1) ученики, сидящие за одной партой, получают одно и то же задание; вначале каждый выполняет задание самостоятельно, затем они обмениваются тетрадями, проверяют правил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ость полученного результата и указывают друг другу на ошибки, если они будут обнаруж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ы;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2) ученики поочерёдно выполняют общее задание, используя те определённые знания и средства, которые имеются у каждого;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3) обмен заданиями: каждый из соседей по парте получает лист с заданиями, сост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ленными другими учениками. Они выполняют задания, советуясь друг с другом. Если оба не справляются с заданиями, они могут обратиться к авторам заданий за помощью. После з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ершения выполнения заданий ученики возвращают работы авторам для проверки. Если 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оры нашли ошибку, они должны показать её ученикам, обсудить её и попросить исправить. Ученики, в свою очередь, могут также оценить качество предложенных заданий (сложность, оригинальность и т. п.)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Учитель получает возможность реально осуществлять дифференцированный и инди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дуальный подход к обучающимся: учитывать их способности, темп работы, взаимную склонность при делении класса на группы, давать группам задания, различные по трудности, уделят больше внимания слабым учащимся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Разновозрастное сотрудничество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собое место в развитии коммуникативных и кооперативных компетенций школьников может принадлежать такой форме организации обучения, как разновозрастное сотруднич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ство. Чтобы научиться учить себя, т. е. овладеть деятельностью учения, школьнику нужно поработать в позиции учителя по отношению к другому (пробую учить других) или к самому себе (учу себя сам). Разновозрастное учебное сотрудничество предполагает, что младшим подросткам предоставляется новое место в системе учебных отношений (например, роль учителя в 1—2 классах)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Эта работа обучающихся в позиции учителя выгодно отличается от их работы в поз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ции ученика в мотивационном отношении. Ситуация разновозрастного учебного сотруд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чества является мощным резервом повышения учебной мотивации в критический период развития учащихся. Она создаёт условия для опробования, анализа и обобщения освоенных ими средств и способов учебных действий, помогает самостоятельно (не только для себя, но и для других) выстраивать алгоритм учебных действий, отбирать необходимые средства для их осуществления.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Типовые задачи применения универсальных учебных действий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Учащиеся овладевают основными видами УУД (личностными, регулятивными, поз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вательными и коммуникативными) в процессе изучения разных учебных предметов. Безу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ловно, каждый учебный предмет раскрывает различные возможности для формирования УУД, определяемые, в первую очередь, его функцией и предметным содержанием. Овлад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ние УУД в конечном счете ведет к формированию способности самостоятельно успешно у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ваивать новые знания, овладевать умениями и компетентностями, включая самостоятельную организацию процесса усвоения, т.е. умение учиться ориентации учащихся как в различных предметных областях, так и в строении самой учебной деятельности, включая осознание учащимися ее целевой направленности, ценностно-смысловых и операциональных харак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истик. Таким образом, достижение «умения учиться» предполагает полноценное освоение всех компонентов учебной деятельности, которые включают: 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познавательные и учебные мотивы; 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учебную цель; 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учебную задачу; 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учебные действия и операции (ориентировка, преобразование материала, контроль и оценка);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самоконтроль и самооценку.</w:t>
      </w:r>
    </w:p>
    <w:p w:rsidR="0002085C" w:rsidRPr="00DF6196" w:rsidRDefault="0002085C" w:rsidP="0002085C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азвитие УУД должно осуществляться по следующей схеме: 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ыделение предметных дисциплин, наиболее значимых для формирования конкре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ных видов универсальных учебных действий; 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определение конкретной формы универсального учебного действия, применительно к предметной дисциплине; 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разработка системы задач, решение которых обеспечит формирование заданных свойств УУД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Можно выделить действия, в той или иной форме присущие всем видам УУД: «выд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лять», «называть», «читать», «описывать», «объяснять», «формализовать», «моделировать», «создавать», «оценивать», «корректировать», «использовать», «прогнозировать». </w:t>
      </w:r>
    </w:p>
    <w:p w:rsidR="0002085C" w:rsidRPr="00DF6196" w:rsidRDefault="0002085C" w:rsidP="0002085C">
      <w:pPr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Типовые задачи применения универсальных учебных действий конструируются учит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лем на основании следующих общих подходов: 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Структура задачи. Любая задача, предназначенная для развития и/или оценки уровня сформированности УУД (личностных, регулятивных, познавательных и коммуникативных) предполагает осуществление субъектом (в свернутом или развернутом виде) следующих н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ыков: ознакомление - понимание - применение – анализ – синтез - оценка. В общем виде задача состоит из информационного блока и серии вопросов (практических заданий) к нему.</w:t>
      </w:r>
    </w:p>
    <w:p w:rsidR="0002085C" w:rsidRPr="00DF6196" w:rsidRDefault="0002085C" w:rsidP="00EB07FB">
      <w:pPr>
        <w:numPr>
          <w:ilvl w:val="0"/>
          <w:numId w:val="85"/>
        </w:numPr>
        <w:tabs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Требования к задачам. Для того, чтобы задачи, предназначенные для оценки тех или иных УУД, были валидными, надежными и объективными, они должны быть: составлены в соответствии с требованиями, предъявляемыми к тестовым заданиям в целом; сформулир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аны на языке, доступном пониманию ученика, претендующего на освоение обладание со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етствующих УУД; избыточными с точки зрения выраженности в них «зоны ближайшего развития»; многоуровневыми, т.е. предполагающими возможность оценить: общий подход к решению; выбор необходимой стратегии; «модульными», т.е. предусматривающими в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з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можность, сохраняя общий конструкт задачи, менять некоторые из ее условий.</w:t>
      </w:r>
    </w:p>
    <w:p w:rsidR="0002085C" w:rsidRPr="00DF6196" w:rsidRDefault="0002085C" w:rsidP="0002085C">
      <w:pPr>
        <w:autoSpaceDE w:val="0"/>
        <w:autoSpaceDN w:val="0"/>
        <w:adjustRightInd w:val="0"/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355"/>
        <w:gridCol w:w="3265"/>
        <w:gridCol w:w="3235"/>
      </w:tblGrid>
      <w:tr w:rsidR="0002085C" w:rsidRPr="00DF6196" w:rsidTr="00FF4C69"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Типы задач</w:t>
            </w:r>
          </w:p>
        </w:tc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иды задач</w:t>
            </w:r>
          </w:p>
        </w:tc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Примеры заданий</w:t>
            </w:r>
          </w:p>
        </w:tc>
      </w:tr>
      <w:tr w:rsidR="0002085C" w:rsidRPr="00DF6196" w:rsidTr="00FF4C69"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Личностные УУД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а личностное самоопредел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ие; на развитие Я-концепции; на смыслообраз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ание; на мотивацию; на нравственно-этическое оц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нивание </w:t>
            </w:r>
          </w:p>
        </w:tc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частие в проектах; подв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ение итогов урока; творч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кие задания; зрительное, моторное, вербальное в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риятие музыки; мысленное воспроизведение картины, ситуации, видеофильма;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4596" w:type="dxa"/>
          </w:tcPr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Ответь на вопрос: чему я научился на уроке?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одготовь устный ответ на вопрос, нужно ли человеку изучать родной язык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спомни, каковы особ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ности текста-описания. Н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иши о характере, душевных качествах близкого тебе ч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ловека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 некоторых странах п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тавлены памятники литер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урным героям. Во Франции есть памятник д’Артаньяну. Как ты думаешь, почему г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ой А. Дюма был удостоен этой чести?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очитай стихотворение М. Лермонтова «Бородино». Подумай, что важнее для 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ора – передать историч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скую правду о Бородинском сражении или дать оценку этому событию, подвигу солдат? Ответ обоснуй. </w:t>
            </w:r>
          </w:p>
        </w:tc>
      </w:tr>
      <w:tr w:rsidR="0002085C" w:rsidRPr="00DF6196" w:rsidTr="00FF4C69"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lastRenderedPageBreak/>
              <w:t xml:space="preserve">Коммуникативные УУД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на учёт позиции партнёра, на организацию и осуществл</w:t>
            </w: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ние сотрудничества,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на передачу информации и отображению предметного содержания,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тренинги коммуникативных навыков,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олевые игры, групповые 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г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ы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1. Ответь на вопрос: чему я научился на уроке?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2. Подготовь устный ответ на вопрос, нужно ли человеку изучать родной язык.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. Вспомни, каковы особенн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ти текста-описания. Напиши о характере, душевных кач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ствах близкого тебе человека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амооценка события, пр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сшествия; дневники дос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жений;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оставь задание партнеру, отзыв на работу товарища, групповая работа по сост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лению кроссворда «отгадай, о ком говорим», диалоговое слушание (формулировка вопросов для обратной св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я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зи)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4596" w:type="dxa"/>
          </w:tcPr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«Подготовь рассказ...»,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«Опиши устно...», «Объя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и...»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ыучи правило, расскажи товарищу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 группах создайте к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м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ьютерную презентацию на тему «Вода в природе». 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тавьте две команды. Первая команда будет представлять земноводных, а вторая – рыб. Команды по очереди высказывают по одной фразе о том, кто лучше приспос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б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лен к условиям обитания. Выигрывает команда, выск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завшаяся последней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едставь, что ты переп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ываешься с другом из дал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ё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ой страны. Он хочет п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дравлять твою семью с главными праздниками Р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сии и просит тебя рассказать о каждом из них. Что ты н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ишешь ему?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советуй друзьям, как надо себя вести, чтобы 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бежать переломов и выв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хов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 классе на заседании «Географического обще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а» расскажи ребятам о св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ём путешествии. Будь готов ответить на их вопросы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очитай басню «Ворона и лисица» и подготовь с 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арищем ее инсценировку. </w:t>
            </w:r>
          </w:p>
        </w:tc>
      </w:tr>
      <w:tr w:rsidR="0002085C" w:rsidRPr="00DF6196" w:rsidTr="00FF4C69"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lastRenderedPageBreak/>
              <w:t>Познавательные УУД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адачи и проекты на выстр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ание стратегии поиска реш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ния задач;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адачи и проекты на сер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цию, сравнение, оценивание;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адачи и проекты на провед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ие эмпирического исслед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ания;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адачи и проекты на провед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ие теоретического исслед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ания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задачи на смысловое чтение </w:t>
            </w:r>
          </w:p>
        </w:tc>
        <w:tc>
          <w:tcPr>
            <w:tcW w:w="4596" w:type="dxa"/>
          </w:tcPr>
          <w:tbl>
            <w:tblPr>
              <w:tblW w:w="0" w:type="auto"/>
              <w:tblLook w:val="0000"/>
            </w:tblPr>
            <w:tblGrid>
              <w:gridCol w:w="2827"/>
              <w:gridCol w:w="222"/>
            </w:tblGrid>
            <w:tr w:rsidR="0002085C" w:rsidRPr="00DF6196" w:rsidTr="00FF4C69">
              <w:trPr>
                <w:trHeight w:val="2035"/>
              </w:trPr>
              <w:tc>
                <w:tcPr>
                  <w:tcW w:w="0" w:type="auto"/>
                </w:tcPr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>«Найди отличия» (мо</w:t>
                  </w: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>ж</w:t>
                  </w: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о задать их количество)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«На что похоже?»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поиск лишнего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«Лабиринты»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«цепочки»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упорядочивание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хитроумные решения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составление схем-опор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работа с разного вида таблицами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>составление и распозн</w:t>
                  </w: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>а</w:t>
                  </w: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вание диаграмм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работа со словарями </w:t>
                  </w:r>
                </w:p>
              </w:tc>
              <w:tc>
                <w:tcPr>
                  <w:tcW w:w="0" w:type="auto"/>
                </w:tcPr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4596" w:type="dxa"/>
          </w:tcPr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 какому принципу объ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динены слова? Найдите лишнее слово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льзуясь толковым (фр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зеологическим) словарем, объясни значение слова (оборота)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аспредели слова с букв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ми е, ё, ю, я по двум столб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кам. Сформулируй вывод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предели тему текста и тему каждой части. Составь и запиши план. Выдели в каждой части ключевые сл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а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оведи небольшой эк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еримент: запиши 10 слов, которые ты чаще всего 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ользуешь в речи. Сравни свои слова с теми, которые записали другие ребята. Что получилось? Какой вывод можно сделать?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тметь признаки, которые подтверждают принадл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ж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ность человека млекоп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тающим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едставь, что ты учёный-историк и перед тобой нах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ятся памятники культуры Древней Руси. Внимательно рассмотри иллюстрации в учебнике и определи, что они могут рассказать тебе о жизни людей в Древней Р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си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ереведи и запиши на м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ематическом языке: р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ость числа всех предметов, которые ты изучаешь, и чи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ла твоих любимых предм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тов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реди данных четырёх з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ач найди такие задачи, м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ематические модели ко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ых совпадают…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асставь предложения так, чтобы получился связный текст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ыбери слова, имеющие одинаковый морфемный 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став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акие из данных слов я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ляются заимствованными? По каким признакам ты это определил? </w:t>
            </w:r>
          </w:p>
        </w:tc>
      </w:tr>
      <w:tr w:rsidR="0002085C" w:rsidRPr="00DF6196" w:rsidTr="00FF4C69">
        <w:tc>
          <w:tcPr>
            <w:tcW w:w="4596" w:type="dxa"/>
          </w:tcPr>
          <w:tbl>
            <w:tblPr>
              <w:tblW w:w="0" w:type="auto"/>
              <w:tblLook w:val="0000"/>
            </w:tblPr>
            <w:tblGrid>
              <w:gridCol w:w="2917"/>
              <w:gridCol w:w="222"/>
            </w:tblGrid>
            <w:tr w:rsidR="0002085C" w:rsidRPr="00DF6196" w:rsidTr="00FF4C69">
              <w:trPr>
                <w:trHeight w:val="1483"/>
              </w:trPr>
              <w:tc>
                <w:tcPr>
                  <w:tcW w:w="0" w:type="auto"/>
                </w:tcPr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b/>
                      <w:i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b/>
                      <w:i/>
                      <w:color w:val="000000"/>
                      <w:sz w:val="24"/>
                      <w:szCs w:val="24"/>
                    </w:rPr>
                    <w:lastRenderedPageBreak/>
                    <w:t xml:space="preserve">Регулятивные УУД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а планирование;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а рефлексию;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>на ориентировку в ситу</w:t>
                  </w: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>а</w:t>
                  </w: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ции;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а прогнозирование;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а целеполагание;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а оценивание;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а принятие решения;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а самоконтроль; </w:t>
                  </w:r>
                </w:p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на коррекцию </w:t>
                  </w:r>
                </w:p>
              </w:tc>
              <w:tc>
                <w:tcPr>
                  <w:tcW w:w="0" w:type="auto"/>
                </w:tcPr>
                <w:p w:rsidR="0002085C" w:rsidRPr="00DF6196" w:rsidRDefault="0002085C" w:rsidP="0002085C">
                  <w:pPr>
                    <w:autoSpaceDE w:val="0"/>
                    <w:autoSpaceDN w:val="0"/>
                    <w:adjustRightInd w:val="0"/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</w:pPr>
                  <w:r w:rsidRPr="00DF6196">
                    <w:rPr>
                      <w:rFonts w:ascii="Times New Roman" w:eastAsia="Calibri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4596" w:type="dxa"/>
          </w:tcPr>
          <w:p w:rsidR="0002085C" w:rsidRPr="00DF6196" w:rsidRDefault="0002085C" w:rsidP="0002085C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«преднамеренные ошибки»;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иск информации в пр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ложенных источниках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заимоконтроль; самок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троль;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«ищу ошибки»; </w:t>
            </w:r>
          </w:p>
          <w:p w:rsidR="0002085C" w:rsidRPr="00DF6196" w:rsidRDefault="0002085C" w:rsidP="0002085C">
            <w:pPr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ОНОП (контрольный опрос на определенную проблему)</w:t>
            </w:r>
          </w:p>
        </w:tc>
        <w:tc>
          <w:tcPr>
            <w:tcW w:w="4596" w:type="dxa"/>
          </w:tcPr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Спланируй работу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роверь работу товарища, исправь возможные ошибки, объясни правописание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оставь алгоритм дей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ий для синтаксического разбора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оставь правила эфф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тивного ведения дискуссии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предели цель и (или) з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дачи урока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Сформулируй проблему, с которой ты столкнулся, и попробуй составить план действий для её разрешения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апиши свой режим дня. Составь хронокарту и опр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ели эффективность распр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деления и расходования времени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оставь программу дей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ий и вычисли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оставь алгоритм прим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нения правила. </w:t>
            </w:r>
          </w:p>
          <w:p w:rsidR="0002085C" w:rsidRPr="00DF6196" w:rsidRDefault="0002085C" w:rsidP="00EB07FB">
            <w:pPr>
              <w:numPr>
                <w:ilvl w:val="0"/>
                <w:numId w:val="86"/>
              </w:numPr>
              <w:tabs>
                <w:tab w:val="left" w:pos="19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ставь пропущенные бу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ы, проверь себя по словарю, оцени свою работу. </w:t>
            </w:r>
          </w:p>
        </w:tc>
      </w:tr>
    </w:tbl>
    <w:p w:rsidR="0002085C" w:rsidRPr="00DF6196" w:rsidRDefault="0002085C" w:rsidP="0002085C">
      <w:pPr>
        <w:jc w:val="center"/>
        <w:rPr>
          <w:rFonts w:ascii="Times New Roman" w:eastAsia="Calibri" w:hAnsi="Times New Roman" w:cs="Calibri"/>
          <w:b/>
          <w:sz w:val="24"/>
          <w:szCs w:val="24"/>
          <w:lang w:eastAsia="en-US"/>
        </w:rPr>
      </w:pPr>
    </w:p>
    <w:p w:rsidR="0002085C" w:rsidRPr="00DF6196" w:rsidRDefault="0002085C" w:rsidP="0002085C">
      <w:pPr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Особенности реализации основных направлений учебно-исследовательской и проек</w:t>
      </w: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т</w:t>
      </w: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ной деятельности обучающихся</w:t>
      </w:r>
    </w:p>
    <w:p w:rsidR="0002085C" w:rsidRPr="00DF6196" w:rsidRDefault="0002085C" w:rsidP="0002085C">
      <w:pPr>
        <w:ind w:firstLine="54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дним из путей повышения мотивации и эффективности учебной деятельности в 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овной школе является включение обучающихся в учебно-исследовательскую и проектную деятельность, имеющую следующие особенности:</w:t>
      </w: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  <w:r w:rsidRPr="00DF6196">
        <w:rPr>
          <w:rFonts w:ascii="Times New Roman" w:eastAsia="Calibri" w:hAnsi="Times New Roman" w:cs="Calibri"/>
          <w:sz w:val="24"/>
          <w:szCs w:val="24"/>
        </w:rPr>
        <w:t>1) цели и задачи этих видов деятельности определяются как их личностными мотивами, так и социальными;</w:t>
      </w: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  <w:r w:rsidRPr="00DF6196">
        <w:rPr>
          <w:rFonts w:ascii="Times New Roman" w:eastAsia="Calibri" w:hAnsi="Times New Roman" w:cs="Calibri"/>
          <w:sz w:val="24"/>
          <w:szCs w:val="24"/>
        </w:rPr>
        <w:t>2) учебно-исследовательская и проектная деятельности организуются таким образом, чтобы обучающиеся смогли реализовать свои потребности в общении со значимыми, реф</w:t>
      </w:r>
      <w:r w:rsidRPr="00DF6196">
        <w:rPr>
          <w:rFonts w:ascii="Times New Roman" w:eastAsia="Calibri" w:hAnsi="Times New Roman" w:cs="Calibri"/>
          <w:sz w:val="24"/>
          <w:szCs w:val="24"/>
        </w:rPr>
        <w:t>е</w:t>
      </w:r>
      <w:r w:rsidRPr="00DF6196">
        <w:rPr>
          <w:rFonts w:ascii="Times New Roman" w:eastAsia="Calibri" w:hAnsi="Times New Roman" w:cs="Calibri"/>
          <w:sz w:val="24"/>
          <w:szCs w:val="24"/>
        </w:rPr>
        <w:t>рентными группами одноклассников, учителей и т.д.;</w:t>
      </w: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  <w:r w:rsidRPr="00DF6196">
        <w:rPr>
          <w:rFonts w:ascii="Times New Roman" w:eastAsia="Calibri" w:hAnsi="Times New Roman" w:cs="Calibri"/>
          <w:sz w:val="24"/>
          <w:szCs w:val="24"/>
        </w:rPr>
        <w:t>3) организация исследовательских и проектных работ школьников обеспечивает соч</w:t>
      </w:r>
      <w:r w:rsidRPr="00DF6196">
        <w:rPr>
          <w:rFonts w:ascii="Times New Roman" w:eastAsia="Calibri" w:hAnsi="Times New Roman" w:cs="Calibri"/>
          <w:sz w:val="24"/>
          <w:szCs w:val="24"/>
        </w:rPr>
        <w:t>е</w:t>
      </w:r>
      <w:r w:rsidRPr="00DF6196">
        <w:rPr>
          <w:rFonts w:ascii="Times New Roman" w:eastAsia="Calibri" w:hAnsi="Times New Roman" w:cs="Calibri"/>
          <w:sz w:val="24"/>
          <w:szCs w:val="24"/>
        </w:rPr>
        <w:t xml:space="preserve">тание различных видов познавательной деятельности. </w:t>
      </w: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  <w:r w:rsidRPr="00DF6196">
        <w:rPr>
          <w:rFonts w:ascii="Times New Roman" w:eastAsia="Calibri" w:hAnsi="Times New Roman" w:cs="Calibri"/>
          <w:sz w:val="24"/>
          <w:szCs w:val="24"/>
        </w:rPr>
        <w:t xml:space="preserve">Основными </w:t>
      </w:r>
      <w:r w:rsidRPr="00DF6196">
        <w:rPr>
          <w:rFonts w:ascii="Times New Roman" w:eastAsia="Calibri" w:hAnsi="Times New Roman" w:cs="Calibri"/>
          <w:b/>
          <w:sz w:val="24"/>
          <w:szCs w:val="24"/>
        </w:rPr>
        <w:t xml:space="preserve">направлениями </w:t>
      </w:r>
      <w:r w:rsidRPr="00DF6196">
        <w:rPr>
          <w:rFonts w:ascii="Times New Roman" w:eastAsia="Calibri" w:hAnsi="Times New Roman" w:cs="Calibri"/>
          <w:sz w:val="24"/>
          <w:szCs w:val="24"/>
        </w:rPr>
        <w:t xml:space="preserve">учебно-исследовательской и проектной деятельности обучающихся являются: </w:t>
      </w:r>
    </w:p>
    <w:p w:rsidR="0002085C" w:rsidRPr="00DF6196" w:rsidRDefault="0002085C" w:rsidP="00EB07FB">
      <w:pPr>
        <w:numPr>
          <w:ilvl w:val="0"/>
          <w:numId w:val="87"/>
        </w:numPr>
        <w:tabs>
          <w:tab w:val="left" w:pos="993"/>
        </w:tabs>
        <w:spacing w:after="200" w:line="276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исследовательское (деятельность учащихся направлена на решение творческой, и</w:t>
      </w:r>
      <w:r w:rsidRPr="00DF6196">
        <w:rPr>
          <w:rFonts w:ascii="Times New Roman" w:eastAsia="Calibri" w:hAnsi="Times New Roman" w:cs="Times New Roman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sz w:val="24"/>
          <w:szCs w:val="24"/>
        </w:rPr>
        <w:t>следовательской проблемы);</w:t>
      </w:r>
    </w:p>
    <w:p w:rsidR="0002085C" w:rsidRPr="00DF6196" w:rsidRDefault="0002085C" w:rsidP="00EB07FB">
      <w:pPr>
        <w:numPr>
          <w:ilvl w:val="0"/>
          <w:numId w:val="87"/>
        </w:numPr>
        <w:tabs>
          <w:tab w:val="left" w:pos="993"/>
        </w:tabs>
        <w:spacing w:after="200" w:line="276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инженерное (создание новых предметов сначала в идеальном виде, т.е. в виде идей, замыслов, идеальных устройств и материальное воплощение этих идей и замыслов в конкретных условиях);</w:t>
      </w:r>
    </w:p>
    <w:p w:rsidR="0002085C" w:rsidRPr="00DF6196" w:rsidRDefault="0002085C" w:rsidP="00EB07FB">
      <w:pPr>
        <w:numPr>
          <w:ilvl w:val="0"/>
          <w:numId w:val="87"/>
        </w:numPr>
        <w:tabs>
          <w:tab w:val="left" w:pos="993"/>
        </w:tabs>
        <w:spacing w:after="200" w:line="276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прикладное (когда с самого начала работы обозначен результат деятельности. Это могут быть: документ, созданный на основе полученных результатов исследования, программа действий, словарь, рекомендации, направленные на ликвидацию выя</w:t>
      </w:r>
      <w:r w:rsidRPr="00DF6196">
        <w:rPr>
          <w:rFonts w:ascii="Times New Roman" w:eastAsia="Calibri" w:hAnsi="Times New Roman" w:cs="Times New Roman"/>
          <w:sz w:val="24"/>
          <w:szCs w:val="24"/>
        </w:rPr>
        <w:t>в</w:t>
      </w:r>
      <w:r w:rsidRPr="00DF6196">
        <w:rPr>
          <w:rFonts w:ascii="Times New Roman" w:eastAsia="Calibri" w:hAnsi="Times New Roman" w:cs="Times New Roman"/>
          <w:sz w:val="24"/>
          <w:szCs w:val="24"/>
        </w:rPr>
        <w:lastRenderedPageBreak/>
        <w:t>ленных несоответствий в природе, в какой-либо организации, учебное пособие, мультимедийный сборник и т.д.);</w:t>
      </w:r>
    </w:p>
    <w:p w:rsidR="0002085C" w:rsidRPr="00DF6196" w:rsidRDefault="0002085C" w:rsidP="00EB07FB">
      <w:pPr>
        <w:numPr>
          <w:ilvl w:val="0"/>
          <w:numId w:val="87"/>
        </w:numPr>
        <w:tabs>
          <w:tab w:val="left" w:pos="993"/>
        </w:tabs>
        <w:spacing w:after="200" w:line="276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бизнес-проектирование (составление бизнес-плана – обоснования основных шагов, которые намечается осуществить для реализации какого-либо коммерческого пр</w:t>
      </w:r>
      <w:r w:rsidRPr="00DF6196">
        <w:rPr>
          <w:rFonts w:ascii="Times New Roman" w:eastAsia="Calibri" w:hAnsi="Times New Roman" w:cs="Times New Roman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екта или создания новой фирмы); </w:t>
      </w:r>
    </w:p>
    <w:p w:rsidR="0002085C" w:rsidRPr="00DF6196" w:rsidRDefault="0002085C" w:rsidP="00EB07FB">
      <w:pPr>
        <w:numPr>
          <w:ilvl w:val="0"/>
          <w:numId w:val="87"/>
        </w:numPr>
        <w:tabs>
          <w:tab w:val="left" w:pos="993"/>
        </w:tabs>
        <w:spacing w:after="200" w:line="276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информационное (работа с информацией о каком-либо объекте, явлении, ее анализ и обобщение для широкой аудитории);</w:t>
      </w:r>
    </w:p>
    <w:p w:rsidR="0002085C" w:rsidRPr="00DF6196" w:rsidRDefault="0002085C" w:rsidP="00EB07FB">
      <w:pPr>
        <w:numPr>
          <w:ilvl w:val="0"/>
          <w:numId w:val="87"/>
        </w:numPr>
        <w:tabs>
          <w:tab w:val="left" w:pos="993"/>
        </w:tabs>
        <w:spacing w:after="200" w:line="276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социальное (разработка, составление и реализация полезного, социально-значимых проектов);</w:t>
      </w:r>
    </w:p>
    <w:p w:rsidR="0002085C" w:rsidRPr="00DF6196" w:rsidRDefault="0002085C" w:rsidP="00EB07FB">
      <w:pPr>
        <w:numPr>
          <w:ilvl w:val="0"/>
          <w:numId w:val="87"/>
        </w:numPr>
        <w:tabs>
          <w:tab w:val="left" w:pos="993"/>
        </w:tabs>
        <w:spacing w:after="200" w:line="276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>игровое (сценарии для литературных персонажей или вымышленных героев, им</w:t>
      </w:r>
      <w:r w:rsidRPr="00DF6196">
        <w:rPr>
          <w:rFonts w:ascii="Times New Roman" w:eastAsia="Calibri" w:hAnsi="Times New Roman" w:cs="Times New Roman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</w:rPr>
        <w:t>тируются социальные или деловые отношения, осложненные гипотетическими и</w:t>
      </w:r>
      <w:r w:rsidRPr="00DF6196">
        <w:rPr>
          <w:rFonts w:ascii="Times New Roman" w:eastAsia="Calibri" w:hAnsi="Times New Roman" w:cs="Times New Roman"/>
          <w:sz w:val="24"/>
          <w:szCs w:val="24"/>
        </w:rPr>
        <w:t>г</w:t>
      </w:r>
      <w:r w:rsidRPr="00DF6196">
        <w:rPr>
          <w:rFonts w:ascii="Times New Roman" w:eastAsia="Calibri" w:hAnsi="Times New Roman" w:cs="Times New Roman"/>
          <w:sz w:val="24"/>
          <w:szCs w:val="24"/>
        </w:rPr>
        <w:t>ровыми ситуациями).</w:t>
      </w: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  <w:r w:rsidRPr="00DF6196">
        <w:rPr>
          <w:rFonts w:ascii="Times New Roman" w:eastAsia="Calibri" w:hAnsi="Times New Roman" w:cs="Calibri"/>
          <w:sz w:val="24"/>
          <w:szCs w:val="24"/>
        </w:rPr>
        <w:t>Ресурсное обеспечение учебно-исследовательской и проектной деятельности обуча</w:t>
      </w:r>
      <w:r w:rsidRPr="00DF6196">
        <w:rPr>
          <w:rFonts w:ascii="Times New Roman" w:eastAsia="Calibri" w:hAnsi="Times New Roman" w:cs="Calibri"/>
          <w:sz w:val="24"/>
          <w:szCs w:val="24"/>
        </w:rPr>
        <w:t>ю</w:t>
      </w:r>
      <w:r w:rsidRPr="00DF6196">
        <w:rPr>
          <w:rFonts w:ascii="Times New Roman" w:eastAsia="Calibri" w:hAnsi="Times New Roman" w:cs="Calibri"/>
          <w:sz w:val="24"/>
          <w:szCs w:val="24"/>
        </w:rPr>
        <w:t>щихся характеризуется наличием цифровых образовательных ресурсов, совокупностью те</w:t>
      </w:r>
      <w:r w:rsidRPr="00DF6196">
        <w:rPr>
          <w:rFonts w:ascii="Times New Roman" w:eastAsia="Calibri" w:hAnsi="Times New Roman" w:cs="Calibri"/>
          <w:sz w:val="24"/>
          <w:szCs w:val="24"/>
        </w:rPr>
        <w:t>х</w:t>
      </w:r>
      <w:r w:rsidRPr="00DF6196">
        <w:rPr>
          <w:rFonts w:ascii="Times New Roman" w:eastAsia="Calibri" w:hAnsi="Times New Roman" w:cs="Calibri"/>
          <w:sz w:val="24"/>
          <w:szCs w:val="24"/>
        </w:rPr>
        <w:t>нологических средств информационных и коммуникационных технологий (компьютеры, иное ИКТ оборудование), открытым доступом в сеть Интернет, наличием беспроводной сети для выхода в Интернет, укомплектованностью библиотеки школы учебно-методической л</w:t>
      </w:r>
      <w:r w:rsidRPr="00DF6196">
        <w:rPr>
          <w:rFonts w:ascii="Times New Roman" w:eastAsia="Calibri" w:hAnsi="Times New Roman" w:cs="Calibri"/>
          <w:sz w:val="24"/>
          <w:szCs w:val="24"/>
        </w:rPr>
        <w:t>и</w:t>
      </w:r>
      <w:r w:rsidRPr="00DF6196">
        <w:rPr>
          <w:rFonts w:ascii="Times New Roman" w:eastAsia="Calibri" w:hAnsi="Times New Roman" w:cs="Calibri"/>
          <w:sz w:val="24"/>
          <w:szCs w:val="24"/>
        </w:rPr>
        <w:t>тературой и материалами по всем учебным предметам основной образовательной программы основного общего образования, печатными образовательными ресурсами по всем учебным предметам учебного плана, наличием учебников с электронными приложениями, являющ</w:t>
      </w:r>
      <w:r w:rsidRPr="00DF6196">
        <w:rPr>
          <w:rFonts w:ascii="Times New Roman" w:eastAsia="Calibri" w:hAnsi="Times New Roman" w:cs="Calibri"/>
          <w:sz w:val="24"/>
          <w:szCs w:val="24"/>
        </w:rPr>
        <w:t>и</w:t>
      </w:r>
      <w:r w:rsidRPr="00DF6196">
        <w:rPr>
          <w:rFonts w:ascii="Times New Roman" w:eastAsia="Calibri" w:hAnsi="Times New Roman" w:cs="Calibri"/>
          <w:sz w:val="24"/>
          <w:szCs w:val="24"/>
        </w:rPr>
        <w:t>мися их составной частью, фондом дополнительной литературы.</w:t>
      </w: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  <w:r w:rsidRPr="00DF6196">
        <w:rPr>
          <w:rFonts w:ascii="Times New Roman" w:eastAsia="Calibri" w:hAnsi="Times New Roman" w:cs="Calibri"/>
          <w:sz w:val="24"/>
          <w:szCs w:val="24"/>
        </w:rPr>
        <w:t>Проектная деятельность является составной частью образовательной деятельности школы и проходит в рамках урочной и внеурочной деятельности.</w:t>
      </w: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192"/>
        <w:gridCol w:w="2443"/>
        <w:gridCol w:w="2443"/>
        <w:gridCol w:w="2777"/>
      </w:tblGrid>
      <w:tr w:rsidR="0002085C" w:rsidRPr="00DF6196" w:rsidTr="00FF4C69">
        <w:tc>
          <w:tcPr>
            <w:tcW w:w="2235" w:type="dxa"/>
            <w:vMerge w:val="restart"/>
          </w:tcPr>
          <w:p w:rsidR="0002085C" w:rsidRPr="00DF6196" w:rsidRDefault="0002085C" w:rsidP="0002085C">
            <w:pPr>
              <w:jc w:val="center"/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Направления</w:t>
            </w:r>
          </w:p>
        </w:tc>
        <w:tc>
          <w:tcPr>
            <w:tcW w:w="6662" w:type="dxa"/>
            <w:gridSpan w:val="2"/>
          </w:tcPr>
          <w:p w:rsidR="0002085C" w:rsidRPr="00DF6196" w:rsidRDefault="0002085C" w:rsidP="0002085C">
            <w:pPr>
              <w:jc w:val="center"/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Формы организации учебно-исследовательской и проектной деятел</w:t>
            </w: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ь</w:t>
            </w: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ности</w:t>
            </w:r>
          </w:p>
        </w:tc>
        <w:tc>
          <w:tcPr>
            <w:tcW w:w="4819" w:type="dxa"/>
            <w:vMerge w:val="restart"/>
          </w:tcPr>
          <w:p w:rsidR="0002085C" w:rsidRPr="00DF6196" w:rsidRDefault="0002085C" w:rsidP="0002085C">
            <w:pPr>
              <w:jc w:val="center"/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Продукты учебно-исследовательской и проектной деятельн</w:t>
            </w: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сти</w:t>
            </w:r>
          </w:p>
        </w:tc>
      </w:tr>
      <w:tr w:rsidR="0002085C" w:rsidRPr="00DF6196" w:rsidTr="00FF4C69">
        <w:tc>
          <w:tcPr>
            <w:tcW w:w="2235" w:type="dxa"/>
            <w:vMerge/>
          </w:tcPr>
          <w:p w:rsidR="0002085C" w:rsidRPr="00DF6196" w:rsidRDefault="0002085C" w:rsidP="0002085C">
            <w:pPr>
              <w:jc w:val="both"/>
              <w:rPr>
                <w:rFonts w:ascii="Times New Roman" w:eastAsia="Calibri" w:hAnsi="Times New Roman" w:cs="Calibri"/>
                <w:i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02085C" w:rsidRPr="00DF6196" w:rsidRDefault="0002085C" w:rsidP="0002085C">
            <w:pPr>
              <w:jc w:val="center"/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Урочная деятел</w:t>
            </w: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ь</w:t>
            </w: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ность</w:t>
            </w:r>
          </w:p>
        </w:tc>
        <w:tc>
          <w:tcPr>
            <w:tcW w:w="3402" w:type="dxa"/>
          </w:tcPr>
          <w:p w:rsidR="0002085C" w:rsidRPr="00DF6196" w:rsidRDefault="0002085C" w:rsidP="0002085C">
            <w:pPr>
              <w:jc w:val="center"/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Внеурочная де</w:t>
            </w: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я</w:t>
            </w:r>
            <w:r w:rsidRPr="00DF6196">
              <w:rPr>
                <w:rFonts w:ascii="Times New Roman" w:eastAsia="Calibri" w:hAnsi="Times New Roman" w:cs="Calibri"/>
                <w:b/>
                <w:sz w:val="24"/>
                <w:szCs w:val="24"/>
                <w:lang w:eastAsia="en-US"/>
              </w:rPr>
              <w:t>тельность</w:t>
            </w:r>
          </w:p>
        </w:tc>
        <w:tc>
          <w:tcPr>
            <w:tcW w:w="4819" w:type="dxa"/>
            <w:vMerge/>
          </w:tcPr>
          <w:p w:rsidR="0002085C" w:rsidRPr="00DF6196" w:rsidRDefault="0002085C" w:rsidP="0002085C">
            <w:pPr>
              <w:jc w:val="both"/>
              <w:rPr>
                <w:rFonts w:ascii="Times New Roman" w:eastAsia="Calibri" w:hAnsi="Times New Roman" w:cs="Calibri"/>
                <w:i/>
                <w:sz w:val="24"/>
                <w:szCs w:val="24"/>
                <w:lang w:eastAsia="en-US"/>
              </w:rPr>
            </w:pPr>
          </w:p>
        </w:tc>
      </w:tr>
      <w:tr w:rsidR="0002085C" w:rsidRPr="00DF6196" w:rsidTr="00FF4C69">
        <w:tc>
          <w:tcPr>
            <w:tcW w:w="2235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сследовательское</w:t>
            </w:r>
          </w:p>
        </w:tc>
        <w:tc>
          <w:tcPr>
            <w:tcW w:w="3260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Выполнение заданий исследовательского характера на любых предметах (включая домашние задания).</w:t>
            </w:r>
          </w:p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 Учебный экспе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мент. Практические занятия. Лаборат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ные занятия. Урок-исследование. </w:t>
            </w:r>
          </w:p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Урок-лаборатория.</w:t>
            </w:r>
          </w:p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Урок-рассказ об уч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ё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ых. Урок-экспертиза.</w:t>
            </w:r>
          </w:p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 Урок «открытых мыслей». Семинар.</w:t>
            </w:r>
          </w:p>
        </w:tc>
        <w:tc>
          <w:tcPr>
            <w:tcW w:w="3402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Образовательные экспедиции. Походы. Экскурсии. Инт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л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лектуальные ма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фоны. Конференции. Факультативные з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ятия. Круглые ст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лы. Дискуссии, деб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ты. Интеллектуал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ь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ые игры. Публ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ч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ые защиты. Ол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м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пиады, конкурсы.</w:t>
            </w:r>
          </w:p>
        </w:tc>
        <w:tc>
          <w:tcPr>
            <w:tcW w:w="4819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аучно-исследовательская и 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феративная работа (включая таблицы, сх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мы, диаграммы, граф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ки, модель, результаты исследовательских эк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с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педиций, обработки 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хивов и мемуаров).</w:t>
            </w:r>
          </w:p>
        </w:tc>
      </w:tr>
      <w:tr w:rsidR="0002085C" w:rsidRPr="00DF6196" w:rsidTr="00FF4C69">
        <w:tc>
          <w:tcPr>
            <w:tcW w:w="2235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нженерное. П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кладное. Инф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мационное</w:t>
            </w:r>
          </w:p>
        </w:tc>
        <w:tc>
          <w:tcPr>
            <w:tcW w:w="3260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Урок-изобретательство. </w:t>
            </w:r>
          </w:p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Урок «Удивительное рядом». Урок «П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тент на открытие». Урок-экспертиза. 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lastRenderedPageBreak/>
              <w:t>Практические зан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я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тия. Лабораторные занятия. </w:t>
            </w:r>
          </w:p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Урок «открытых мыслей».</w:t>
            </w:r>
          </w:p>
        </w:tc>
        <w:tc>
          <w:tcPr>
            <w:tcW w:w="3402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lastRenderedPageBreak/>
              <w:t>Интеллектуальные марафоны. Конф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ренции. Факульт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тивные занятия. Публичная защита. Экскурсии. Проф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с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lastRenderedPageBreak/>
              <w:t>сиональные пробы. Практические зан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я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тия. Мастерские.</w:t>
            </w:r>
          </w:p>
        </w:tc>
        <w:tc>
          <w:tcPr>
            <w:tcW w:w="4819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lastRenderedPageBreak/>
              <w:t>Макеты, модели, раб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чие установки, схемы, план-карты. Презент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ции. Постеры, альбомы, буклеты, брошюры, книги. Декоративно-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lastRenderedPageBreak/>
              <w:t>прикладные изделия. Документальные фил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ь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мы, мультфильмы. Сц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арии мероприятий. Веб-сайты, компакт-диски. Программное обеспечение.</w:t>
            </w:r>
          </w:p>
        </w:tc>
      </w:tr>
      <w:tr w:rsidR="0002085C" w:rsidRPr="00DF6196" w:rsidTr="00FF4C69">
        <w:tc>
          <w:tcPr>
            <w:tcW w:w="2235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lastRenderedPageBreak/>
              <w:t xml:space="preserve">Социальное </w:t>
            </w:r>
          </w:p>
        </w:tc>
        <w:tc>
          <w:tcPr>
            <w:tcW w:w="3260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Урок-защита соц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льных проектов.</w:t>
            </w:r>
          </w:p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 Дискуссии. </w:t>
            </w:r>
          </w:p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Урок «открытых мыслей». Выполн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ие заданий, напр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в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ленных на разраб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т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ку учебного занятия, способов организ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ции сотрудничества на уроке, социолог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ческих анкет и т.п. </w:t>
            </w:r>
          </w:p>
        </w:tc>
        <w:tc>
          <w:tcPr>
            <w:tcW w:w="3402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Разработка социал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ь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ых проектов. Соц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льные практики (например, тимур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в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ская работа). П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фессиональные пр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бы. Социологические опросы. Квесты.</w:t>
            </w:r>
          </w:p>
        </w:tc>
        <w:tc>
          <w:tcPr>
            <w:tcW w:w="4819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Социальная акция. 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тервью. Альбомы, бу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к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леты, брошюры, книги. Эссе, рассказы, стихи, рисунки. Веб-сайты, программное обеспеч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ие, компакт-диски.</w:t>
            </w:r>
          </w:p>
        </w:tc>
      </w:tr>
      <w:tr w:rsidR="0002085C" w:rsidRPr="00DF6196" w:rsidTr="00FF4C69">
        <w:tc>
          <w:tcPr>
            <w:tcW w:w="2235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Игровое </w:t>
            </w:r>
          </w:p>
        </w:tc>
        <w:tc>
          <w:tcPr>
            <w:tcW w:w="3260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етрадиционные уроки (урок-сказка, брейн-ринг, викт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рина, путешествие и т.п.).</w:t>
            </w:r>
          </w:p>
        </w:tc>
        <w:tc>
          <w:tcPr>
            <w:tcW w:w="3402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нтеллектуальные марафоны. Инт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л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лектуальные игры. Конкурсы. Квесты</w:t>
            </w:r>
          </w:p>
        </w:tc>
        <w:tc>
          <w:tcPr>
            <w:tcW w:w="4819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Выставки, тематические вечера, концерты. Игры. Документальные фил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ь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мы, мультфильмы. Сц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арии мероприятий.</w:t>
            </w:r>
          </w:p>
        </w:tc>
      </w:tr>
      <w:tr w:rsidR="0002085C" w:rsidRPr="00DF6196" w:rsidTr="00FF4C69">
        <w:tc>
          <w:tcPr>
            <w:tcW w:w="2235" w:type="dxa"/>
          </w:tcPr>
          <w:p w:rsidR="0002085C" w:rsidRPr="00DF6196" w:rsidRDefault="0002085C" w:rsidP="0002085C">
            <w:pPr>
              <w:jc w:val="both"/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 xml:space="preserve">Творческое </w:t>
            </w:r>
          </w:p>
        </w:tc>
        <w:tc>
          <w:tcPr>
            <w:tcW w:w="3260" w:type="dxa"/>
          </w:tcPr>
          <w:p w:rsidR="0002085C" w:rsidRPr="00DF6196" w:rsidRDefault="0002085C" w:rsidP="0002085C">
            <w:pPr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Урок –творческий отчёт. Нетрадицио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ые уроки (урок-сказка, викторина, путешествие и т.п.).</w:t>
            </w:r>
          </w:p>
        </w:tc>
        <w:tc>
          <w:tcPr>
            <w:tcW w:w="3402" w:type="dxa"/>
          </w:tcPr>
          <w:p w:rsidR="0002085C" w:rsidRPr="00DF6196" w:rsidRDefault="0002085C" w:rsidP="0002085C">
            <w:pPr>
              <w:jc w:val="both"/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гры. Конкурсы. Концерты. Праздн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и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ки. Литературные вечера и др.</w:t>
            </w:r>
          </w:p>
        </w:tc>
        <w:tc>
          <w:tcPr>
            <w:tcW w:w="4819" w:type="dxa"/>
          </w:tcPr>
          <w:p w:rsidR="0002085C" w:rsidRPr="00DF6196" w:rsidRDefault="0002085C" w:rsidP="0002085C">
            <w:pPr>
              <w:jc w:val="both"/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Альбомы, буклеты, брошюры, книги. Эссе, рассказы, стихи, рису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н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ки. Выставки, тематич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ские вечера, концерты. Игры. Документальные фильмы, мультфильмы.</w:t>
            </w:r>
          </w:p>
          <w:p w:rsidR="0002085C" w:rsidRPr="00DF6196" w:rsidRDefault="0002085C" w:rsidP="0002085C">
            <w:pPr>
              <w:jc w:val="both"/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Calibri"/>
                <w:sz w:val="24"/>
                <w:szCs w:val="24"/>
                <w:lang w:eastAsia="en-US"/>
              </w:rPr>
              <w:t>Сценарии мероприятий.</w:t>
            </w:r>
          </w:p>
        </w:tc>
      </w:tr>
    </w:tbl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Calibri"/>
          <w:sz w:val="24"/>
          <w:szCs w:val="24"/>
        </w:rPr>
      </w:pPr>
      <w:r w:rsidRPr="00DF6196">
        <w:rPr>
          <w:rFonts w:ascii="Times New Roman" w:eastAsia="Calibri" w:hAnsi="Times New Roman" w:cs="Calibri"/>
          <w:sz w:val="24"/>
          <w:szCs w:val="24"/>
        </w:rPr>
        <w:t>Для организации проектной деятельности обучающихся 5-9 классов используются как коллективные проекты в рамках одного предмета, так и индивидуальные проекты. Работа обучающихся над проектом осуществляется в урочное время на протяжении одного или н</w:t>
      </w:r>
      <w:r w:rsidRPr="00DF6196">
        <w:rPr>
          <w:rFonts w:ascii="Times New Roman" w:eastAsia="Calibri" w:hAnsi="Times New Roman" w:cs="Calibri"/>
          <w:sz w:val="24"/>
          <w:szCs w:val="24"/>
        </w:rPr>
        <w:t>е</w:t>
      </w:r>
      <w:r w:rsidRPr="00DF6196">
        <w:rPr>
          <w:rFonts w:ascii="Times New Roman" w:eastAsia="Calibri" w:hAnsi="Times New Roman" w:cs="Calibri"/>
          <w:sz w:val="24"/>
          <w:szCs w:val="24"/>
        </w:rPr>
        <w:t xml:space="preserve">скольких уроков. Тема проекта учащихся 5-6 классов определяется учителем самостоятельно или в диалоге с обучающимися. Тему, план и форму презентации проекта учащийся 7-9 классов определяет по согласованию с руководителем проекта (учителем-предметником). Время выполнения проекта: не более одной четверти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en-US"/>
        </w:rPr>
        <w:t>Содержание, виды и формы организации учебной деятельности  по формированию и развитию ИКТ – компетенций обучающихся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 содержании программы развития УУД отдельно указана компетенция обучающег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ся в области использования информационно-коммуникационных технологий, которую у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ловно можно разделить на несколько компонентов: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• владение поиском и передачей информации,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презентационные навыки,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основы информационной безопасности.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ажным является универсальный и межпредметный характер ИКТ-компетенции, что на практике дает возможность осуществлять ее формирование не только и не столько в р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м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ках учебного предмета информатика, но в ходе обучения практически по всем предметным областям. В настоящее время значительно присутствие компьютерных и Интернет-технологий в повседневной деятельности обучающегося. В этой связи обучающийся может 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обладать целым рядом ИКТ-компетентностей, полученных им вне образовательной орга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зации. В этом контексте важным направлением деятельности МБОУ </w:t>
      </w:r>
      <w:r w:rsidR="00C12F28">
        <w:rPr>
          <w:rFonts w:ascii="Times New Roman" w:eastAsia="Calibri" w:hAnsi="Times New Roman" w:cs="Times New Roman"/>
          <w:sz w:val="24"/>
          <w:szCs w:val="24"/>
          <w:lang w:eastAsia="en-US"/>
        </w:rPr>
        <w:t>"Коношская СШ имени Н.П.Лавёрова"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в сфере формирования ИКТ- компетенций становятся поддержка и развитие обучающегося. Данный подход имеет значение при определении планируемых результатов в сфере формирования ИКТ-компетенций.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Формы организации 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учебной деятельности по формированию ИКТ-компе</w:t>
      </w:r>
      <w:r w:rsidR="00C12F28">
        <w:rPr>
          <w:rFonts w:ascii="Times New Roman" w:eastAsia="Calibri" w:hAnsi="Times New Roman" w:cs="Times New Roman"/>
          <w:sz w:val="24"/>
          <w:szCs w:val="24"/>
          <w:lang w:eastAsia="en-US"/>
        </w:rPr>
        <w:t>тенции обучающихс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: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урок (по всем предметам учебного плана, в том числе уроки информатики)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элективные курсы,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индивидуальная творческая и исследовательская деятельность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курсы внеурочной деятельности.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 большей степени оценить сформированность ИКТ-компетенций у обучающегося может учитель информатики и руководитель индивидуального учебного проекта, выпол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ие которого на ступени основного общего образования обязательно и является формой промежуточной аттестации.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Среди </w:t>
      </w: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идов учебной деятельност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обеспечивающих формирование ИКТ-компетенции обучающихся, можно выделить в том числе такие, как: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задания, предполагающие использование электронных образовательных ресурсов, выполняемые на уроках, дома и в рамках внеурочной деятельности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оздание и редактирование текстов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оздание и редактирование электронных таблиц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использование средств для построения диаграмм, графиков, блок-схем, других г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фических объектов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оздание и редактирование презентаций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оздание и редактирование графики и фото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оздание и редактирование видео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оздание музыкальных и звуковых объектов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поиск и анализ информации в Интернете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моделирование, проектирование и управление; 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математическая обработка и визуализация данных;</w:t>
      </w:r>
    </w:p>
    <w:p w:rsidR="0002085C" w:rsidRPr="00DF6196" w:rsidRDefault="0002085C" w:rsidP="0002085C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оздание web-страниц и сайтов; 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• сетевая коммуникация между учениками и (или) учителем. </w:t>
      </w:r>
    </w:p>
    <w:p w:rsidR="0002085C" w:rsidRPr="00DF6196" w:rsidRDefault="0002085C" w:rsidP="0002085C">
      <w:pPr>
        <w:tabs>
          <w:tab w:val="left" w:pos="851"/>
        </w:tabs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widowControl w:val="0"/>
        <w:autoSpaceDE w:val="0"/>
        <w:autoSpaceDN w:val="0"/>
        <w:adjustRightInd w:val="0"/>
        <w:jc w:val="both"/>
        <w:outlineLvl w:val="2"/>
        <w:rPr>
          <w:rFonts w:ascii="Times New Roman" w:eastAsia="Calibri" w:hAnsi="Times New Roman" w:cs="Times New Roman"/>
          <w:b/>
          <w:bCs/>
          <w:sz w:val="24"/>
          <w:szCs w:val="24"/>
        </w:rPr>
      </w:pPr>
      <w:bookmarkStart w:id="149" w:name="_Toc22897066"/>
      <w:r w:rsidRPr="00DF6196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Перечень и описание основных элементов ИКТ-компетенций и инструментов их и</w:t>
      </w:r>
      <w:r w:rsidRPr="00DF6196">
        <w:rPr>
          <w:rFonts w:ascii="Times New Roman" w:eastAsia="Calibri" w:hAnsi="Times New Roman" w:cs="Times New Roman"/>
          <w:b/>
          <w:bCs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b/>
          <w:bCs/>
          <w:sz w:val="24"/>
          <w:szCs w:val="24"/>
        </w:rPr>
        <w:t>пользования</w:t>
      </w:r>
      <w:bookmarkEnd w:id="149"/>
    </w:p>
    <w:p w:rsidR="0002085C" w:rsidRPr="00DF6196" w:rsidRDefault="0002085C" w:rsidP="0002085C">
      <w:pPr>
        <w:widowControl w:val="0"/>
        <w:tabs>
          <w:tab w:val="left" w:pos="574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sz w:val="24"/>
          <w:szCs w:val="24"/>
        </w:rPr>
        <w:tab/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</w:rPr>
        <w:t>Обращение с устройствами ИКТ.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Соединение устройств ИКТ (блоки компьютера, устройства сетей, принтер, проектор, сканер, измерительные устройства и т.д.) с использов</w:t>
      </w:r>
      <w:r w:rsidRPr="00DF6196">
        <w:rPr>
          <w:rFonts w:ascii="Times New Roman" w:eastAsia="Calibri" w:hAnsi="Times New Roman" w:cs="Times New Roman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</w:rPr>
        <w:t>нием проводных и беспроводных технологий; включение и выключение устройств ИКТ; п</w:t>
      </w:r>
      <w:r w:rsidRPr="00DF6196">
        <w:rPr>
          <w:rFonts w:ascii="Times New Roman" w:eastAsia="Calibri" w:hAnsi="Times New Roman" w:cs="Times New Roman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</w:rPr>
        <w:t>лучение информации о характеристиках компьютера; осуществление информационного по</w:t>
      </w:r>
      <w:r w:rsidRPr="00DF6196">
        <w:rPr>
          <w:rFonts w:ascii="Times New Roman" w:eastAsia="Calibri" w:hAnsi="Times New Roman" w:cs="Times New Roman"/>
          <w:sz w:val="24"/>
          <w:szCs w:val="24"/>
        </w:rPr>
        <w:t>д</w:t>
      </w:r>
      <w:r w:rsidRPr="00DF6196">
        <w:rPr>
          <w:rFonts w:ascii="Times New Roman" w:eastAsia="Calibri" w:hAnsi="Times New Roman" w:cs="Times New Roman"/>
          <w:sz w:val="24"/>
          <w:szCs w:val="24"/>
        </w:rPr>
        <w:t>ключения к локальной сети и глобальной сети Интернет; выполнение базовых операций с основными элементами пользовательского интерфейса: работа с меню, запуск прикладных программ, обращение за справкой; вход в информационную среду образовательной орган</w:t>
      </w:r>
      <w:r w:rsidRPr="00DF6196">
        <w:rPr>
          <w:rFonts w:ascii="Times New Roman" w:eastAsia="Calibri" w:hAnsi="Times New Roman" w:cs="Times New Roman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</w:rPr>
        <w:t>зации, в том числе через Интернет, размещение в информационной среде различных инфо</w:t>
      </w:r>
      <w:r w:rsidRPr="00DF6196">
        <w:rPr>
          <w:rFonts w:ascii="Times New Roman" w:eastAsia="Calibri" w:hAnsi="Times New Roman" w:cs="Times New Roman"/>
          <w:sz w:val="24"/>
          <w:szCs w:val="24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</w:rPr>
        <w:t>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</w:t>
      </w:r>
      <w:r w:rsidRPr="00DF6196">
        <w:rPr>
          <w:rFonts w:ascii="Times New Roman" w:eastAsia="Calibri" w:hAnsi="Times New Roman" w:cs="Times New Roman"/>
          <w:sz w:val="24"/>
          <w:szCs w:val="24"/>
        </w:rPr>
        <w:t>к</w:t>
      </w:r>
      <w:r w:rsidRPr="00DF6196">
        <w:rPr>
          <w:rFonts w:ascii="Times New Roman" w:eastAsia="Calibri" w:hAnsi="Times New Roman" w:cs="Times New Roman"/>
          <w:sz w:val="24"/>
          <w:szCs w:val="24"/>
        </w:rPr>
        <w:t>ная способность выбранного канала и пр.); вывод информации на бумагу, работа с расхо</w:t>
      </w:r>
      <w:r w:rsidRPr="00DF6196">
        <w:rPr>
          <w:rFonts w:ascii="Times New Roman" w:eastAsia="Calibri" w:hAnsi="Times New Roman" w:cs="Times New Roman"/>
          <w:sz w:val="24"/>
          <w:szCs w:val="24"/>
        </w:rPr>
        <w:t>д</w:t>
      </w:r>
      <w:r w:rsidRPr="00DF6196">
        <w:rPr>
          <w:rFonts w:ascii="Times New Roman" w:eastAsia="Calibri" w:hAnsi="Times New Roman" w:cs="Times New Roman"/>
          <w:sz w:val="24"/>
          <w:szCs w:val="24"/>
        </w:rPr>
        <w:t>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4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</w:rPr>
        <w:t>Фиксация и обработка изображений и звуков.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Выбор технических средств ИКТ для фиксации изображений и звуков в соответствии с поставленной целью; осуществление фи</w:t>
      </w:r>
      <w:r w:rsidRPr="00DF6196">
        <w:rPr>
          <w:rFonts w:ascii="Times New Roman" w:eastAsia="Calibri" w:hAnsi="Times New Roman" w:cs="Times New Roman"/>
          <w:sz w:val="24"/>
          <w:szCs w:val="24"/>
        </w:rPr>
        <w:t>к</w:t>
      </w:r>
      <w:r w:rsidRPr="00DF6196">
        <w:rPr>
          <w:rFonts w:ascii="Times New Roman" w:eastAsia="Calibri" w:hAnsi="Times New Roman" w:cs="Times New Roman"/>
          <w:sz w:val="24"/>
          <w:szCs w:val="24"/>
        </w:rPr>
        <w:lastRenderedPageBreak/>
        <w:t>сации изображений и звуков в ходе процесса обсуждения, проведения эксперимента, пр</w:t>
      </w:r>
      <w:r w:rsidRPr="00DF6196">
        <w:rPr>
          <w:rFonts w:ascii="Times New Roman" w:eastAsia="Calibri" w:hAnsi="Times New Roman" w:cs="Times New Roman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</w:rPr>
        <w:t>родного процесса, фиксации хода и результатов проектной деятельности; создание презент</w:t>
      </w:r>
      <w:r w:rsidRPr="00DF6196">
        <w:rPr>
          <w:rFonts w:ascii="Times New Roman" w:eastAsia="Calibri" w:hAnsi="Times New Roman" w:cs="Times New Roman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</w:rPr>
        <w:t>ций на основе цифровых фотографий; осуществление видеосъемки и монтажа отснятого м</w:t>
      </w:r>
      <w:r w:rsidRPr="00DF6196">
        <w:rPr>
          <w:rFonts w:ascii="Times New Roman" w:eastAsia="Calibri" w:hAnsi="Times New Roman" w:cs="Times New Roman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</w:rPr>
        <w:t>териала с использованием возможностей специальных компьютерных инструментов; осущ</w:t>
      </w:r>
      <w:r w:rsidRPr="00DF6196">
        <w:rPr>
          <w:rFonts w:ascii="Times New Roman" w:eastAsia="Calibri" w:hAnsi="Times New Roman" w:cs="Times New Roman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</w:rPr>
        <w:t>ствление обработки цифровых фотографий с использованием возможностей специальных компьютерных инструментов; осуществление обработки цифровых звукозаписей с использ</w:t>
      </w:r>
      <w:r w:rsidRPr="00DF6196">
        <w:rPr>
          <w:rFonts w:ascii="Times New Roman" w:eastAsia="Calibri" w:hAnsi="Times New Roman" w:cs="Times New Roman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</w:rPr>
        <w:t>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4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</w:rPr>
        <w:t>Поиск и организация хранения информации.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Использование приемов поиска и</w:t>
      </w:r>
      <w:r w:rsidRPr="00DF6196">
        <w:rPr>
          <w:rFonts w:ascii="Times New Roman" w:eastAsia="Calibri" w:hAnsi="Times New Roman" w:cs="Times New Roman"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</w:rPr>
        <w:t>формации на персональном компьютере, в информационной среде организации и в образов</w:t>
      </w:r>
      <w:r w:rsidRPr="00DF6196">
        <w:rPr>
          <w:rFonts w:ascii="Times New Roman" w:eastAsia="Calibri" w:hAnsi="Times New Roman" w:cs="Times New Roman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</w:rPr>
        <w:t>тельном пространстве; использование различных приемов поиска информации в сети Инте</w:t>
      </w:r>
      <w:r w:rsidRPr="00DF6196">
        <w:rPr>
          <w:rFonts w:ascii="Times New Roman" w:eastAsia="Calibri" w:hAnsi="Times New Roman" w:cs="Times New Roman"/>
          <w:sz w:val="24"/>
          <w:szCs w:val="24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</w:rPr>
        <w:t>нет (поисковые системы, справочные разделы, предметные рубрики); осуществление поиска информации в сети Интернет с использованием простых запросов (по одному признаку); п</w:t>
      </w:r>
      <w:r w:rsidRPr="00DF6196">
        <w:rPr>
          <w:rFonts w:ascii="Times New Roman" w:eastAsia="Calibri" w:hAnsi="Times New Roman" w:cs="Times New Roman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</w:rPr>
        <w:t>строение запросов для поиска информации с использованием логических операций и анализ результатов поиска; сохранение для индивидуального использования найденных в сети И</w:t>
      </w:r>
      <w:r w:rsidRPr="00DF6196">
        <w:rPr>
          <w:rFonts w:ascii="Times New Roman" w:eastAsia="Calibri" w:hAnsi="Times New Roman" w:cs="Times New Roman"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</w:rPr>
        <w:t>тернет информационных объектов и ссылок на них; использование различных библиоте</w:t>
      </w:r>
      <w:r w:rsidRPr="00DF6196">
        <w:rPr>
          <w:rFonts w:ascii="Times New Roman" w:eastAsia="Calibri" w:hAnsi="Times New Roman" w:cs="Times New Roman"/>
          <w:sz w:val="24"/>
          <w:szCs w:val="24"/>
        </w:rPr>
        <w:t>ч</w:t>
      </w:r>
      <w:r w:rsidRPr="00DF6196">
        <w:rPr>
          <w:rFonts w:ascii="Times New Roman" w:eastAsia="Calibri" w:hAnsi="Times New Roman" w:cs="Times New Roman"/>
          <w:sz w:val="24"/>
          <w:szCs w:val="24"/>
        </w:rPr>
        <w:t>ных, в том числе электронных, ката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еделителей; формирование собственного информационного пространства: создание системы папок и размещение в них нужных информационных источников, разм</w:t>
      </w:r>
      <w:r w:rsidRPr="00DF6196">
        <w:rPr>
          <w:rFonts w:ascii="Times New Roman" w:eastAsia="Calibri" w:hAnsi="Times New Roman" w:cs="Times New Roman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</w:rPr>
        <w:t>щение информации в сети Интернет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00"/>
        <w:ind w:firstLine="53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</w:rPr>
        <w:t>Создание письменных сообщений.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Создание текстовых документов на русском, ро</w:t>
      </w:r>
      <w:r w:rsidRPr="00DF6196">
        <w:rPr>
          <w:rFonts w:ascii="Times New Roman" w:eastAsia="Calibri" w:hAnsi="Times New Roman" w:cs="Times New Roman"/>
          <w:sz w:val="24"/>
          <w:szCs w:val="24"/>
        </w:rPr>
        <w:t>д</w:t>
      </w:r>
      <w:r w:rsidRPr="00DF6196">
        <w:rPr>
          <w:rFonts w:ascii="Times New Roman" w:eastAsia="Calibri" w:hAnsi="Times New Roman" w:cs="Times New Roman"/>
          <w:sz w:val="24"/>
          <w:szCs w:val="24"/>
        </w:rPr>
        <w:t>ном и иностранном языках посредством квалифицированного клавиатурного письма с и</w:t>
      </w:r>
      <w:r w:rsidRPr="00DF6196">
        <w:rPr>
          <w:rFonts w:ascii="Times New Roman" w:eastAsia="Calibri" w:hAnsi="Times New Roman" w:cs="Times New Roman"/>
          <w:sz w:val="24"/>
          <w:szCs w:val="24"/>
        </w:rPr>
        <w:t>с</w:t>
      </w:r>
      <w:r w:rsidRPr="00DF6196">
        <w:rPr>
          <w:rFonts w:ascii="Times New Roman" w:eastAsia="Calibri" w:hAnsi="Times New Roman" w:cs="Times New Roman"/>
          <w:sz w:val="24"/>
          <w:szCs w:val="24"/>
        </w:rPr>
        <w:t>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ющим</w:t>
      </w:r>
      <w:r w:rsidRPr="00DF6196">
        <w:rPr>
          <w:rFonts w:ascii="Times New Roman" w:eastAsia="Calibri" w:hAnsi="Times New Roman" w:cs="Times New Roman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</w:rPr>
        <w:t>ся фрагментами; создание таблиц и списков; осуществление орфографического контроля в текстовом документе с помощью средств текстового процессора); оформление текста в соо</w:t>
      </w:r>
      <w:r w:rsidRPr="00DF6196">
        <w:rPr>
          <w:rFonts w:ascii="Times New Roman" w:eastAsia="Calibri" w:hAnsi="Times New Roman" w:cs="Times New Roman"/>
          <w:sz w:val="24"/>
          <w:szCs w:val="24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</w:rPr>
        <w:t>ветствии с заданными требованиями к шрифту, его начертанию, размеру и цвету, к выравн</w:t>
      </w:r>
      <w:r w:rsidRPr="00DF6196">
        <w:rPr>
          <w:rFonts w:ascii="Times New Roman" w:eastAsia="Calibri" w:hAnsi="Times New Roman" w:cs="Times New Roman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</w:rPr>
        <w:t>ванию текста; установка параметров страницы документа; форматирование символов и абз</w:t>
      </w:r>
      <w:r w:rsidRPr="00DF6196">
        <w:rPr>
          <w:rFonts w:ascii="Times New Roman" w:eastAsia="Calibri" w:hAnsi="Times New Roman" w:cs="Times New Roman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</w:rPr>
        <w:t>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 создание гиперте</w:t>
      </w:r>
      <w:r w:rsidRPr="00DF6196">
        <w:rPr>
          <w:rFonts w:ascii="Times New Roman" w:eastAsia="Calibri" w:hAnsi="Times New Roman" w:cs="Times New Roman"/>
          <w:sz w:val="24"/>
          <w:szCs w:val="24"/>
        </w:rPr>
        <w:t>к</w:t>
      </w:r>
      <w:r w:rsidRPr="00DF6196">
        <w:rPr>
          <w:rFonts w:ascii="Times New Roman" w:eastAsia="Calibri" w:hAnsi="Times New Roman" w:cs="Times New Roman"/>
          <w:sz w:val="24"/>
          <w:szCs w:val="24"/>
        </w:rPr>
        <w:t>стовых документов; сканирование текста и осуществление распознавания сканированного текста; использование ссылок и цитирование источников при создании на их основе собс</w:t>
      </w:r>
      <w:r w:rsidRPr="00DF6196">
        <w:rPr>
          <w:rFonts w:ascii="Times New Roman" w:eastAsia="Calibri" w:hAnsi="Times New Roman" w:cs="Times New Roman"/>
          <w:sz w:val="24"/>
          <w:szCs w:val="24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</w:rPr>
        <w:t>венных информационных объектов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4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pacing w:val="-2"/>
          <w:sz w:val="24"/>
          <w:szCs w:val="24"/>
        </w:rPr>
        <w:t>Создание графических объектов.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 Создание и редактирование изображений с помощью инструментов графического редактора; создание графических объектов с повторяющимися и (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з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можностей специальных компьютерных инструментов; 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фики</w:t>
      </w:r>
      <w:r w:rsidRPr="00DF61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4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</w:rPr>
        <w:t>Создание музыкальных и звуковых объектов.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Использование звуковых и музыкал</w:t>
      </w:r>
      <w:r w:rsidRPr="00DF6196">
        <w:rPr>
          <w:rFonts w:ascii="Times New Roman" w:eastAsia="Calibri" w:hAnsi="Times New Roman" w:cs="Times New Roman"/>
          <w:sz w:val="24"/>
          <w:szCs w:val="24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</w:rPr>
        <w:t>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</w:t>
      </w:r>
      <w:r w:rsidRPr="00DF6196">
        <w:rPr>
          <w:rFonts w:ascii="Times New Roman" w:eastAsia="Calibri" w:hAnsi="Times New Roman" w:cs="Times New Roman"/>
          <w:sz w:val="24"/>
          <w:szCs w:val="24"/>
        </w:rPr>
        <w:t>у</w:t>
      </w:r>
      <w:r w:rsidRPr="00DF6196">
        <w:rPr>
          <w:rFonts w:ascii="Times New Roman" w:eastAsia="Calibri" w:hAnsi="Times New Roman" w:cs="Times New Roman"/>
          <w:sz w:val="24"/>
          <w:szCs w:val="24"/>
        </w:rPr>
        <w:t>чания (глубиной кодирования и частотой дискретизации)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4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Восприятие, использование и создание гипертекстовых и мультимедийных и</w:t>
      </w:r>
      <w:r w:rsidRPr="00DF6196">
        <w:rPr>
          <w:rFonts w:ascii="Times New Roman" w:eastAsia="Calibri" w:hAnsi="Times New Roman" w:cs="Times New Roman"/>
          <w:b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b/>
          <w:sz w:val="24"/>
          <w:szCs w:val="24"/>
        </w:rPr>
        <w:t>формационных объектов.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"Чтение" таблиц, графиков, диаграмм, схем и т.д., самостоятел</w:t>
      </w:r>
      <w:r w:rsidRPr="00DF6196">
        <w:rPr>
          <w:rFonts w:ascii="Times New Roman" w:eastAsia="Calibri" w:hAnsi="Times New Roman" w:cs="Times New Roman"/>
          <w:sz w:val="24"/>
          <w:szCs w:val="24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</w:rPr>
        <w:t>ное перекодирование информации из одной знаковой системы в другую; использование при восприятии сообщений 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ообщений различных инструментов поиска, справочных источников (включая двуязычные); проведение деконструкции сообщений, в</w:t>
      </w:r>
      <w:r w:rsidRPr="00DF6196">
        <w:rPr>
          <w:rFonts w:ascii="Times New Roman" w:eastAsia="Calibri" w:hAnsi="Times New Roman" w:cs="Times New Roman"/>
          <w:sz w:val="24"/>
          <w:szCs w:val="24"/>
        </w:rPr>
        <w:t>ы</w:t>
      </w:r>
      <w:r w:rsidRPr="00DF6196">
        <w:rPr>
          <w:rFonts w:ascii="Times New Roman" w:eastAsia="Calibri" w:hAnsi="Times New Roman" w:cs="Times New Roman"/>
          <w:sz w:val="24"/>
          <w:szCs w:val="24"/>
        </w:rPr>
        <w:t>деление в них структуры, элементов и фрагментов; 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</w:t>
      </w:r>
      <w:r w:rsidRPr="00DF6196">
        <w:rPr>
          <w:rFonts w:ascii="Times New Roman" w:eastAsia="Calibri" w:hAnsi="Times New Roman" w:cs="Times New Roman"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</w:rPr>
        <w:t>ном пространстве, отказ от потребления ненужной информации; проектирование дизайна сообщения в соответствии с задачами; создание на заданную тему мультимедийной презе</w:t>
      </w:r>
      <w:r w:rsidRPr="00DF6196">
        <w:rPr>
          <w:rFonts w:ascii="Times New Roman" w:eastAsia="Calibri" w:hAnsi="Times New Roman" w:cs="Times New Roman"/>
          <w:sz w:val="24"/>
          <w:szCs w:val="24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</w:rPr>
        <w:t>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дставления для с</w:t>
      </w:r>
      <w:r w:rsidRPr="00DF6196">
        <w:rPr>
          <w:rFonts w:ascii="Times New Roman" w:eastAsia="Calibri" w:hAnsi="Times New Roman" w:cs="Times New Roman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</w:rPr>
        <w:t>мостоятельного просмотра через браузер; оценивание размеров файлов, подготовленных с использованием различных устройств ввода информации в заданный интервал времени (кл</w:t>
      </w:r>
      <w:r w:rsidRPr="00DF6196">
        <w:rPr>
          <w:rFonts w:ascii="Times New Roman" w:eastAsia="Calibri" w:hAnsi="Times New Roman" w:cs="Times New Roman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</w:rPr>
        <w:t>виатура, сканер, микрофон, фотокамера, видеокамера); использование программ-архиваторов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4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</w:rPr>
        <w:t>Анализ информации, математическая обработка данных в исследовании.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Провед</w:t>
      </w:r>
      <w:r w:rsidRPr="00DF6196">
        <w:rPr>
          <w:rFonts w:ascii="Times New Roman" w:eastAsia="Calibri" w:hAnsi="Times New Roman" w:cs="Times New Roman"/>
          <w:sz w:val="24"/>
          <w:szCs w:val="24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</w:rPr>
        <w:t>ние естественнонаучных и социальных измерений, ввод результатов из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информатике; анализ результатов своей деятельности и затрачиваемых ресурсов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4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</w:rPr>
        <w:t>Моделирование, проектирование и управление.</w:t>
      </w:r>
      <w:r w:rsidRPr="00DF6196">
        <w:rPr>
          <w:rFonts w:ascii="Times New Roman" w:eastAsia="Calibri" w:hAnsi="Times New Roman" w:cs="Times New Roman"/>
          <w:sz w:val="24"/>
          <w:szCs w:val="24"/>
        </w:rPr>
        <w:t xml:space="preserve"> Построение с помощью компьюте</w:t>
      </w:r>
      <w:r w:rsidRPr="00DF6196">
        <w:rPr>
          <w:rFonts w:ascii="Times New Roman" w:eastAsia="Calibri" w:hAnsi="Times New Roman" w:cs="Times New Roman"/>
          <w:sz w:val="24"/>
          <w:szCs w:val="24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</w:rPr>
        <w:t>ных инструментов разнообразных информационных структур для описания объектов; п</w:t>
      </w:r>
      <w:r w:rsidRPr="00DF6196">
        <w:rPr>
          <w:rFonts w:ascii="Times New Roman" w:eastAsia="Calibri" w:hAnsi="Times New Roman" w:cs="Times New Roman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</w:rPr>
        <w:t>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</w:t>
      </w:r>
      <w:r w:rsidRPr="00DF6196">
        <w:rPr>
          <w:rFonts w:ascii="Times New Roman" w:eastAsia="Calibri" w:hAnsi="Times New Roman" w:cs="Times New Roman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</w:rPr>
        <w:t>ем материальных конструкторов с компьютерным управлением и обратной связью; модел</w:t>
      </w:r>
      <w:r w:rsidRPr="00DF6196">
        <w:rPr>
          <w:rFonts w:ascii="Times New Roman" w:eastAsia="Calibri" w:hAnsi="Times New Roman" w:cs="Times New Roman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</w:rPr>
        <w:t>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</w:p>
    <w:p w:rsidR="0002085C" w:rsidRPr="00DF6196" w:rsidRDefault="0002085C" w:rsidP="0002085C">
      <w:pPr>
        <w:widowControl w:val="0"/>
        <w:autoSpaceDE w:val="0"/>
        <w:autoSpaceDN w:val="0"/>
        <w:adjustRightInd w:val="0"/>
        <w:spacing w:before="240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6196">
        <w:rPr>
          <w:rFonts w:ascii="Times New Roman" w:eastAsia="Calibri" w:hAnsi="Times New Roman" w:cs="Times New Roman"/>
          <w:b/>
          <w:spacing w:val="-2"/>
          <w:sz w:val="24"/>
          <w:szCs w:val="24"/>
        </w:rPr>
        <w:t>Коммуникация и социальное взаимодействие.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 Осуществление образовательного вза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и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модействия в информационном пространстве образовательной организации (получение и в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ы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полнение заданий, получение комментариев, совершенствование своей работы, формирование портфолио); использование возможностей электронной почты для информационного обмена; ведение личного дневника (блога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ей результатов своей работы с помощью средств ИКТ; с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о</w:t>
      </w:r>
      <w:r w:rsidRPr="00DF6196">
        <w:rPr>
          <w:rFonts w:ascii="Times New Roman" w:eastAsia="Calibri" w:hAnsi="Times New Roman" w:cs="Times New Roman"/>
          <w:spacing w:val="-2"/>
          <w:sz w:val="24"/>
          <w:szCs w:val="24"/>
        </w:rPr>
        <w:t>блюдение норм информационной культуры, этики и права; уважительное отношение к частной информации и информационным правам других людей</w:t>
      </w:r>
      <w:r w:rsidRPr="00DF61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2085C" w:rsidRPr="00DF6196" w:rsidRDefault="0002085C" w:rsidP="0002085C">
      <w:pPr>
        <w:spacing w:after="200"/>
        <w:ind w:firstLine="540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Информационная безопасность.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существление защиты информации от компьют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ых вирусов с помощью антивирусных программ; соблюдение правил безопасного повед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ия в Интернете; использование полезных ресурсов Интернета и отказ от использования 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сурсов, содержание которых несовместимо с задачами воспитания и образования или неж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лательно.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Планируемые результаты формирования и развития компетентности обучающихся в области использования информационно-коммуникативных технологий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1. Обращение с устройствами ИКТ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ыпускник научится: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подключать устройства ИКТ к электрическим и информационным сетям, использовать 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к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кумуляторы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соединять устройства ИКТ (блоки компьютера, устройства сетей, принтер, проектор, ск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ер, измерительные устройства и т.д.) с использованием проводных и беспроводных тех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логий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правильно включать и выключать устройства ИКТ, входить в операционную систему и з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ершать работу с ней, выполнять базовые действия с экранными объектами (перемещение курсора, выделение, прямое перемещение, запоминание и вырезание)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осуществлять информационное подключение к локальной сети и глобальной сети Инт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ет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входить в информационную среду образовательного учреждения, в том числе через Инт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ет, размещать в информационной среде различные информационные объекты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выводить информацию на бумагу, правильно обращаться с расходными материалами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соблюдать требования техники безопасности, гигиены, эргономики и ресурсосбережения при работе с устройствами ИКТ, в частности, учитывающие специфику работы с различ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ы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ми экранами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• осознавать и использовать в практической деятельности основные психологические ос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бенности восприятия информации человеком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Результаты достигаются в рамках предметов «Технология», «Информатика», а также во внеурочной и внешкольной деятельности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2. Фиксация изображений и звуков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ыпускник научится: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осуществлять фиксацию изображений и звуков в ходе процесса обсуждения, проведения эксперимента, природного процесса, фиксацию хода и результатов проектной деятельности;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• учитывать смысл и содержание деятельности при организации фиксации, выделять для фиксации отдельные элементы объектов и процессов, обеспечивать качество фиксации 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у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щественных элементов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выбирать технические средства ИКТ для фиксации изображений и звуков в соответствии с поставленной целью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проводить обработку цифровых фотографий с использованием возможностей специальных компьютерных инструментов, создавать презентации на основе цифровых фотографий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проводить обработку цифровых звукозаписей с использованием возможностей специал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ых компьютерных инструментов, проводить транскрибирование цифровых звукозаписей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осуществлять видеосъёмку и проводить монтаж отснятого материала с использованием возможностей специальных компьютерных инструментов. Выпускник получит возможность научить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различать творческую и техническую фиксацию звуков и изображений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использовать возможности ИКТ в творческой деятельности, связанной с искусством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осуществлять трёхмерное сканирование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римечание: результаты достигаются преимущественно в рамках предметов «Русский язык», «Иностранный язык», «Физическая культура», «Естествознание», предметной области «Искусство», а также во внеурочной деятельности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3. Создание письменных сообщений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ыпускник научится: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создавать текст на русском языке с использованием слепого десятипальцевого клавиату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го письма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канировать текст и осуществлять распознавание сканированного текста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• осуществлять редактирование и структурирование текста в соответствии с его смыслом средствами текстового редактора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создавать текст на основе расшифровки аудиозаписи, в том числе нескольких участников обсуждения, осуществлять письменное смысловое резюмирование высказываний в ходе 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б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суждения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использовать средства орфографического и синтаксического контроля русского текста и текста на иностранном языке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• создавать текст на иностранном языке с использованием слепого десятипальцевого кл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виатурного письма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• использовать компьютерные инструменты, упрощающие расшифровку аудиозаписей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римечание: результаты достигаются преимущественно в рамках предметов «Русский язык», «Иностранный язык», «Литература», «История»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4. Создание графических объектов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ыпускник научится: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создавать различные геометрические объекты с использованием возможностей специал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ых компьютерных инструментов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создавать диаграммы различных видов (алгоритмические, концептуальные, классификац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нные, организационные, родства и др.) в соответствии с решаемыми задачами;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• создавать специализированные карты и диаграммы: географические, хронологические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оздавать графические объекты проведением рукой произвольных линий с использованием специализированных компьютерных инструментов и устройств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• создавать виртуальные модели трёхмерных объектов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римечание: результаты достигаются преимущественно в рамках предметов «Тех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логия», «Обществознание», «География», «История», «Математика»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5. Создание музыкальных и звуковых сообщений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Выпускник научит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использовать звуковые и музыкальные редакторы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использовать клавишные и кинестетические синтезаторы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использовать программы звукозаписи и микрофоны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• использовать музыкальные редакторы, клавишные и кинетические синтезаторы для р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шения творческих задач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римечание: результаты достигаются преимущественно в рамках предметной области «Искусство», а также во внеурочной деятельности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6. Создание, восприятие и использование гипермедиасообщений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Выпускник научит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организовывать сообщения в виде линейного или включающего ссылки представления для самостоятельного просмотра через браузер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работать с особыми видами сообщений: диаграммами (алгоритмические, концептуальные, классификационные, организационные, родства и др.), картами (географические, хронолог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ческие) и спутниковыми фотографиями, в том числе в системах глобального позициониро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ия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проводить деконструкцию сообщений, выделение в них структуры, элементов и фрагм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ов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использовать при восприятии сообщений внутренние и внешние ссылки;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формулировать вопросы к сообщению, создавать краткое описание сообщения; цитировать фрагменты сообщения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• избирательно относиться к информации в окружающем информационном пространстве, отказываться от потребления ненужной информации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• проектировать дизайн сообщений в соответствии с задачами и средствами доставки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• понимать сообщения, используя при их восприятии внутренние и внешние ссылки, разли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ч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ные инструменты поиска, справочные источники (включая двуязычные).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Примечание: результаты достигаются преимущественно в рамках предметов «Технология», «Литература», «Русский язык», «Иностранный язык», предметной области «Искусство», м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гут достигаться при изучении и других предметов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FF4C69" w:rsidRPr="00DF6196" w:rsidRDefault="00FF4C69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7. Коммуникация и социальное взаимодействие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Выпускник научит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выступать с аудиовидеоподдержкой, включая выступление перед дистанционной аудито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ей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участвовать в обсуждении (аудиовидеофорум, текстовый форум) с использованием в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з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можностей Интернета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использовать возможности электронной почты для информационного обмена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вести личный дневник (блог) с использованием возможностей Интернета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осуществлять образовательное взаимодействие в информационном пространстве образо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ельного учреждения (получение и выполнение заданий, получение комментариев, сов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шенствование своей работы, формирование портфолио)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соблюдать нормы информационной культуры, этики и права; с уважением относиться к ч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стной информации и информационным правам других людей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Выпускник получит возможность научиться: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• взаимодействовать в социальных сетях, работать в группе над сообщением (вики)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• взаимодействовать с партнёрами с использованием возможностей Интернета (игровое и театральное взаимодействие)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римечание: результаты достигаются в рамках всех предметов, а также во внеур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ч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й деятельности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8. Поиск и организация хранения информации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ыпускник научится: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использовать различные приёмы поиска информации в Интернете, поисковые сервисы, строить запросы для поиска информации и анализировать результаты поиска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использовать приёмы поиска информации на персональном компьютере, в информаци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й среде учреждения и в образовательном пространстве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использовать различные библиотечные, в том числе электронные, каталоги для поиска 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бходимых книг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искать информацию в различных базах данных, создавать и заполнять базы данных, в ча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сти использовать различные определители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формировать собственное информационное пространство: создавать системы папок и р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з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мещать в них нужные информационные источники, размещать информацию в Интернете. </w:t>
      </w: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Выпускник получит возможность научиться: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• создавать и заполнять различные определители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• использовать различные приёмы поиска информации в Интернете в ходе учебной деятел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ности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римечание: результаты достигаются преимущественно в рамках предметов «Ис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рия», «Литература», «Технология», «Информатика» и других предметов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9. Анализ информации, математическая обработка данных в исследовании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ыпускник научится: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• вводить результаты измерений и другие цифровые данные для их обработки, в том числе статистической и визуализации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строить математические модели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проводить эксперименты и исследования в виртуальных лабораториях по естественным наукам, математике и информатике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• проводить естественно-научные и социальные измерения, вводить результаты измерений и других цифровых данных и обрабатывать их, в том числе статистически и с помощью визуализации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• анализировать результаты своей деятельности и затрачиваемых ресурсов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римечание: результаты достигаются преимущественно в рамках естественных наук, предметов «Обществознание», «Математика»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10. Моделирование, проектирование и управлени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ыпускник научится: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моделировать с использованием виртуальных конструкторов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конструировать и моделировать с использованием материальных конструкторов с комп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ю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ерным управлением и обратной связью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 моделировать с использованием средств программирования;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• проектировать и организовывать свою индивидуальную и групповую деятельность, орга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зовывать своё время с использованием ИКТ.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• проектировать виртуальные и реальные объекты и процессы, использовать системы а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в</w:t>
      </w:r>
      <w:r w:rsidRPr="00DF619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томатизированного проектировани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римечание: результаты достигаются преимущественно в рамках естественных наук, предметов «Технология», «Математика», «Информатика», «Обществознание».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Планируемые результаты формирования и развития компетентности обучающихся в области подготовки индивидуального проекта, выполняемого в рамках одного предм</w:t>
      </w: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та или на межпредметной основе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планировать и выполнять учебное исследование и учебный проект, используя об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рудование, модели, методы и приёмы, адекватные исследуемой проблеме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ыбирать и использовать методы, релевантные рассматриваемой проблеме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распознавать и ставить вопросы, ответы на которые могут быть получены путём н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учного исследования, отбирать адекватные методы исследования, формулировать вытека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ю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щие из исследования выводы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использовать такие математические методы и приёмы, как абстракция и идеализ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ция, доказательство, доказательство от противного, доказательство по аналогии, опроверж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ние, контрпример, индуктивные и дедуктивные рассуждения, построение и исполнение алг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ритма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использовать такие естественно-научные методы и приёмы, как наблюдение, пост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новка проблемы, выдвижение «хорошей гипотезы», эксперимент, моделирование, использ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ание математических моделей, теоретическое обоснование, установление границ примен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мости модели/теории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использовать некоторые методы получения знаний, характерные для социальных и исторических наук: постановка проблемы, опросы, описание, сравнительное историческое описание, объяснение, использование статистических данных, интерпретация фактов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ясно, логично и точно излагать свою точку зрения, использовать языковые средства, адекватные обсуждаемой проблеме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lastRenderedPageBreak/>
        <w:t xml:space="preserve">отличать факты от суждений, мнений и оценок, критически относиться к суждениям, мнениям, оценкам, реконструировать их основания; 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40" w:lineRule="atLeast"/>
        <w:ind w:left="0"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видеть и комментировать связь научного знания и ценностных установок, морал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  <w:lang w:eastAsia="ar-SA"/>
        </w:rPr>
        <w:t>ных суждений при получении, распространении и применении научного знания.</w:t>
      </w:r>
    </w:p>
    <w:p w:rsidR="0002085C" w:rsidRPr="00DF6196" w:rsidRDefault="0002085C" w:rsidP="0002085C">
      <w:pPr>
        <w:spacing w:line="240" w:lineRule="atLeast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Выпускник получит возможность научиться: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использовать догадку, озарение, интуицию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использовать такие математические методы и приёмы, как перебор логических возможностей, математическое моделирование;</w:t>
      </w:r>
    </w:p>
    <w:p w:rsidR="0002085C" w:rsidRPr="00DF6196" w:rsidRDefault="0002085C" w:rsidP="00EB07FB">
      <w:pPr>
        <w:numPr>
          <w:ilvl w:val="1"/>
          <w:numId w:val="88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  <w:r w:rsidRPr="00DF6196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использовать некоторые методы получения знаний, характерные для социальных и исторических наук: анкетирование, моделирование, поиск исторических образцов;</w:t>
      </w:r>
    </w:p>
    <w:p w:rsidR="0002085C" w:rsidRPr="00DF6196" w:rsidRDefault="0002085C" w:rsidP="0002085C">
      <w:pPr>
        <w:tabs>
          <w:tab w:val="left" w:pos="851"/>
        </w:tabs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</w:p>
    <w:p w:rsidR="0002085C" w:rsidRPr="00DF6196" w:rsidRDefault="0002085C" w:rsidP="0002085C">
      <w:pPr>
        <w:keepNext/>
        <w:spacing w:line="240" w:lineRule="atLeast"/>
        <w:jc w:val="both"/>
        <w:outlineLvl w:val="1"/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</w:pPr>
      <w:bookmarkStart w:id="150" w:name="_Toc22897067"/>
      <w:r w:rsidRPr="00DF6196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  <w:lang w:eastAsia="ar-SA"/>
        </w:rPr>
        <w:t>Описание условий, обеспечивающих развитие УУД у обучающихся, в том числе и</w:t>
      </w:r>
      <w:r w:rsidRPr="00DF6196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  <w:lang w:eastAsia="ar-SA"/>
        </w:rPr>
        <w:t>н</w:t>
      </w:r>
      <w:r w:rsidRPr="00DF6196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  <w:lang w:eastAsia="ar-SA"/>
        </w:rPr>
        <w:t>формационно-методического обеспечения, подготовки кадров</w:t>
      </w:r>
      <w:bookmarkEnd w:id="150"/>
    </w:p>
    <w:p w:rsidR="0002085C" w:rsidRPr="00DF6196" w:rsidRDefault="0002085C" w:rsidP="0002085C">
      <w:pPr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мирование опыта проектно-исследовательской деятельности и ИКТ-компетенций.</w:t>
      </w:r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едагоги школы владеют представлениями о возрастных особенностях, обучающихся основной школы, систематически проходят курсы повышения квалификации, в том числе, посвящённые ФГОС, участвовали в разработке программы по формированию УУД, могут строить образовательную деятельность в рамках учебного предмета в соответствии с о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бенностями формирования конкретных УУД, осуществляют формирование УУД в рамках проектной, исследовательской деятельности. Характер взаимодействия педагогов и обуч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ю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щихся не противоречит представлениям об условиях формирования УУД. </w:t>
      </w:r>
    </w:p>
    <w:p w:rsidR="0002085C" w:rsidRPr="00DF6196" w:rsidRDefault="0002085C" w:rsidP="0002085C">
      <w:pPr>
        <w:shd w:val="clear" w:color="auto" w:fill="FFFFFF"/>
        <w:ind w:firstLine="567"/>
        <w:jc w:val="both"/>
        <w:outlineLvl w:val="2"/>
        <w:rPr>
          <w:rFonts w:ascii="Times New Roman" w:eastAsia="Calibri" w:hAnsi="Times New Roman" w:cs="Times New Roman"/>
          <w:sz w:val="24"/>
          <w:szCs w:val="24"/>
          <w:lang w:eastAsia="en-US"/>
        </w:rPr>
      </w:pPr>
      <w:bookmarkStart w:id="151" w:name="_Toc22897068"/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 оплате труда педагогов предусмотрена оплата дополнительных трудозатрат, связ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ых с руководством проектной деятельностью.</w:t>
      </w:r>
      <w:bookmarkEnd w:id="151"/>
    </w:p>
    <w:p w:rsidR="0002085C" w:rsidRPr="00DF6196" w:rsidRDefault="0002085C" w:rsidP="0002085C">
      <w:pPr>
        <w:ind w:firstLine="567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Ресурсное обеспечение учебно-исследовательской и проектной деятельности обуча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ю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щихс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характеризуется наличием 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цифровых образовательных ресурсов, совокупностью те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х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нологических средств информационных и коммуникационных технологий (компьютеры, иное ИКТ оборудование), открытым доступом в сеть Интернет, наличием беспроводной сети для выхода в Интернет, укомплектованностью библиотеки школы учебно-методической л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тературой и материалами по всем учебным предметам основной образовательной программы среднего общего образования, печатными образовательными ресурсами, наличием учебн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ов с электронными приложениями, являющимися их составной частью, фондом дополн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тельной литературы.</w:t>
      </w:r>
    </w:p>
    <w:p w:rsidR="0002085C" w:rsidRPr="00DF6196" w:rsidRDefault="0002085C" w:rsidP="0002085C">
      <w:pPr>
        <w:shd w:val="clear" w:color="auto" w:fill="FFFFFF"/>
        <w:ind w:firstLine="567"/>
        <w:jc w:val="both"/>
        <w:outlineLvl w:val="2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bookmarkStart w:id="152" w:name="_Toc22897069"/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Подробное описание кадровых условий реализации программы, материально- технич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ских условий и информационно-методических условий дано в п. 3.4 настоящей программы.</w:t>
      </w:r>
      <w:bookmarkEnd w:id="152"/>
    </w:p>
    <w:p w:rsidR="0002085C" w:rsidRPr="00DF6196" w:rsidRDefault="0002085C" w:rsidP="0002085C">
      <w:pPr>
        <w:shd w:val="clear" w:color="auto" w:fill="FFFFFF"/>
        <w:ind w:firstLine="567"/>
        <w:jc w:val="both"/>
        <w:outlineLvl w:val="2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02085C" w:rsidRPr="00DF6196" w:rsidRDefault="0002085C" w:rsidP="0002085C">
      <w:pPr>
        <w:shd w:val="clear" w:color="auto" w:fill="FFFFFF"/>
        <w:jc w:val="both"/>
        <w:outlineLvl w:val="2"/>
        <w:rPr>
          <w:rFonts w:ascii="Times New Roman" w:eastAsia="Calibri" w:hAnsi="Times New Roman" w:cs="Times New Roman"/>
          <w:b/>
          <w:bCs/>
          <w:sz w:val="24"/>
          <w:szCs w:val="24"/>
        </w:rPr>
      </w:pPr>
      <w:bookmarkStart w:id="153" w:name="_Toc22897070"/>
      <w:r w:rsidRPr="00DF6196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Виды взаимодействия с учебными, научными и социальными организациями, формы привлечения консультантов, экспертов и научных руководителей.</w:t>
      </w:r>
      <w:bookmarkEnd w:id="153"/>
    </w:p>
    <w:p w:rsidR="0002085C" w:rsidRPr="00DF6196" w:rsidRDefault="0002085C" w:rsidP="0002085C">
      <w:pPr>
        <w:shd w:val="clear" w:color="auto" w:fill="FFFFFF"/>
        <w:ind w:firstLine="567"/>
        <w:jc w:val="both"/>
        <w:outlineLvl w:val="2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bookmarkStart w:id="154" w:name="_Toc22897071"/>
      <w:r w:rsidRPr="00DF6196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Формы привлечения консультантов, экспертов и научных руководителей могут стр</w:t>
      </w:r>
      <w:r w:rsidRPr="00DF6196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иться на основе договорных отношений, отношений взаимовыгодного сотрудничества.</w:t>
      </w:r>
      <w:bookmarkEnd w:id="154"/>
      <w:r w:rsidRPr="00DF6196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02085C" w:rsidRPr="00DF6196" w:rsidRDefault="0002085C" w:rsidP="0002085C">
      <w:pPr>
        <w:shd w:val="clear" w:color="auto" w:fill="FFFFFF"/>
        <w:ind w:firstLine="567"/>
        <w:jc w:val="both"/>
        <w:outlineLvl w:val="2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bookmarkStart w:id="155" w:name="_Toc22897072"/>
      <w:r w:rsidRPr="00DF6196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Взаимодействие с учебными, научными и социальными организациями может вкл</w:t>
      </w:r>
      <w:r w:rsidRPr="00DF6196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ю</w:t>
      </w:r>
      <w:r w:rsidRPr="00DF6196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чать проведение: единовременного или регулярного научного семинара; научно-практической конференции; консультаций; вебинаров; мастер-классов, тренингов, круглых столов, открытых занятий, районных (межшкольных) методических объединений.</w:t>
      </w:r>
      <w:bookmarkEnd w:id="155"/>
      <w:r w:rsidRPr="00DF6196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02085C" w:rsidRPr="00DF6196" w:rsidRDefault="0002085C" w:rsidP="0002085C">
      <w:pPr>
        <w:shd w:val="clear" w:color="auto" w:fill="FFFFFF"/>
        <w:ind w:firstLine="567"/>
        <w:jc w:val="both"/>
        <w:outlineLvl w:val="2"/>
        <w:rPr>
          <w:rFonts w:ascii="Calibri" w:eastAsia="Calibri" w:hAnsi="Calibri" w:cs="Calibri"/>
          <w:i/>
          <w:color w:val="000000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Система оценки деятельности по формированию и развитию УУД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Критериям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ценки сформированности универсальных учебных действий у об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у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чающихся, соответственно, выступают: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1. соответствие возрастно-психологическим нормативным требованиям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2. соответствие свойств универсальных действий заранее заданным требованиям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3. сформированность учебной деятельности у учащихся, отражающая уровень раз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ия метапредметных действий, выполняющих функцию управления познавательной деятел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стью учащихс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озрастно-психологические нормативы формулируются для каждого из видов УУД с учетом стадиальности их развити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Свойства действий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, подлежащие оценке, включают уровень (форму) выполнения действия; полноту (развернутость); разумность; сознательность (осознанность); обобщ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сть; критичность и освоенность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Уровень действи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может выступать в трех основных формах действия: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- в форме реального преобразования вещей и их материальных заместителей, мате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льная (материализованная - с заместителями - символами, знаками, моделями) форма дей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ия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ействие в словесной, или речевой, форме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ействие в уме — умственная форма действи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Полнота действи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пределяется полнотой операций и характеризует действие как развернутое (в начале становления) и сокращенное (на завершающих этапах своего раз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ия)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Разумность действи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характеризует ориентацию учащегося на существенные для выполнения действия условия, степень дифференциации существенных, необходимых для достижения цели условий, и несущественных условий. Разумность определяет такие особ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ости ориентировки учащегося как степень целенаправленности и успешности поиска и 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ы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деления, необходимых и достаточных для решения задачи условий. Далеко не всегда дей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ие, приводящее к правильному результату, характеризуется разумностью -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Сознательность (осознанность)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- возможность отражения в речи, т.е. в системе 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циальных значений, содержания действия, последовательности его операций, значимых для выполнения условий и достигнутого результата. Разумность и осознанность в значительной степени обеспечивают обобщенность действи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бобщенност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характеризует возможности переноса и применения учащимся дейс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ия (способа решения задачи) в различные предметные сферы и ситуации. Широта переноса характеризует меру обобщенности действи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Критичность действи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пределяет меру понимания и осознания действия в его функционально-структурной и содержательной и характеристиках, понимания адекватности способа действия реальным условиям его выполнения и рефлексии выбора оснований 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ы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олнения действи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своенность или мера овладения действием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характеризует его временные харак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ристики и легкость перехода от одной формы действия к другой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аемости и промежуточной аттестации. Эти фонды могут включать: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контрольные вопросы и типовые задания для практических занятий, лабораторных и контрольных работ, коллоквиумов, зачетов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есты и компьютерные тестирующие программы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примерную тематику проектов, рефератов и т.п., а также иные формы контроля, п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зволяющие оценить степень сформированности компетенций обучающихс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Методы определения уровня формирования компетенций учащегося.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Стандартизированный тес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- это тест, производимый в максимально унифици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анных условиях и в силу этого позволяющий сопоставить подготовку учащихся различных учебных заведений, вузов и даже стран, притом, что каждый из них сдает этот тест по месту своей учебы. Поскольку в наше время данный тест направлен на определение не только З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У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в, но и компетенций, он не является полностью закрытым (не предполагает только выбор 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правильных вариантов ответа), но включает в себя творческое задание (в тестах по медицине - ситуационная задача, в текстах по русскому языку - анализ текста и т.д.). Стандартизи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анные тесты с творческим заданием могут проводиться на всех этапах обучения, то есть служить и для промежуточного, и для итогового контроля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Еще один перспективный </w:t>
      </w: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метод – портфель достижений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- комплексы индивидуал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ых учебных достижений учащихся. Они могут содержать их рефераты, сочинения, эссе, решения задач и т.п. Портфель достижений позволяет выяснить не только то, что знает уч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щийся, но и как он пришел к этим знаниям, подталкивает к диалогу между учителем и уч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щимся. При этом важно, что учащийся сам решает, что именно будет входить в его портфель достижений, то есть вырабатывает навыки оценки собственных достижений. 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, что гипотеза о возможности получить новый образовательный результат, реализуя принцип преемств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сти на уровне целей, содержания и технологий обучения, подтвердилась.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С другой стороны, система оценивания позволяет получать интегральную и дифф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енцированную информацию о процессе преподавания и процессе учения, отслеживать 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дивидуальный прогресс учащихся в достижении планируемых результатов, обеспечивать 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б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атную связь для учителей, учащихся и родителей, отслеживать эффективность образо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ельной программы. Это налагает особые требования на выстраивание системы оценивания, в частности: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- включение учащихся в контрольно-оценочную деятельность с тем, чтобы они п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обретали навыки и привычку к самооценке и самоанализу (рефлексии);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- использование критериальной системы оценивания;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- использование разнообразных видов, методов, форм и объектов оценивания,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субъективные и объективные методы оценивания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стандартизованные оценки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- интегральную оценку, в том числе – портфель достижений, и дифференцированную оценку отдельных аспектов обучения (например, формирование правописных умений и н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ыков, речевых навыков, навыков работы с информацией и т.д.)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самоанализ и самооценку обучающихся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- оценивание как достигаемых образовательных результатов, так и процесса их ф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мирования, а также оценивание осознанности каждым обучающимся особенностей развития своего собственного процесса обучения; 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- разнообразные формы оценивания, выбор которых определяется этапом обучения, общими и специальными целями обучения, текущими учебными задачами, целью получения информации.</w:t>
      </w:r>
    </w:p>
    <w:p w:rsidR="0002085C" w:rsidRPr="00DF6196" w:rsidRDefault="0002085C" w:rsidP="0002085C">
      <w:pPr>
        <w:ind w:firstLine="708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Завершающим этапом деятельности являются контрольно-оценочные действия. Нео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б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ходимость их проведения на каждом уроке, достаточная развернутость во времени, владение разнообразными приемами контроля и организации самоконтроля предполагают осущест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в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ление учителем фиксируемых наблюдений по каждому учебному действию.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en-US"/>
        </w:rPr>
        <w:t>Методика и инструментарий мониторинга успешности освоения и применения об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en-US"/>
        </w:rPr>
        <w:t>у</w:t>
      </w:r>
      <w:r w:rsidRPr="00DF6196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en-US"/>
        </w:rPr>
        <w:t>чающимися УУД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en-US"/>
        </w:rPr>
      </w:pPr>
    </w:p>
    <w:p w:rsidR="0002085C" w:rsidRPr="00DF6196" w:rsidRDefault="0002085C" w:rsidP="0002085C">
      <w:pPr>
        <w:spacing w:line="240" w:lineRule="atLeast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Мониторинг успешности освоения и применения обучающимися универсальных уч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б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ных действий осуществляется через выполнение ежегодной аттестационной метапредметной работы и через анализ и интерпретацию Портфеля достижений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. </w:t>
      </w:r>
    </w:p>
    <w:p w:rsidR="0002085C" w:rsidRPr="00DF6196" w:rsidRDefault="0002085C" w:rsidP="0002085C">
      <w:pPr>
        <w:tabs>
          <w:tab w:val="left" w:pos="709"/>
        </w:tabs>
        <w:ind w:firstLine="567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о результатам накопленной оценки, которая формируется на основе материалов Портфеля достижений, в характеристике выпускника соответствующего уровня делаются выводы о: </w:t>
      </w:r>
    </w:p>
    <w:p w:rsidR="0002085C" w:rsidRPr="00DF6196" w:rsidRDefault="0002085C" w:rsidP="00EB07FB">
      <w:pPr>
        <w:numPr>
          <w:ilvl w:val="0"/>
          <w:numId w:val="83"/>
        </w:numPr>
        <w:tabs>
          <w:tab w:val="left" w:pos="709"/>
        </w:tabs>
        <w:spacing w:after="200" w:line="276" w:lineRule="auto"/>
        <w:ind w:left="0" w:firstLine="426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сформированности у учащегося универсальных и предметных способов действий, а также опорной системы знаний, обеспечивающих ему возможность продолжения образов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ия на следующем уровне образования;</w:t>
      </w:r>
    </w:p>
    <w:p w:rsidR="0002085C" w:rsidRPr="00DF6196" w:rsidRDefault="0002085C" w:rsidP="00EB07FB">
      <w:pPr>
        <w:numPr>
          <w:ilvl w:val="0"/>
          <w:numId w:val="83"/>
        </w:numPr>
        <w:tabs>
          <w:tab w:val="left" w:pos="709"/>
        </w:tabs>
        <w:spacing w:after="200" w:line="276" w:lineRule="auto"/>
        <w:ind w:left="0" w:firstLine="426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сформированности основ умения учиться, понимаемой как способности к самоорг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низации с целью постановки и решения учебно-познавательных и учебно-практических з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дач;</w:t>
      </w:r>
    </w:p>
    <w:p w:rsidR="0002085C" w:rsidRPr="00DF6196" w:rsidRDefault="0002085C" w:rsidP="00EB07FB">
      <w:pPr>
        <w:numPr>
          <w:ilvl w:val="0"/>
          <w:numId w:val="83"/>
        </w:numPr>
        <w:tabs>
          <w:tab w:val="left" w:pos="709"/>
        </w:tabs>
        <w:spacing w:after="200" w:line="276" w:lineRule="auto"/>
        <w:ind w:left="0" w:firstLine="426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</w:rPr>
        <w:t>индивидуальном прогрессе в основных сферах развития личности: мотивационно-смысловой, познавательной, эмоциональной, волевой, саморегуляции.</w:t>
      </w:r>
    </w:p>
    <w:p w:rsidR="0002085C" w:rsidRPr="00DF6196" w:rsidRDefault="0002085C" w:rsidP="0002085C">
      <w:pPr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1BE2" w:rsidRDefault="004D1BE2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7257A" w:rsidRDefault="00E7257A" w:rsidP="009C02A7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4D1BE2" w:rsidRDefault="00F651F0" w:rsidP="009C02A7">
      <w:pPr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4"/>
        </w:rPr>
      </w:pPr>
      <w:r w:rsidRPr="004D1BE2">
        <w:rPr>
          <w:rFonts w:ascii="Times New Roman" w:eastAsia="Times New Roman" w:hAnsi="Times New Roman" w:cs="Times New Roman"/>
          <w:b/>
          <w:color w:val="0070C0"/>
          <w:sz w:val="28"/>
          <w:szCs w:val="24"/>
        </w:rPr>
        <w:lastRenderedPageBreak/>
        <w:t xml:space="preserve">2.2. Программы учебных предметов, курсов, </w:t>
      </w:r>
      <w:r w:rsidR="00E7257A" w:rsidRPr="004D1BE2">
        <w:rPr>
          <w:rFonts w:ascii="Times New Roman" w:eastAsia="Times New Roman" w:hAnsi="Times New Roman" w:cs="Times New Roman"/>
          <w:b/>
          <w:color w:val="0070C0"/>
          <w:sz w:val="28"/>
          <w:szCs w:val="24"/>
        </w:rPr>
        <w:t>курсов внеурочной деятел</w:t>
      </w:r>
      <w:r w:rsidR="00E7257A" w:rsidRPr="004D1BE2">
        <w:rPr>
          <w:rFonts w:ascii="Times New Roman" w:eastAsia="Times New Roman" w:hAnsi="Times New Roman" w:cs="Times New Roman"/>
          <w:b/>
          <w:color w:val="0070C0"/>
          <w:sz w:val="28"/>
          <w:szCs w:val="24"/>
        </w:rPr>
        <w:t>ь</w:t>
      </w:r>
      <w:r w:rsidR="00E7257A" w:rsidRPr="004D1BE2">
        <w:rPr>
          <w:rFonts w:ascii="Times New Roman" w:eastAsia="Times New Roman" w:hAnsi="Times New Roman" w:cs="Times New Roman"/>
          <w:b/>
          <w:color w:val="0070C0"/>
          <w:sz w:val="28"/>
          <w:szCs w:val="24"/>
        </w:rPr>
        <w:t>ности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Программы учебных предметов</w:t>
      </w: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усский язык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усский язык – национальный язык русского народа и государственный язык Росс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ой Федерации, являющийся также средством межнационального общения</w:t>
      </w:r>
    </w:p>
    <w:p w:rsidR="00F651F0" w:rsidRPr="00DF6196" w:rsidRDefault="00F651F0" w:rsidP="00F651F0">
      <w:pPr>
        <w:spacing w:before="120"/>
        <w:ind w:right="-284"/>
        <w:rPr>
          <w:rFonts w:ascii="Times New Roman" w:eastAsia="Calibri" w:hAnsi="Times New Roman" w:cs="Times New Roman"/>
          <w:b/>
          <w:sz w:val="24"/>
          <w:szCs w:val="24"/>
        </w:rPr>
      </w:pPr>
      <w:bookmarkStart w:id="156" w:name="_Toc287934280"/>
      <w:bookmarkStart w:id="157" w:name="_Toc414553182"/>
      <w:r w:rsidRPr="00DF6196">
        <w:rPr>
          <w:rFonts w:ascii="Times New Roman" w:eastAsia="Calibri" w:hAnsi="Times New Roman" w:cs="Times New Roman"/>
          <w:b/>
          <w:sz w:val="24"/>
          <w:szCs w:val="24"/>
        </w:rPr>
        <w:t>Речь. Речевая деятельность</w:t>
      </w:r>
      <w:bookmarkEnd w:id="156"/>
      <w:bookmarkEnd w:id="157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Язык и речь. Речевое общение. Виды речи (устная и письменная). Формы речи (мо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ог, диалог, полилог). Основные особенности разговорной речи, функциональных стилей (научного, публицистического, официально-делового), языка художественной литературы. Основные жанры разговорной речи (рассказ, беседа, спор); научного стиля и устной научной речи (отзыв, выступление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тезисы, доклад,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искуссия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еферат, статья, реценз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; пуб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истического стиля и устной публичной речи (выступление, обсуждение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атья, интервью, очер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); официально-делового стиля (расписка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оверенность,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заявление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езюм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кст как продукт речевой деятельности. Формально-смысловое единство и его ком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кативная направленность текста: тема, проблема, идея; главная, второстепенная и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зб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точна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нформация. Функционально-смысловые типы текста (повествование, описание, рассуждение)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Тексты смешанного типа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пецифика художественного текст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нализ текста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иды речевой деятельности (говорение, аудирование, письмо, чтение)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чевая ситуация и ее компоненты (место, время, тема, цель, условия общения, с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едники). Речевой акт и его разновидности (сообщения, побуждения, вопросы, объявления, выражения эмоций, выражения речевого этикета и т. д.). Диалоги разного характера (этик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й, диалог-расспрос, диалог-побуждение, диалог – обмен мнениями, диалог смешанного типа). Полилог: беседа, обсуждение, дискуссия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владение различными видами чтения (изучающим, ознакомительным, просмот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м), приемами работы с учебной книгой и другими информационными источниками, вк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я СМИ и ресурсы Интернета.</w:t>
      </w:r>
    </w:p>
    <w:p w:rsidR="00F651F0" w:rsidRPr="00DF6196" w:rsidRDefault="00F651F0" w:rsidP="00F651F0">
      <w:pPr>
        <w:spacing w:before="120"/>
        <w:ind w:right="-284"/>
        <w:rPr>
          <w:rFonts w:ascii="Times New Roman" w:eastAsia="Calibri" w:hAnsi="Times New Roman" w:cs="Times New Roman"/>
          <w:b/>
          <w:sz w:val="24"/>
          <w:szCs w:val="24"/>
        </w:rPr>
      </w:pPr>
      <w:bookmarkStart w:id="158" w:name="_Toc287934281"/>
      <w:bookmarkStart w:id="159" w:name="_Toc414553183"/>
      <w:r w:rsidRPr="00DF6196">
        <w:rPr>
          <w:rFonts w:ascii="Times New Roman" w:eastAsia="Calibri" w:hAnsi="Times New Roman" w:cs="Times New Roman"/>
          <w:b/>
          <w:sz w:val="24"/>
          <w:szCs w:val="24"/>
        </w:rPr>
        <w:t>Культура речи</w:t>
      </w:r>
      <w:bookmarkEnd w:id="158"/>
      <w:bookmarkEnd w:id="159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ультура речи и ее основные аспекты: нормативный, коммуникативный, этически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сновные критерии культуры речи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Языковая норма, ее функции. Основные виды норм русского литературного языка (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оэпические, лексические, грамматические, стилистические, орфографические, пунктуа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нные). Вариативность нормы. Виды лингвистических словарей и их роль в овладении 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рным богатством и нормами современного русского литературного язык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ценивание правильности, коммуникативных качеств и эффективности речи.</w:t>
      </w:r>
    </w:p>
    <w:p w:rsidR="00F651F0" w:rsidRPr="00DF6196" w:rsidRDefault="00F651F0" w:rsidP="00F651F0">
      <w:pPr>
        <w:keepNext/>
        <w:spacing w:before="120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60" w:name="_Toc287934282"/>
      <w:bookmarkStart w:id="161" w:name="_Toc414553184"/>
      <w:bookmarkStart w:id="162" w:name="_Toc22897074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бщие сведения о языке. Основные разделы науки о языке</w:t>
      </w:r>
      <w:bookmarkEnd w:id="160"/>
      <w:bookmarkEnd w:id="161"/>
      <w:bookmarkEnd w:id="162"/>
    </w:p>
    <w:p w:rsidR="00F651F0" w:rsidRPr="00DF6196" w:rsidRDefault="00F651F0" w:rsidP="00F651F0">
      <w:pPr>
        <w:keepNext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63" w:name="_Toc287934283"/>
      <w:bookmarkStart w:id="164" w:name="_Toc414553185"/>
      <w:bookmarkStart w:id="165" w:name="_Toc22897075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бщие сведения о языке</w:t>
      </w:r>
      <w:bookmarkEnd w:id="163"/>
      <w:bookmarkEnd w:id="164"/>
      <w:bookmarkEnd w:id="165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ль языка в жизни человека и общества.</w:t>
      </w:r>
      <w:r w:rsidRPr="00DF619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 xml:space="preserve"> Роль родного языка в жизни человек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й язык – национальный язык русского народа, государственный язык Российской Ф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ции и язык межнационального общения. Русский язык в современном мире. Русский язык как развивающееся явление.</w:t>
      </w:r>
      <w:r w:rsidRPr="00DF619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 xml:space="preserve"> Факторы, влияющие на развитие язык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усский язык как один из индоевропейских языков. Русский язык в кругу других славя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ких языков. Историческое развитие русского язык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Формы функционирования современного русского языка (литературный язык, понятие о русском литературном языке и его нормах, территориальные диалекты, просторечие,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ессиональные разновидности, жаргон)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заимосвязь языка и культуры. Отражение в языке культуры и истории народ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. Вз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ообогащение языков народов Росси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ыявление лексических и фразеологических единиц языка с национально-культурным компонентом значения в произведениях устного народного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творчества, в художественной литературе и исторических текстах; объяснение их значения с помощью лингвистических словарей. Пословицы, поговорки, афоризмы и крылатые слов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усский язык – язык русской художественной литературы. Языковые особенности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ожественного текста. Основные изобразительно-выразительные средства русского языка и речи, их использование в речи (метафора, эпитет, сравнение, гипербола, олицетворение и другие). </w:t>
      </w:r>
    </w:p>
    <w:p w:rsidR="00F651F0" w:rsidRPr="00DF6196" w:rsidRDefault="00F651F0" w:rsidP="00F651F0">
      <w:pPr>
        <w:keepNext/>
        <w:spacing w:before="120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66" w:name="_Toc287934284"/>
      <w:bookmarkStart w:id="167" w:name="_Toc414553186"/>
      <w:bookmarkStart w:id="168" w:name="_Toc22897076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Фонетика, орфоэпия и графика</w:t>
      </w:r>
      <w:bookmarkEnd w:id="166"/>
      <w:bookmarkEnd w:id="167"/>
      <w:bookmarkEnd w:id="168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вуки речи. Система гласных звуков. Система согласных звуков. Изменение звуков в речевом потоке. Фонетическая транскрипция.  Слог. Ударение, его разноместность, подв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ь при формо- и словообразовании. Смыслоразличительная роль ударения.  Фонет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й анализ слов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отношение звука и буквы. Состав русского алфавита, названия букв. </w:t>
      </w: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>Создание сл</w:t>
      </w: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вянского алфавит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бозначение на письме твердости и мягкости согласных. Способы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начения [j’] на письме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нтонация, ее функции. Основные элементы интонации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фоэпия как раздел лингвистики. Основные нормы произношения слов (нормы, о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ляющие произношение гласных звуков и произношение согласных звуков; ударение в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льных грамматических формах) и интонирования предложений. Оценка собственной и 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ой речи с точки зрения орфоэпических норм. </w:t>
      </w: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>Постоянное и подвижное ударение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менение знаний по фонетике в практике правописания.</w:t>
      </w:r>
    </w:p>
    <w:p w:rsidR="00F651F0" w:rsidRPr="00DF6196" w:rsidRDefault="00F651F0" w:rsidP="00F651F0">
      <w:pPr>
        <w:keepNext/>
        <w:spacing w:before="120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69" w:name="_Toc287934285"/>
      <w:bookmarkStart w:id="170" w:name="_Toc414553187"/>
      <w:bookmarkStart w:id="171" w:name="_Toc22897077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орфемика и словообразование</w:t>
      </w:r>
      <w:bookmarkEnd w:id="169"/>
      <w:bookmarkEnd w:id="170"/>
      <w:bookmarkEnd w:id="171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став слова. Морфема как минимальная значимая единица языка. Основа слова и окончание. Виды морфем: корень, приставка, суффикс, окончание. Нулевая морфема. Сл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бразующие и формообразующие морфемы. Чередование звуков в морфемах. Морфемный анализ слов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пособы образования слов (морфологические и неморфологические). Производящая и производная основы, Словообразующая морфема. Применение знаний по морфемике и 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образованию в практике правописания.</w:t>
      </w:r>
    </w:p>
    <w:p w:rsidR="00F651F0" w:rsidRPr="00DF6196" w:rsidRDefault="00F651F0" w:rsidP="00F651F0">
      <w:pPr>
        <w:keepNext/>
        <w:spacing w:before="120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72" w:name="_Toc287934286"/>
      <w:bookmarkStart w:id="173" w:name="_Toc414553188"/>
      <w:bookmarkStart w:id="174" w:name="_Toc22897078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Лексикология и фразеология</w:t>
      </w:r>
      <w:bookmarkEnd w:id="172"/>
      <w:bookmarkEnd w:id="173"/>
      <w:bookmarkEnd w:id="174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лово как единица языка. Лексическое и грамматическое значение слова. Однозначные и многозначные слова; прямое и переносное значения слова. Лексическая сочетаемость.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нимы. Антонимы. Омонимы. Паронимы. Активный и пассивный словарный запас. Ар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змы, историзмы, неологизмы. Сферы употребления русской лексики. Стилистическая ок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а слова. Стилистические пласты лексики (книжный, нейтральный, сниженный). Стили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кая помета в словаре. Исконно русские и заимствованные слова. Фразеологизмы и их признаки. Фразеологизмы как средства выразительности речи. Основные лексические нормы современного русского литературного языка (нормы употребления слова в соответствии с его точным лексическим значением, различение в речи омонимов, антонимов, синонимов, многозначных слов; нормы лексической сочетаемости и др.). Лексический анализ слова.</w:t>
      </w: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Роль заимствованной лексики в современном русском языке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Понятие об этимологии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ценка своей и чужой речи с точки зрения точного, уместного и выразительного 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употребления.</w:t>
      </w:r>
    </w:p>
    <w:p w:rsidR="00F651F0" w:rsidRPr="00DF6196" w:rsidRDefault="00F651F0" w:rsidP="00F651F0">
      <w:pPr>
        <w:keepNext/>
        <w:spacing w:before="120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75" w:name="_Toc287934287"/>
      <w:bookmarkStart w:id="176" w:name="_Toc414553189"/>
      <w:bookmarkStart w:id="177" w:name="_Toc22897079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орфология</w:t>
      </w:r>
      <w:bookmarkEnd w:id="175"/>
      <w:bookmarkEnd w:id="176"/>
      <w:bookmarkEnd w:id="177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асти речи как лексико-грамматические разряды слов. Традиционная классификация частей речи. Самостоятельные (знаменательные) части речи. Общекатегориальное значение, морфологические и синтаксические свойства каждой самостоятельной (знаменательной) ч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и реч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зличные точки зрения на место причастия и деепричастия в системе частей 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ч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лужебные части речи. Междометия и звукоподражательные слов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орфологический анализ слов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монимия слов разных частей речи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Основные морфологические нормы русского литературного языка (нормы образования форм имен существительных, имен прилагательных, имен числительных, местоимений, г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лов, причастий и деепричастий и др.).</w:t>
      </w:r>
    </w:p>
    <w:p w:rsidR="00F651F0" w:rsidRPr="00DF6196" w:rsidRDefault="00F651F0" w:rsidP="00F651F0">
      <w:pPr>
        <w:keepNext/>
        <w:spacing w:before="120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78" w:name="_Toc287934288"/>
      <w:bookmarkStart w:id="179" w:name="_Toc414553190"/>
      <w:bookmarkStart w:id="180" w:name="_Toc22897080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интаксис</w:t>
      </w:r>
      <w:bookmarkEnd w:id="178"/>
      <w:bookmarkEnd w:id="179"/>
      <w:bookmarkEnd w:id="180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Единицы синтаксиса русского языка. Словосочетание как синтаксическая единица, его типы. Виды связи в словосочетании. Типы предложений по цели высказывания и эмоц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льной окраске. Грамматическая основа предложения. Главные и второстепенные члены, способы их выражения. Типы сказуемого. Предложения простые и сложные. Структурные типы простых предложений (двусоставные и односоставные, распространенные – нерас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аненные, предложения осложненной и неосложненной структуры, полные и неполные). Типы односоставных предложений. Однородные члены предложения, обособленные члены предложения; обращение; вводные и вставные конструкции. Сложные предложения. Типы сложных предложений. Средства выражения синтаксических отношений между частями сложного предложения. Сложные предложения с различными видами связи.</w:t>
      </w: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Современные формулы обращения к незнакомому человеку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пособы передачи чужой речи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интаксический анализ простого и сложного предложения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текста, основные признаки текста (членимость, смысловая цельность, св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ь, завершенность). Внутритекстовые средства связи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ные синтаксические нормы современного русского литературного языка (нормы употребления однородных членов в составе простого предложения, нормы построения с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очиненного предложения; нормы построения сложноподчиненного предложения; место придаточного определительного в сложноподчиненном предложении; построение слож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дчиненного предложения с придаточным изъяснительным, присоединенным к главной части союзом «чтобы», союзными словами «какой», «который»; нормы построения бессо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го предложения; нормы построения предложений с прямой и косвенной речью (цитир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в предложении с косвенной речью и др.)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менение знаний по синтаксису в практике правописания.</w:t>
      </w:r>
    </w:p>
    <w:p w:rsidR="00F651F0" w:rsidRPr="00DF6196" w:rsidRDefault="00F651F0" w:rsidP="00F651F0">
      <w:pPr>
        <w:keepNext/>
        <w:spacing w:before="120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81" w:name="_Toc287934289"/>
      <w:bookmarkStart w:id="182" w:name="_Toc414553191"/>
      <w:bookmarkStart w:id="183" w:name="_Toc22897081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авописание: орфография и пунктуация</w:t>
      </w:r>
      <w:bookmarkEnd w:id="181"/>
      <w:bookmarkEnd w:id="182"/>
      <w:bookmarkEnd w:id="183"/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фография. Понятие орфограммы. Правописание гласных и согласных в составе м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ем и на стыке морфем. Правописание Ъ и Ь. Слитные, дефисные и раздельные написания. Прописная и строчная буквы. Перенос слов. Соблюдение основных орфографических норм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унктуация. Знаки препинания и их функции. Одиночные и парные знаки препинания. Знаки препинания в конце предложения, в простом и сложном предложениях, при прямой речи и цитировании, в диалоге. Сочетание знаков препинания. Соблюдение основных пу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уационных норм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фографический анализ слова и пунктуационный анализ предложения.</w:t>
      </w:r>
    </w:p>
    <w:p w:rsidR="00F651F0" w:rsidRPr="00DF6196" w:rsidRDefault="00F651F0" w:rsidP="00F651F0">
      <w:pPr>
        <w:ind w:firstLine="45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51F0" w:rsidP="00F651F0">
      <w:pPr>
        <w:widowControl w:val="0"/>
        <w:tabs>
          <w:tab w:val="num" w:pos="0"/>
        </w:tabs>
        <w:autoSpaceDE w:val="0"/>
        <w:autoSpaceDN w:val="0"/>
        <w:adjustRightInd w:val="0"/>
        <w:jc w:val="center"/>
        <w:outlineLvl w:val="0"/>
        <w:rPr>
          <w:rFonts w:ascii="Times New Roman" w:eastAsia="@Arial Unicode MS" w:hAnsi="Times New Roman" w:cs="Times New Roman"/>
          <w:b/>
          <w:iCs/>
          <w:sz w:val="24"/>
          <w:szCs w:val="24"/>
        </w:rPr>
      </w:pPr>
      <w:bookmarkStart w:id="184" w:name="_Toc22897082"/>
      <w:r w:rsidRPr="00DF6196">
        <w:rPr>
          <w:rFonts w:ascii="Times New Roman" w:eastAsia="@Arial Unicode MS" w:hAnsi="Times New Roman" w:cs="Times New Roman"/>
          <w:b/>
          <w:iCs/>
          <w:sz w:val="24"/>
          <w:szCs w:val="24"/>
        </w:rPr>
        <w:t>Литература</w:t>
      </w:r>
      <w:bookmarkEnd w:id="184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Литература – учебный предмет, освоение содержания которого направлено:</w:t>
      </w:r>
    </w:p>
    <w:p w:rsidR="00F651F0" w:rsidRPr="00DF6196" w:rsidRDefault="00F651F0" w:rsidP="00EB07FB">
      <w:pPr>
        <w:numPr>
          <w:ilvl w:val="0"/>
          <w:numId w:val="89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 последовательное формирование читательской культуры через приобщение к чтению художественной литературы; </w:t>
      </w:r>
    </w:p>
    <w:p w:rsidR="00F651F0" w:rsidRPr="00DF6196" w:rsidRDefault="00F651F0" w:rsidP="00EB07FB">
      <w:pPr>
        <w:numPr>
          <w:ilvl w:val="0"/>
          <w:numId w:val="89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 освоение общекультурных навыков чтения, восприятия художественного языка и понимания художественного смысла литературных произведений; </w:t>
      </w:r>
    </w:p>
    <w:p w:rsidR="00F651F0" w:rsidRPr="00DF6196" w:rsidRDefault="00F651F0" w:rsidP="00EB07FB">
      <w:pPr>
        <w:numPr>
          <w:ilvl w:val="0"/>
          <w:numId w:val="89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 развитие эмоциональной сферы личности, образного, ассоциативного и лог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ого мышления;</w:t>
      </w:r>
    </w:p>
    <w:p w:rsidR="00F651F0" w:rsidRPr="00DF6196" w:rsidRDefault="00F651F0" w:rsidP="00EB07FB">
      <w:pPr>
        <w:numPr>
          <w:ilvl w:val="0"/>
          <w:numId w:val="89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 овладение базовым филологическим инструментарием, способствующим более глубокому эмоциональному переживанию и интеллектуальному осмыслению художес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го текста;</w:t>
      </w:r>
    </w:p>
    <w:p w:rsidR="00F651F0" w:rsidRPr="00DF6196" w:rsidRDefault="00F651F0" w:rsidP="00EB07FB">
      <w:pPr>
        <w:numPr>
          <w:ilvl w:val="0"/>
          <w:numId w:val="89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 формирование потребности и способности выражения себя в слове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В цели предмета «Литература» входит передача от поколения к поколению нравс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и эстетических традиций русской и мировой культуры, что способствует формированию и воспитанию личности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комство с фольклорными и литературными произведениями разных времен и на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ов, их обсуждение, анализ и интерпретация предоставляют обучающимся возможность э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тического и этического самоопределения, приобщают их к миру многообразных идей и представлений, выработанных человечеством, способствуют формированию гражданской позиции и национально-культурной идентичности (способности осознанного отнесения себя к родной культуре), а также умению воспринимать родную культуру в контексте мировой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Стратегическая 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цель 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зучения литератур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на этапе основного общего образования – формирование потребности в качественном чтении, культуры читательского восприятия и понимания литературных текстов, что предполагает постижение художественной литера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ы как вида искусства, целенаправленное развитие способности обучающегося к адекват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у восприятию и пониманию смысла различных литературных произведений и самост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ому истолкованию прочитанного в устной и письменной форме. В опыте чтения,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ысления,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, воспитывается потребность в осмыслении прочитанного, формируется худо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венный вкус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литературы в основной школе (5-9 классы) закладывает необходимый ф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амент для достижения перечисленных целе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Объект изучения в учебном процессе − литературное произведение в его жанрово-родовой и историко-культурной специфике. Постижение произведения происходит в проц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е системной деятельности школьников, как организуемой педагогом, так и самостоятел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ной, направленной на освоение навыков культуры чтения (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слух, про себя, по ролям; чтения аналитического, выборочного, комментированного, сопоставительного и др.) 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базовых н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выков творческого и академического письма, последовательно формирующихся на уроках литературы.</w:t>
      </w:r>
    </w:p>
    <w:p w:rsidR="00F651F0" w:rsidRPr="00DF6196" w:rsidRDefault="00F651F0" w:rsidP="00F651F0">
      <w:pPr>
        <w:widowControl w:val="0"/>
        <w:tabs>
          <w:tab w:val="num" w:pos="0"/>
        </w:tabs>
        <w:autoSpaceDE w:val="0"/>
        <w:autoSpaceDN w:val="0"/>
        <w:adjustRightInd w:val="0"/>
        <w:jc w:val="center"/>
        <w:outlineLvl w:val="0"/>
        <w:rPr>
          <w:rFonts w:ascii="Times New Roman" w:eastAsia="@Arial Unicode MS" w:hAnsi="Times New Roman" w:cs="Times New Roman"/>
          <w:b/>
          <w:iCs/>
          <w:sz w:val="24"/>
          <w:szCs w:val="24"/>
        </w:rPr>
      </w:pP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Единство литературного образования обеспечивается на разных уровнях: это общие для изучения произведения, общие, ключевые для культуры, авторы, общие проблемно-тематические и жанровые блоки. Кроме того – и это самое важное – в логике ФГОС единство образовательного пространства достигается за счет формирования общих компетенций. При смене образовательного учреждения обучающийся должен попасть не на урок по тому же произведению, которое он в это время изучал в предыдущей школе, а в ту же систему сф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ированных умений, на ту же ступень владения базовыми предметными компетенциями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ополнительно для своей рабочей программы учитель может также выбрать лит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урные произведения, входящие в круг актуального чтения обучающихся, при условии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ения необходимого минимума произведений из всех трех обязательных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писков. Это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ет серьезно повысить интерес школьников к предмету и их мотивацию к чтению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нтрольно-измерительные материалы в рамках государственной итоговой аттестации разрабатываются с ориентацией на три списка примерной программы. Характер конкретных вопросов итоговой аттестации зависит от того, какая единица представлена в списке (к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етное произведение, автор, литературное явление)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 формировании списков учитывались эстетическая значимость произведения, со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тствие его возрастным и психологическим особенностям школьников, а также сложивш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я в образовательной отечественной практике традиции обучения литературе. </w:t>
      </w:r>
    </w:p>
    <w:p w:rsidR="00F651F0" w:rsidRPr="00DF6196" w:rsidRDefault="00F651F0" w:rsidP="00F651F0">
      <w:pPr>
        <w:tabs>
          <w:tab w:val="left" w:pos="5760"/>
        </w:tabs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92B62" w:rsidRDefault="00592B62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2B62" w:rsidRDefault="00592B62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Родной язык (русский)</w:t>
      </w: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Язык и культура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усский язык – национальный язык русского народа. Роль родного языка в жизни ч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ка. Развитие языка как объективный процесс. Факторы, влияющие на развитие языка: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ально-политические события и изменения в обществе, развитие науки и техники, влияние других языков. Бережное отношение к родному языку как одно из необходимых качеств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ременного культурного человека. Примеры ключевых слов (концептов) русской культуры, их национально-историческая значимость. Поморская говоря – самый древний русский язык. Архангельский областной словарь. 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Культура речи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ные орфоэпические нормы современного русского литературного языка. Нормы ударения. Постоянное и подвижное ударение. Равноправные и допустимые варианты про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шения. Нерекомендуемые и неправильные варианты произношения. 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ные лексические нормы современного русского литературного языка. Паронимы и точность речи. Терминология и точность речи. Речевая избыточность и точность. Тавт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ия. Типичные ошибки‚ связанные с речевой избыточностью.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ные грамматические нормы современного русского литературного языка. Ва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нты грамматической нормы: литературные и разговорные формы. Отражение вариантов грамматической нормы в словарях и справочниках. Типичные грамматические ошибки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льное употребление предлогов о‚ по‚ из‚ с в составе словосочетания. Нормы употребления причастных и деепричастных оборотов‚ предложений с косвенной речью.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авила речевого этикета: нормы и традиции. Обращение в русском речевом этикете. Особенности употребления в качестве обращений собственных имён, названий людей по степени родства, по положению в обществе, по профессии, должности; по возрасту и полу. Обращение как показатель степени воспитанности человека, отношения к собеседнику, э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онального состояния. Обращения в официальной и неофициальной речевой ситуации.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ременные формулы обращения к незнакомому человеку. Употребление формы «он».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ечь. Речевая деятельность. Текст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Язык и речь. Виды речевой деятельности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Язык и речь. Точность и логичность речи. Выразительность,  чистота и богатство речи. Средства выразительной устной речи (тон, тембр, темп), способы тренировки (скорого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). Интонация и жесты. Формы речи: монолог и диалог.  Традиции русского речевого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ения. Коммуникативные стратегии и тактики устного общения: убеждение, комплимент, уговаривание, похвала, самопрезентация и др., сохранение инициативы в диалоге, уклонение от инициативы, завершение диалога и др.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Текст как единица языка и речи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кст и его основные признаки. Как строится текст. Композиционные формы описания, повествования, рассуждения. 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Функциональные разновидности языка</w:t>
      </w:r>
    </w:p>
    <w:p w:rsidR="00F651F0" w:rsidRPr="00DF6196" w:rsidRDefault="00F651F0" w:rsidP="00F651F0">
      <w:pPr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зговорная речь. Научный стиль речи. Язык художественной литературы. Публи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ический стиль. Виды преобразования текстов: аннотация, конспект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51F0" w:rsidP="00F651F0">
      <w:pPr>
        <w:shd w:val="clear" w:color="auto" w:fill="FFFFFF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одная литература</w:t>
      </w:r>
      <w:r w:rsidR="00CD48C7"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(русская)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Введение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Богатство русской классики. Её роль в жизни современного человека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Фольклор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тория в произведениях фольклора. Русская историческая песня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Древнерусская литература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тория на страницах произведений Древней Руси. Русская летопись « Смерть Олега от своего коня». Русская воинская летопись « Повесть о разорении Рязани Батыем».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 xml:space="preserve">Русская литература XVIII века </w:t>
      </w:r>
    </w:p>
    <w:p w:rsidR="00F651F0" w:rsidRPr="00DF6196" w:rsidRDefault="00F651F0" w:rsidP="00F651F0">
      <w:pPr>
        <w:autoSpaceDE w:val="0"/>
        <w:autoSpaceDN w:val="0"/>
        <w:adjustRightInd w:val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  <w:lastRenderedPageBreak/>
        <w:t xml:space="preserve">Н.М.Карамзин. 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«Сиерра Морена».  Яркий образец лирической прозы русского романтич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ского направления 18 века. Тема трагической любви. Мотив вселенского одиночества.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Ос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zh-CN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zh-CN"/>
        </w:rPr>
        <w:t>бенности языка.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 xml:space="preserve">Русская литература XIX века </w:t>
      </w:r>
    </w:p>
    <w:p w:rsidR="00F651F0" w:rsidRPr="00DF6196" w:rsidRDefault="00F651F0" w:rsidP="00F651F0">
      <w:pPr>
        <w:autoSpaceDE w:val="0"/>
        <w:autoSpaceDN w:val="0"/>
        <w:adjustRightInd w:val="0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zh-CN"/>
        </w:rPr>
        <w:t>А.Н.Островский. Пьеса «Снегурочка».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Фольклорно-мифологическая основа сюжета. Жанр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вое своеобразие «весенней сказки».</w:t>
      </w:r>
    </w:p>
    <w:p w:rsidR="00F651F0" w:rsidRPr="00DF6196" w:rsidRDefault="00F651F0" w:rsidP="00F651F0">
      <w:pPr>
        <w:autoSpaceDE w:val="0"/>
        <w:autoSpaceDN w:val="0"/>
        <w:adjustRightInd w:val="0"/>
        <w:contextualSpacing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К.Н.Батюшков. Стихотворения « Мой гений», « Пробуждение».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.В.Кольцов. Стихотворения «Не шуми ты, рожь..», «Разлука», «Лес». 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.А.Баратынский Стихотворения «Мой дар глубок..», «Муза», « Разуверение»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.В.Гоголь. Повесть «Коляска». Образ Петербурга в повести «Невский проспект».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.Ю. Лермонтов.« Беглец».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.Островский «Доходное место». Обличие социальных пороков в пьесе. 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.Чехов. «Скрипка Ротшильда». Своеобразие тематики и проблематики рассказ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«В рож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енскую ночь». Иронический парадокс в рождественском рассказе. Трагедийная тема рока, неотвратимости судьбы. Нравственное перерождение героини.</w:t>
      </w:r>
    </w:p>
    <w:p w:rsidR="00F651F0" w:rsidRPr="00DF6196" w:rsidRDefault="00F651F0" w:rsidP="00F651F0">
      <w:pPr>
        <w:autoSpaceDE w:val="0"/>
        <w:autoSpaceDN w:val="0"/>
        <w:adjustRightInd w:val="0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Л.Н.Толстой. «Народные рассказы». Подлинная энциклопедия народной жизни. Поиск встречи с Богом. Путь к душе. («Свечка», «Три старца», «Где любовь, там и Бог», «Кающи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й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я грешник» и др.). Поэтика и проблематика. Язык. (Анализ рассказов по выбору). 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 xml:space="preserve">Русская литература XX века </w:t>
      </w:r>
    </w:p>
    <w:p w:rsidR="00F651F0" w:rsidRPr="00DF6196" w:rsidRDefault="00F651F0" w:rsidP="00F651F0">
      <w:pPr>
        <w:autoSpaceDE w:val="0"/>
        <w:autoSpaceDN w:val="0"/>
        <w:adjustRightInd w:val="0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.В.Вересаев. «Загадка». Образ города как антитеза природному миру. Красота искусства. </w:t>
      </w:r>
    </w:p>
    <w:p w:rsidR="00F651F0" w:rsidRPr="00DF6196" w:rsidRDefault="00F651F0" w:rsidP="00F651F0">
      <w:pPr>
        <w:autoSpaceDE w:val="0"/>
        <w:autoSpaceDN w:val="0"/>
        <w:adjustRightInd w:val="0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Ю.П.Казаков. «Двое в декабре». Смысл названия рассказа. Душевная жизнь героев. Поэтика психологического параллелизма. </w:t>
      </w:r>
    </w:p>
    <w:p w:rsidR="00F651F0" w:rsidRPr="00DF6196" w:rsidRDefault="00F651F0" w:rsidP="00F651F0">
      <w:pPr>
        <w:autoSpaceDE w:val="0"/>
        <w:autoSpaceDN w:val="0"/>
        <w:adjustRightInd w:val="0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К.Д.Воробьёв. «Гуси-лебеди». Человек на войне. Любовь как высшая нравственная основа в человеке. Смысл названия рассказа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овременная русская литература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.И.Солженицын. Цикл «Крохотки». Многолетние раздумья автора о человеке, о природе, о проблемах современного общества и о судьбе России. Языковые средства философского цикла и их роль в раскрытии образа автора.(Анализ отдельных миниатюр цикла по выбору). В.Г.Распутин. «Женский разговор». Проблема любви и целомудрия. Две героини, две су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ы. 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.Н. Толстая. «Соня». Мотив времени – один из основных мотивов рассказа. Тема нрав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нного выбора. Образ «вечной Сонечки». Символические образы. 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.Н. Крупин. Сборник миниатюр «Босиком по небу» (Крупинки). Традиции русской клас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еской прозы в рассказах. Сюжет, композиция. Средства выражения авторской позиции. Красота вокруг нас. Умение замечать прекрасное. Главные герои, их портреты и характеры, мировоззрение (анализ миниатюр по выбору). 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.П. Екимов. «Ночь исцеления». Особенности прозы писателя. Трагическая судьба человека в годы Великой Отечественной войны. Внутренняя драма героини, связанная с пережитым во время давно закончившейся войны. 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хар Прилепин. «Белый квадрат». Нравственное взросление героя рассказа. Проблемы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яти, долга, ответственности, непреходящей человеческой жизни в изображении писателя. А.Алексин « Безумная Евдокия».</w:t>
      </w: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ностранны</w:t>
      </w:r>
      <w:r w:rsidR="00E7257A">
        <w:rPr>
          <w:rFonts w:ascii="Times New Roman" w:eastAsia="Times New Roman" w:hAnsi="Times New Roman" w:cs="Times New Roman"/>
          <w:b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язык</w:t>
      </w:r>
    </w:p>
    <w:p w:rsidR="00F651F0" w:rsidRPr="00DF6196" w:rsidRDefault="00F651F0" w:rsidP="00F651F0">
      <w:pPr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воение предмета «Иностранный язык» в основной школе предполагает применение коммуникативного подхода в обучении иностранному языку.  </w:t>
      </w:r>
    </w:p>
    <w:p w:rsidR="00F651F0" w:rsidRPr="00DF6196" w:rsidRDefault="00F651F0" w:rsidP="00F651F0">
      <w:pPr>
        <w:spacing w:before="100" w:after="100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Учебный предмет «Иностранный язык» обеспечивает развитие иноязычных комму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тивных умений и языковых навыков, которые необходимы обучающимся для продолжения образования в школе или в системе среднего профессионального образования.</w:t>
      </w:r>
    </w:p>
    <w:p w:rsidR="00F651F0" w:rsidRPr="00DF6196" w:rsidRDefault="00F651F0" w:rsidP="00F651F0">
      <w:pPr>
        <w:spacing w:before="100" w:after="100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воение учебного предмета «Иностранный язык» направлено на достижение обуч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имися допорогового уровня иноязычной коммуникативной компетенции, позволяющем общаться на иностранном языке в устной и письменной формах в пределах тематики и я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вого материала основной школы как с носителями иностранного языка, так и с предста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телями других стран, которые используют иностранный язык как средство межличностного и межкультурного общения.  </w:t>
      </w:r>
    </w:p>
    <w:p w:rsidR="00F651F0" w:rsidRPr="00DF6196" w:rsidRDefault="00F651F0" w:rsidP="00F651F0">
      <w:pPr>
        <w:spacing w:before="100" w:after="100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едмета «Иностранный язык»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«Русский язык», «Литература», «История», «Геог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ия», «Физика», «Музыка», «Изобразительное искусство» и др.</w:t>
      </w:r>
    </w:p>
    <w:p w:rsidR="00F651F0" w:rsidRPr="00DF6196" w:rsidRDefault="00F651F0" w:rsidP="00F651F0">
      <w:pPr>
        <w:spacing w:before="1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Предметное содержание реч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Моя семья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заимоотношения в семье. Конфликтные ситуации и способы их решения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Мои друзья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учший друг/подруга. Внешность и черты характера. Межличностные взаимоотношения с друзьями и в школе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вободное время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осуг и увлечения (музыка, чтение; посещение театра, кинотеатра, музея, выставки). Виды отдыха. Поход по магазинам. Карманные деньги. Молодежная мод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Здоровый образ жизн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ежим труда и отдыха, занятия спортом, здоровое питание, отказ от вредных привычек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i/>
          <w:strike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Спорт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ды спорта. Спортивные игры. Спортивные соревнования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Школ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Школьная жизнь. Правила поведения в школе. Изучаемые предметы и от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ения к ним. Внеклассные мероприятия. Кружки. Школьная форм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никулы. Переписка с зарубежными сверстниками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Выбор професси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ир профессий. Проблема выбора профессии. Роль иностранного языка в планах на будущее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Путешествия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утешествия по России и странам изучаемого языка. Транспорт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кружающий мир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рода: растения и животные. Погода. Проблемы экологии. Защита окружающей с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ы. Жизнь в городе/ в сельской местности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редства массовой информаци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ль средств массовой информации в жизни общества. Средства массовой инфор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ии: пресса, телевидение, радио, Интернет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траны изучаемого языка и родная страна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аны, столицы, крупные города. Государственные символы. Географическое п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ение. Климат. Население. Достопримечательности. Культурные особенности: национа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 праздники, памятные даты, исторические события, традиции и обычаи. Выдающиеся люди и их вклад в науку и мировую культуру.</w:t>
      </w:r>
    </w:p>
    <w:p w:rsidR="00F651F0" w:rsidRPr="00DF6196" w:rsidRDefault="00F651F0" w:rsidP="00F651F0">
      <w:pPr>
        <w:spacing w:before="1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Коммуникативные умения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Говорение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Диалогическая речь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вершенствование диалогической речи в рамках изучаемого предметного содержания речи: умений вести диалоги разного характера - этикетный, диалог-расспрос, диалог – п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дение к действию, диалог-обмен мнениями и комбинированный диалог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онологическая речь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вершенствование умений строить связные высказывания с использованием ос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коммуникативных типов речи (повествование, описание, рассуждение (характери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)), с высказыванием своего мнения и краткой аргументацией с опорой и без опоры на з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ую наглядность, прочитанный/прослушанный текст и/или вербальные опоры (клю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е слова, план, вопросы)</w:t>
      </w:r>
    </w:p>
    <w:p w:rsidR="00F651F0" w:rsidRPr="00DF6196" w:rsidRDefault="00F651F0" w:rsidP="00F651F0">
      <w:pPr>
        <w:ind w:firstLine="567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Аудирование</w:t>
      </w:r>
    </w:p>
    <w:p w:rsidR="00F651F0" w:rsidRPr="00DF6196" w:rsidRDefault="00F651F0" w:rsidP="00F651F0">
      <w:pPr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осприятие на слух и понимание несложных аутентичных аудиотекстов с разной г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иной и точностью проникновения в их содержание (с пониманием основного содержания, с выборочным пониманием) в зависимости от решаемой коммуникативной задачи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Жанры текстов: прагматические, информационные, научно-популярные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ипы текстов: высказывания собеседников в ситуациях повседневного общения, со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ение, беседа, интервью, объявление, реклама и др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Содержание текстов должно соответствовать возрастным особенностям и интересам учащихся и иметь образовательную и воспитательную ценность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удирование с пониманием основного содержания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кста предполагает умение о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елять основную тему и главные факты/события в воспринимаемом на слух тексте. Время звучания текстов для аудирования – до 2 минут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удирование с пониманием основного содержания текста и с выборочным пониманием нужной/ интересующей/ запрашиваемой информации осуществляется на несложных ау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чных текстах, содержащих наряду с изученными и некоторое количество незнакомых я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вых явлений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Чтение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тение и понимание текстов с различной глубиной и точностью проникновения в их содержание: с пониманием основного содержания, с выборочным пониманием нужной/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ресующей/ запрашиваемой информации, с полным пониманием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Жанры текстов: научно-популярные, публицистические, художественные, прагмат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ие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держание текстов должно соответствовать возрастным особенностям и интересам учащихся, иметь образовательную и воспитательную ценность, воздействовать на эмоц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льную сферу школьников.</w:t>
      </w:r>
    </w:p>
    <w:p w:rsidR="00592B62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тение с пониманием основного содержания осуществляется на несложных аутен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х текстах в рамках предметного содержания, обозначенного в программе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тение с выборочным пониманием нужной/ интересующей/ запрашиваемой инфор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и осуществляется на несложных аутентичных текстах, содержащих некоторое количество незнакомых языковых явлений. Объем текста для чтения - около 350 слов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тение с полным пониманием осуществляется на несложных аутентичных текстах,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роенных на изученном языковом материале. Объем текста для чтения около </w:t>
      </w:r>
      <w:r w:rsidR="00592B62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00 слов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езависимо от вида чтения возможно использование двуязычного словаря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Письменная речь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альнейшее развитие и совершенствование письменной речи, а именно умений:</w:t>
      </w:r>
    </w:p>
    <w:p w:rsidR="00F651F0" w:rsidRPr="00DF6196" w:rsidRDefault="00F651F0" w:rsidP="00EB07FB">
      <w:pPr>
        <w:numPr>
          <w:ilvl w:val="0"/>
          <w:numId w:val="90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полнение анкет и формуляров (указывать имя, фамилию, пол, гражданство, нац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льность, адрес);</w:t>
      </w:r>
    </w:p>
    <w:p w:rsidR="00F651F0" w:rsidRPr="00DF6196" w:rsidRDefault="00F651F0" w:rsidP="00EB07FB">
      <w:pPr>
        <w:numPr>
          <w:ilvl w:val="0"/>
          <w:numId w:val="90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писание коротких поздравлений с днем рождения и другими праздниками, вы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ение пожеланий (объемом 30–40 слов, включая адрес); </w:t>
      </w:r>
    </w:p>
    <w:p w:rsidR="00F651F0" w:rsidRPr="00DF6196" w:rsidRDefault="00F651F0" w:rsidP="00EB07FB">
      <w:pPr>
        <w:numPr>
          <w:ilvl w:val="0"/>
          <w:numId w:val="90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писание личного письма, в ответ на письмо-стимул с употреблением формул ре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го этикета, принятых в стране изучаемого языка с опорой и без опоры на образец (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прашивать адресата о его жизни, делах, сообщать то же самое о себе, выражать благод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сть, давать совет, просить о чем-либо), объем личного письма около </w:t>
      </w:r>
      <w:r w:rsidR="00592B62">
        <w:rPr>
          <w:rFonts w:ascii="Times New Roman" w:eastAsia="Times New Roman" w:hAnsi="Times New Roman" w:cs="Times New Roman"/>
          <w:sz w:val="24"/>
          <w:szCs w:val="24"/>
        </w:rPr>
        <w:t>50-70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лов, включая адрес; </w:t>
      </w:r>
    </w:p>
    <w:p w:rsidR="00F651F0" w:rsidRPr="00DF6196" w:rsidRDefault="00F651F0" w:rsidP="00EB07FB">
      <w:pPr>
        <w:numPr>
          <w:ilvl w:val="0"/>
          <w:numId w:val="90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ставление плана, тезисов устного/письменного сообщения; краткое изложение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ультатов проектной деятельности.</w:t>
      </w:r>
    </w:p>
    <w:p w:rsidR="00F651F0" w:rsidRPr="00DF6196" w:rsidRDefault="00F651F0" w:rsidP="00EB07FB">
      <w:pPr>
        <w:numPr>
          <w:ilvl w:val="0"/>
          <w:numId w:val="90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елать выписки из текстов; составлять небольшие письменные высказывания в со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тствии с коммуникативной задачей.</w:t>
      </w:r>
    </w:p>
    <w:p w:rsidR="00F651F0" w:rsidRPr="00DF6196" w:rsidRDefault="00F651F0" w:rsidP="00F651F0">
      <w:pPr>
        <w:spacing w:before="1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Языковые средства и навыки оперирования им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рфография и пунктуация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авильное написание изученных слов. Правильное использование знаков препинания (точки, вопросительного и восклицательного знака) в конце предложения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Фонетическая сторона реч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зличения на слух в потоке речи всех звуков иностранного языка и навыки их а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тного произношения (без фонематических ошибок, ведущих к сбою в коммуникации).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людение правильного ударения в изученных словах. Членение предложений на смысловые группы. Ритмико-интонационные навыки произношения различных типов предложений.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людение правила отсутствия фразового ударения на служебных словах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Лексическая сторона реч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Навыки распознавания и употребления в речи лексических единиц, обслуживающих ситуации общения в рамках тематики основной школы, наиболее распространенных уст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ивых словосочетаний, оценочной лексики, реплик-клише речевого этикета, характерных для культуры стран изучаемого языка в объеме примерно 1200 единиц (включая 500 усво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х в начальной школе)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ные способы словообразования: аффиксация, словосложение, конверсия. Мно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начность лексических единиц. Синонимы. Антонимы. Лексическая сочетаемость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Грамматическая сторона реч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выки распознавания и употребления в речи нераспространенных и распростра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простых предложений, сложносочиненных и сложноподчиненных предложений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выки распознавания и употребления в речи коммуникативных типов предложения: повествовательное (утвердительное и отрицательное), вопросительное, побудительное, 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лицательное. Использование прямого и обратного порядка слов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выки распознавания и употребления в речи существительных в единственном и множественном числе в различных падежах; артиклей; прилагательных и наречий в разных степенях сравнения; местоимений (личных, притяжательных, возвратных, указательных,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ных и их производных, относительных, вопросительных); количественных и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ядковых числительных; глаголов в наиболее употребительных видо-временных формах действительного и страдательного залогов, модальных глаголов и их эквивалентов; пред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ов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оциокультурные знания и умения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аемого языка,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ученные на уроках иностранного языка и в процессе изучения других предметов (знания межпредметного характера). Это предполагает овладение: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ниями о значении родного и иностранного языков в современном мире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ниями о реалиях страны/стран изучаемого языка: традициях (в пи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и, пров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и выходных дней, основных национальных праздников и т. д.), распространенных об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ов фольклора (пословицы и т. д.); </w:t>
      </w:r>
    </w:p>
    <w:p w:rsidR="00F651F0" w:rsidRPr="00DF6196" w:rsidRDefault="00F651F0" w:rsidP="00F651F0">
      <w:pPr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Компенсаторные умения</w:t>
      </w:r>
    </w:p>
    <w:p w:rsidR="00F651F0" w:rsidRPr="00DF6196" w:rsidRDefault="00F651F0" w:rsidP="00F651F0">
      <w:pPr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вершенствование умений: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ереспрашивать, просить повторить, уточняя значение незнакомых слов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спользовать в качестве опоры при порождении собственных высказываний клю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ые слова, план к тексту, тематический словарь и т. д.; 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гнозировать содержание текста на основе заголовка, предварительно постав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вопросов и т. д.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огадываться о значении незнакомых слов по контексту, по используемым собес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ком жестам и мимике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спользовать синонимы, антонимы, описание понятия при дефиците языковых средств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бщеучебные умения и универсальные способы деятельност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Формирование и совершенствование умений: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ботать с информацией: поиск и выделение нужной информации, обобщение,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ащение, расширение устной и письменной информации, создание второго текста по ана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ии, заполнение таблиц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ботать с разными источниками на иностранном языке: справочными материалами, словарями, интернет-ресурсами, литературой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ланировать и осуществлять учебно-исследовательскую работу: выбор темы ис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ования, составление плана работы, знакомство с исследовательскими методами (наблю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, анкетирование, интервьюирование), анализ полученных данных и их интерпретация, разработка краткосрочного проекта и его устная презентация с аргументацией, ответы на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просы по проекту; участие в работе над долгосрочным проектом, взаимодействие в группе с другими участниками проектной деятельности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амостоятельно работать в классе и дома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пециальные учебные ум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Формирование и совершенствование умений: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ходить ключевые слова и социокультурные реалии в работе над текстом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емантизировать слова на основе языковой догадки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уществлять словообразовательный анализ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льзоваться справочным материалом (грамматическим и лингвострановедческим справочниками, двуязычным и толковым словарями, мультимедийными средствами);</w:t>
      </w:r>
    </w:p>
    <w:p w:rsidR="00F651F0" w:rsidRPr="00DF6196" w:rsidRDefault="00F651F0" w:rsidP="00EB07FB">
      <w:pPr>
        <w:numPr>
          <w:ilvl w:val="0"/>
          <w:numId w:val="91"/>
        </w:numPr>
        <w:tabs>
          <w:tab w:val="left" w:pos="851"/>
        </w:tabs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частвовать в проектной деятельности меж- и метапредметного характера.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Второй иностранный язык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редметное содержание речи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ab/>
        <w:t>Знакомство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екс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накомство с одноклассниками, учителем, имя, возраст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тствие, прощание ( с использованием типичных фраз речевого этикета)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оя семья и я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екс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жличностные взаимоотношения в семье. Внешность и ч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ы х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актера человека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рамматический материал: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личные местоимения, глагол «</w:t>
      </w:r>
      <w:r w:rsidRPr="00DF6196">
        <w:rPr>
          <w:rFonts w:ascii="Times New Roman" w:eastAsia="Times New Roman" w:hAnsi="Times New Roman" w:cs="Times New Roman"/>
          <w:sz w:val="24"/>
          <w:szCs w:val="24"/>
          <w:lang w:val="en-US"/>
        </w:rPr>
        <w:t>etre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- быть», глагол «</w:t>
      </w:r>
      <w:r w:rsidRPr="00DF6196">
        <w:rPr>
          <w:rFonts w:ascii="Times New Roman" w:eastAsia="Times New Roman" w:hAnsi="Times New Roman" w:cs="Times New Roman"/>
          <w:sz w:val="24"/>
          <w:szCs w:val="24"/>
          <w:lang w:val="en-US"/>
        </w:rPr>
        <w:t>avoir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- иметь»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ои друзья и я</w:t>
      </w:r>
    </w:p>
    <w:p w:rsidR="00F651F0" w:rsidRPr="00DF6196" w:rsidRDefault="00F651F0" w:rsidP="00F651F0">
      <w:pPr>
        <w:ind w:right="57" w:firstLine="708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екс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ои любимые занятия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Граммат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удущее время, отрицательная форма глаголов.</w:t>
      </w:r>
    </w:p>
    <w:p w:rsidR="00F651F0" w:rsidRPr="00DF6196" w:rsidRDefault="00F651F0" w:rsidP="00F651F0">
      <w:pPr>
        <w:ind w:right="57" w:firstLine="708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ир моих увлечени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51F0" w:rsidRPr="00DF6196" w:rsidRDefault="00F651F0" w:rsidP="00F651F0">
      <w:pPr>
        <w:ind w:right="57" w:firstLine="708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екс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аздники, празднование дня рождения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Граммат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енский род и множественное число прилагательных; родительный и дательный падежи, глаголы 1 группы, неправильные глаголы, ближайшее 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ущее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ир вокруг меня</w:t>
      </w:r>
    </w:p>
    <w:p w:rsidR="00F651F0" w:rsidRPr="00DF6196" w:rsidRDefault="00F651F0" w:rsidP="00F651F0">
      <w:pPr>
        <w:ind w:right="57" w:firstLine="708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екс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омашние животные. Покупки (еда). Прием пищи. Каникулы Погода в разное время года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рамматический материал: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глаголы «хотеть и мочь»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оя школ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екс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кольное образование, школьная жизнь, изучаемые пред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ы и отношение к ним. Счет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Граммат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велительное наклонение, определенный и неопр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нный артикль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трана изучаемого языка и родная стра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екс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ое положение, столицы и крупные города,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и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, достопримечательности, культурные особенности  (Новый год во Франции)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Грамматический материал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ошедшее время неправильных глаголов. 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Коммуник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тивные умения по видам речевой деятельн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Говорение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а) диалогическая речь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Умение вести диалоги этикетного характера, диалог –расспрос, диалог –побуждение к действию, диалог –обмен мнениями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б) монологическая речь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умение строить связанные высказывания о фактах и событиях с опорой и без опоры на прочитанный или услышанный текст, используя основные коммуникативные типы речи: описание, сообщение, рассказ, рассуждение. 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lastRenderedPageBreak/>
        <w:t>Аудирование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Умение воспринимать и понимать на слух аутентичные аудио- и видиотексты с разной глубиной проникновения в их содержание (с пониманием основного содержания, с выбор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ным пониманием и полным пониманием содержания текста) в зависимости от коммуник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тивной задачи и функционального типа текст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Жанры текстов: прагматические, публицистические, научно-популярные, художеств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ные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Коммуникативные типы текстов: сообщение, рассказ, диалог, интервью, личное пис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мо, стихотворение, песня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Содержание текстов должно соответствовать возрастным особенностям и интересам учащихся и иметь образовательную и воспитательную ценность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Аудирование с пониманием основного содержания текста, основанного на аутентичных текстах, содержащих наряду с изученным также некоторое количество незнакомого матер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ла. 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Чтение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Умение читать и понимать аутентичные тексты разных жанров и стилей с различной глубиной и точностью проникновения в их содержание (в зависимости от коммуникативной задачи): - с пониманием основного содержания (ознакомительное чтение);  - с полным пон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манием содержания (изучающее чтение); - с выборочным пониманием нужной информации (просмотровое/поисковое чтение)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Жанры текстов: научно-популярные, публицистические, художественные, прагматич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ские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Типы текстов: статья, интервью, рассказ, объявление, рецепт, меню, проспект, реклама, песня и др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Содержание текстов должно соответствовать возрастным особенностям и интересам учащихся, иметь образовательную и воспитательную ценность, воздействовать на эмоц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нальную сферу учащихся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Независимо от вида чтения возможно использование двуязычного словаря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исьменная речь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Развитие и совершенствование письменной речи предполагает следующие умения: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Делать выписки из текста для их дальнейшего использования в собственных высказ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ваниях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Писать короткие поздравления с днем рождения и другими праздниками, выражать п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желания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Заполнять несложные анкеты в форме, принятых в странах изучаемого языка (указ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вать имя, фамилию, пол, гражданство, адрес)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Писать личное письмо зарубежному другу с опорой на образец (сообщать краткие св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дения о себе, запрашивать аналогичную информацию о нем, выражать благодарность и т.д.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Языковые знания и навык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рфография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Правила чтения и написание слов, отобранных для данного этапа обучения, и навыки их применения в рамках изучаемого лексико-грамматического материал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Фонетическая сторона реч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Навыки адекватного произношения и различения на слух всех звуков изучаемого фр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цузского языка. Соблюдение ударения и интонации в словах и фразах, ритмико-интонационные навыки произношения различных типов предложений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>C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оциокультурные знания и умения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 изучаемого языка, полученные на уроках второго иностранного языка и в процессе изучения других предметов (знания межпредметного характера) предполагает овладение: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Знаниями о значении родного и французского языка в современном мире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>Сведениями о социокультурном портрете стран, говорящих на французском языке, их символике и культурном наследии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Употребительной фоновой лексикой и реалиями страны изучаемого языка: традициями (в питании, проведении выходных дней, основных национальных праздников), распрост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en-US"/>
        </w:rPr>
        <w:t>ненными образцами фольклора</w:t>
      </w:r>
    </w:p>
    <w:p w:rsidR="00334882" w:rsidRDefault="00334882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стория России. Всеобщая история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едмета «История» как части предметной области «Общественно-научные предметы» основано на межпредметных связях с предметами: «Обществознание», «Геог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ия», «Литература», «Русский язык», «Иностранный язык», «Изобразительное искусство», «Музыка», «Информатика», «Математика», «Основы безопасности и жизнедеятельности» и др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уктурно предмет «История» включает учебные курсы по всеобщей истории и и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ии России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комство обучающихся при получении основного общего образования с предметом «История» начинается с курса всеобщей истории. Изучение всеобщей истории способствует формированию общей картины исторического пути человечества, разных народов и г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арств, преемственности исторических эпох и непрерывности исторических процессов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давание курса должно давать обучающимся представление о процессах, явлениях и по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иях мировой истории, сформировать знания о месте и роли России в мировом историческом процессе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урс всеобщей истории призван сформировать у учащихся познавательный интерес, базовые навыки определения места исторических событий во времени, умения соотносить исторические события и процессы, происходившие в разных социальных, национально-культурных, политических, территориальных и иных условиях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рамках курса всеобщей истории обучающиеся знакомятся с исторической картой как источником информации о расселении человеческих общностей, расположении цивилизаций и государств, местах важнейших событий, динамики развития социокультурных, эконом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х и геополитических процессов в мире. Курс имеет определяющее значение в осознании обучающимися культурного многообразия мира, социально-нравственного опыта предш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ующих поколений; в формировании толерантного отношения к культурно-историческому наследию народов мира, усвоении назначения и художественных достоинств памятников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ории и культуры, письменных, изобразительных и вещественных исторических источников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урс дает возможность обучающимся научиться сопоставлять развитие России и д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их стран в различные исторические периоды, сравнивать исторические ситуации и события, давать оценку наиболее значительным событиям и личностям мировой истории, оценивать различные исторические версии событий и процессов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урс отечественной истории является важнейшим слагаемым предмета «История». Он должен сочетать историю Российского государства и населяющих его народов, историю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ионов и локальную историю (прошлое родного города, села). Такой подход будет способ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вать осознанию школьниками своей социальной идентичности в широком спектре – как граждан своей страны, жителей своего края, города, представителей определенной этно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иональной и религиозной общности, хранителей традиций рода и семьи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ажная мировоззренческая задача курса отечественной истории заключается в раск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и как своеобразия и неповторимости российской истории, так и ее связи с ведущими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ессами мировой истории. Это достигается с помощью синхронизации курсов истории 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и и всеобщей истории, сопоставления ключевых событий и процессов российской и м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й истории, введения в содержание образования элементов региональной истории и ком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тивных характеристик. 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атриотическая основа исторического образования имеет цель воспитать у молодого поколения гордость за свою страну, осознание ее роли в мировой истории. При этом важно акцентировать внимание на массовом героизме в освободительных войнах, прежде всего Отечественных 1812 и 1941-1945 гг., раскрыв подвиг народа как пример гражданственности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и самопожертвования во имя Отечества. Вместе с тем, позитивный пафос исторического 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ния должна создавать не только гордость военными победами предков. Самое пристальное внимание следует уделить достижениям страны в других областях. Предметом патриот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ой гордости, несомненно, является великий труд народа по освоению громадных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анств Евразии с ее суровой природой, формирование российского общества на сложной многонациональной и поликонфессиональной основе, в рамках которого преобладали начала взаимовыручки, согласия и веротерпимости, создание науки и культуры мирового значения, традиции трудовой и предпринимательской культуры, благотворительности и меценатства. В школьном курсе должен преобладать пафос созидания, позитивный настрой в восприятии отечественной истории. Тем не менее, у учащихся не должно сформироваться предста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, что история России – это череда триумфальных шествий, успехов и побед. В истор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ом прошлом нашей страны были и трагические периоды (смуты, революции, гражданские войны, политические репрессии и др.), без освещения которых представление о прошлом во всем его многообразии не может считаться полноценным. Трагедии нельзя замалчивать, но необходимо подчеркивать, что русский и другие народы нашей страны находили силы в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е преодолевать выпавшие на их долю тяжелые испытания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ссия – крупнейшая многонациональная и поликонфессиональная страна в мире. В связи с этим необходимо расширить объем учебного материала по истории народов России, делая акцент на взаимодействии культур и религий, укреплении экономических, социальных, политических и других связей между народами. Следует подчеркнуть, что присоединение к России и пребывание в составе Российского государства имело положительное значение для народов нашей страны: безопасность от внешних врагов, прекращение внутренних смут и междоусобиц, культурное и экономическое развитие, распространение просвещения, обр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ния, здравоохранения и др.</w:t>
      </w:r>
    </w:p>
    <w:p w:rsidR="00F651F0" w:rsidRPr="00DF6196" w:rsidRDefault="00F651F0" w:rsidP="00F651F0">
      <w:pPr>
        <w:ind w:firstLine="567"/>
        <w:jc w:val="both"/>
        <w:rPr>
          <w:rFonts w:ascii="Calibri" w:eastAsia="Times New Roman" w:hAnsi="Calibri" w:cs="Times New Roman"/>
          <w:sz w:val="24"/>
          <w:szCs w:val="24"/>
          <w:lang w:eastAsia="en-US"/>
        </w:rPr>
      </w:pPr>
    </w:p>
    <w:p w:rsidR="00F651F0" w:rsidRPr="00DF6196" w:rsidRDefault="00F651F0" w:rsidP="00F651F0">
      <w:pPr>
        <w:spacing w:before="1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стория Росс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т Древней Руси к Российскому государству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веде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ль и место России в мировой истории. Проблемы периодизации российской и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ии. Источники по истории России. Основные этапы развития исторической мысли в Росси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ароды и государства на территории нашей страны в древност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аселение территории нашей страны человеком. Каменный век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собенности перех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а от присваивающего хозяйства к производящему на территории Северной Евразии. Ар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лы древнейшего земледелия и скотоводства. Появление металлических орудий и их влияние на первобытное общество. Центры древнейшей металлургии в Северной Евразии. Кочевые общества евразийских степей в эпоху бронзы и раннем железном веке. Степь и ее роль в распространении культурных взаимовлиян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роды, проживавшие на этой территории до середины I тысячелетия до н.э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нт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ные города-государства Северного Причерноморья. Боспорское царство. Скифское царство. Дербен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Восточная Европа в середине I тыс. н. э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ликое переселение народо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играция готов. Нашествие гунн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опрос о слав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ой прародине и происхождении славян. Расселение славян, их разделение на три ветви – восточных, западных и южных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лавянские общности Восточной Европ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х соседи – б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ы и финно-угры. Хозяйство восточных славян, их общественный строй и политическая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анизация. Возникновение княжеской власти. Традиционные верования. Страны и народы Восточной Европы, Сибири и Дальнего Восток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Тюркский каганат. Хазарский каганат. Волжская Булгар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бразование государства Русь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Исторические условия складывания русской государственности: природно-климатический фактор и политические процессы в Европе в конце I тыс. н. э. Формирование новой политической и этнической карты континент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Государства Центральной и Западной Европы. Первые известия о Рус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облема образования Древнерусского государства. Начало династии Рюриковиче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ормирование территории государства Русь. Дань и полюдье. Первые русские князья. Отношения с Византийской империей, странами Центральной, Западной и Северной Европы, кочевниками европейских степей. Русь в международной торговле. Путь из варяг в греки. Волжский торговый путь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инятие христианства и его значение. Византийское наследие на Рус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усь в конце X – начале XII 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рритория и население государства Русь/Русская земля. Крупнейшие города Руси. Новгород как центр освоения Севера Восточной Европы, колонизация Русской равнины. Территориально-политическая структура Руси: волости. Органы власти: князь, посадник, 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яцкий, вече. Внутриполитическое развитие. Борьба за власть между сыновьями Владимира Святого. Ярослав Мудрый. Русь при Ярославичах. Владимир Мономах. Русская церковь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бщественный строй Руси: дискуссии в исторической науке. Князья, дружина. Ду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нство. Городское население. Купцы. Категории рядового и зависимого населения. Древ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усское право: Русская Правда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церковные устав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усь в социально-политическом контексте Евразии. Внешняя политика и между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дные связи: отношения с Византией, печенегами, половцами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(Дешт-и-Кипча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)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ранами Центральной, Западной и Северной Европ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ультурное пространство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усь в культурном контексте Евразии. Картина мира средневекового человека. Пов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невная жизнь, сельский и городской быт. Положение женщины. Дети и их воспитание.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ендарь и хронолог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ревнерусская культура. Формирование единого культурного пространства. Кирилло-мефодиевская традиция на Руси. Письменность. Распространение грамотности, берестяные грамот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«Новгородская псалтирь». «Остромирово Евангелие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оявление древнерусской литератур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«Слово о Законе и Благодати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оизведения летописного жанра. «Повесть временных лет». Первые русские жития. Произведения Владимира Мономаха. Иконопись. Искусство книги. Архитектура. Начало храмового строительства: Десятинная церковь,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ия Киевская, София Новгородская. Материальная культура. Ремесло. Военное дело и 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и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усь в середине XII – начале XIII 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ормирование системы земель – самостоятельных государств. Важнейшие земли, управляемые ветвями княжеского рода Рюриковичей: Черниговская, Смоленская, Галицкая, Волынская, Суздальская. Земли, имевшие особый статус: Киевская и Новгородска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Эво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ция общественного строя и права. Внешняя политика русских земель в евразийском конт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ст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Формирование региональных центров культуры: летописание и памятники литера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ы: Киево-Печерский патерик, моление Даниила Заточника, «Слово о полку Игореве». Б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менные храмы Северо-Восточной Руси: Успенский собор во Владимире, церковь Покрова на Нерли, Георгиевский собор Юрьева-Поль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усские земли в середине XIII - XIV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озникновение Монгольской империи. Завоевания Чингисхана и его потомков. По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ы Батыя на Восточную Европу. Возникновение Золотой орды. Судьбы русских земель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ле монгольского нашествия. Система зависимости русских земель от ордынских ханов (т.н. «ордынское иго»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Южные и западные русские земли. Возникновение Литовского государства и вклю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 в его состав части русских земел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еверо-западные земли: Новгородская и Псковская. Политический строй Новгорода и Пскова. Роль вече и князя. Новгород в системе балт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ских связе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дена крестоносцев и борьба с их экспансией на западных границах Руси. Александр Невский: его взаимоотношения с Ордой. Княжества Северо-Восточной Руси. Борьба за в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е княжение Владимирское. Противостояние Твери и Москвы. Усиление Московского к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жества. Дмитрий Донской. Куликовская битва. Закрепление первенствующего положения московских князе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ренос митрополичьей кафедры в Москву. Роль православной церкви в ордынский период русской истории. Сергий Радонежский. Расцвет раннемосковского искусства. Соборы Кремл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ароды и государства степной зоны Восточной Европы и Сибири в XIII-XV в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олотая орда: государственный строй, население, экономика, культура. Города и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вые степи. Принятие ислама. Ослабление государства во второй половине XIV в., наш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ие Тимур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спад Золотой орды, образование татарских ханств. Казанское ханство. Сибирское ханство. Астраханское ханство. Ногайская орда. Крымское ханство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асимовское ханство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икое поле. Народы Северного Кавказ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тальянские фактории Причерноморья (Каффа, Тана, Солдайя и др.) и их роль в системе торговых и политических связей Руси с Западом и Востоко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ультурное пространство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зменения в представлениях о картине мира в Евразии в связи с завершением м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ольских завоеваний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ультурное взаимодействие цивилизаций. Межкультурные связи и коммуникации (взаимодействие и взаимовлияние русской культуры и культур народов Ев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ии). Летописание. Памятники Куликовского цикла. Жития. Епифаний Премудрый. Ар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ктура. Изобразительное искусство. Феофан Грек. Андрей Рубл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Формирование единого Русского государства в XV веке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Борьба за русские земли между Литовским и Московским государствами. Объеди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 русских земель вокруг Москвы. Междоусобная война в Московском княжестве второй четверти XV в. Василий Темны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Новгород и Псков в XV в.: политический строй, отношения с Москвой, Ливонским орденом, Ганзой, Великим княжеством Литовским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адение Ви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и и рост церковно-политической роли Москвы в православном мире. Теория «Москва – третий Рим». Иван III. Присоединение Новгорода и Твери. Ликвидация зависимости от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ы. Расширение международных связей Московского государства. Принятие общерусского Судебни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ультурное пространство </w:t>
      </w:r>
    </w:p>
    <w:p w:rsidR="003025F3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зменения восприятия мира. Сакрализация великокняжеской власти. Флорентийская уния. Установление автокефалии русской церкв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нутрицерковная борьба (иосифляне и 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яжатели, ереси)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азвитие культуры единого Русского государства. Летописание: об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усское и региональное. Житийная литература. «Хожение за три моря» Афанасия Никитина. Архитектура. Изобразительное искусств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егиональное содержа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ш регион в древности и средневековь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оссия В XVI – XVII вв.: от великого княжества к царству. Россия в XVI век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няжение Василия III. Завершение объединения русских земель вокруг Москвы: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единение Псковской, Смоленской, Рязанской земель. Отмирание удельной системы. Ук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ление великокняжеской власти. Внешняя политика Московского княжества в первой трети XVI в.: война с Великим княжеством Литовским, отношения с Крымским и Казанским х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вами, посольства в европейские государст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ганы государственной власти. Приказная система: формирование первых при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х учреждений. Боярская дума, ее роль в управлении государством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«Малая дума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чество. Местное управление: наместники и волостели, система кормлений. Государство и церковь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гентство Елены Глинской. Сопротивление удельных князей великокняжеской 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ятеж князя Андрея Старицкого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Унификация денежной систем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ародубская в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а с Польшей и Литво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риод боярского правления. Борьба за власть между боярскими кланами Шуйских, Бельских и Глинских. Губная реформа. Московское восстание 1547 г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реси Матвея Башк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на и Феодосия Кос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Принятие Иваном IV царского титула. Реформы середины XVI в. «Избранная рада»: ее состав и значение. Появление Земских соборов: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искуссии о характере народного пр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авительств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тмена кормлений. Система налогообложения. Судебник 1550 г. Стоглавый собор. Земская реформа – формирование органов местного самоуправлен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нешняя политика России в XVI в. Создание стрелецких полков и «Уложение о сл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е». Присоединение Казанского и Астраханского ханств. Значение включения Среднего и Нижнего Поволжья в состав Российского государства. Войны с Крымским ханством. Набег Девлет-Гирея 1571 г. и сожжение Москвы. Битва при Молодях. Ливонская война: причины и характер. Ликвидация Ливонского ордена. Причины и результаты поражения России в 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нской войне. Поход Ермака Тимофеевича на Сибирское ханство. Начало присоединения к России Западной Сибир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циальная структура российского общества. Дворянство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лужилые и неслужилые люди. Формирование Государева двора и «служилых городов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Торгово-ремесленное нас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городов. Духовенство. Начало закрепощения крестьян: указ о «заповедных летах». Ф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ирование вольного казачест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ногонациональный состав населения Русского государ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инно-угорские народ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Народы Поволжья после присоединения к Росс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лужилые татары. Выходцы из стран Европы на государевой службе. Сосуществование религий в Российском государств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ая Православная церков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усульманское духовенство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ссия в конце XVI в. Опричнина, дискуссия о ее причинах и характере. Опричный террор. Разгром Новгорода и Пско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осковские казни 1570 г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езультаты и последствия опричнины. Противоречивость личности Ивана Грозного и проводимых им преобразований. Цена реформ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арь Федор Иванович. Борьба за власть в боярском окружении. Правление Бориса Годунова. Учреждение патриарше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явзинский мирный договор со Швец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й:восстановление позиций России в Прибалтик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отивостояние с Крымским ханством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тражение набега Гази-Гирея в 1591 г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троительство российских крепостей и засечных черт. Продолжение закрепощения крестьянства: указ об «Урочных летах». Пресечение ц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ой династии Рюриковиче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мута в Росси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инастический кризис. Земский собор 1598 г. и избрание на царство Бориса Годунова. Политика Бориса Годунова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 т. ч. в отношении боярства. Опала семейства Романовых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од 1601-1603 гг. и обострение социально-экономического кризис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мутное время начала XVII в., дискуссия о его причинах. Самозванцы и самозван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. Личность Лжедмитрия I и его политика. Восстание 1606 г. и убийство самозванц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арь Василий Шуйский. Восстание Ивана Болотникова. Перерастание внутреннего кризиса в гражданскую войну. Лжедмитрий II. Вторжение на территорию России польско-литовских отрядов. Тушинский лагерь самозванца под Москвой. Оборона Троице-Сергиева монастыр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Выборгский договор между Россией и Швецией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ход войска М.В. Скопина-Шуйского и Я.-П. Делагарди и распад тушинского лагеря. Открытое вступление в войну против России Речи Посполитой. Оборона Смоленс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вержение Василия Шуйского и переход власти к «семибоярщине». Договор об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рании на престол польского принца Владислава и вступление польско-литовского гарн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 в Москву. Подъем национально-освободительного движения. Патриарх Гермоген. М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вское восстание 1611 г. и сожжение города оккупантами. Первое и второе ополчения. 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хват Новгорода шведскими войсками. «Совет всей земли». Освобождение Москвы в 1612 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емский собор 1613 г. и его роль в укреплении государственности. Избрание на ц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во Михаила Федоровича Романо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орьба с казачьими выступлениями против центра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ной власт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олбовский мир со Швецией: утрата выхода к Балтийскому морю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долж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е войны с Речью Посполитой. Поход принца Владислава на Москву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Заключение Деул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ого перемирия с Речью Посполитой. Итоги и последствия Смутного времен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оссия в XVII веке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Россия при первых Романовых. Царствование Михаила Федоровича. Восстановление экономического потенциала стран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должение закрепощения крестьян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Земские соборы. Роль патриарха Филарета в управлении государством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арь Алексей Михайлович. Укрепление самодержавия. Ослабление роли Боярской думы в управлении государством. Развитие приказного стро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каз Тайных де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Усиление воеводской власти в уездах и постепенная ликвидация земского самоуправления. Затухание деятельности Земских соборо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Правительство Б.И. Морозова и И.Д. Милославского: итоги его деятельност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атриарх Никон. Раскол в Церкви. Протопоп Аввакум, формирование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игиозной традиции старообрядчест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арь Федор Алексеевич. Отмена местничества. Налоговая (податная) реформ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Экономическое развитие России в XVII в. Первые мануфактуры. Ярмарки. Укреп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внутренних торговых связей и развитие хозяйственной специализации регионов Росс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ого государ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орговый и Новоторговый устав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Торговля с европейскими странами, Прибалтикой, Востоком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циальная структура российского общества. Государев двор, служилый город, ду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нство, торговые люди, посадское население, стрельцы, служилые иноземцы, казаки, к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ьяне, холопы. Русская деревня в XVII в. Городские восстания середины XVII в. Соляной бунт в Москве. Псковско-Новгородское восстание. Соборное уложение 1649 г. Юридическое оформление крепостного права и территория его распространения. Русский Север, Дон и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ирь как регионы, свободные от крепостниче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енежная реформа 1654 г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едный бунт. Побеги крестьян на Дон и в Сибирь. Восстание Степана Раз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нешняя политика России в XVII в. Возобновление дипломатических контактов со странами Европы и Азии после Смуты. Смоленская война. Поляновский мир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онтакты с православным населением Речи Посполитой: противодействие полонизации, распростра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ю католичеств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онтакты с Запорожской Сечью. Восстание Богдана Хмельницкого.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еяславская рада. Вхождение Украины в состав России. Война между Россией и Речью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политой 1654-1667 гг. Андрусовское перемирие. Русско-шведская война 1656-1658 гг. и ее результаты. Конфликты с Османской империей. «Азовское осадное сидение». «Чигиринская война» и Бахчисарайский мирный договор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тношения России со странами Западной Ев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пы. Военные столкновения с манчжурами и империей Ц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ультурное пространство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Эпоха Великих географических открытий и русские географические открытия. П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ние Семена Дежнева. Выход к Тихому океану. Походы Ерофея Хабарова и Василия По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ва и исследование бассейна реки Амур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оч – корабль русских первопроходце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своение Поволжья, Урала и Сибири. Калмыцкое ханство. Ясачное налогообложение. Переселение русских на новые зем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иссионерство и христианизация. Межэтнические отношения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ормирование многонациональной элит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зменения в картине мира человека в XVI–XVII вв. и повседневная жизнь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Жилище и предметы быта. Семья и семейные отношения. Религия и суеверия. Синтез европейской и восточной культур в быту высших слоев населения стран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рхитектура. Дворцово-храмовый ансамбль Соборной площади в Москве. Шатровый стиль в архитектур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Антонио Солари, Алевиз Фрязин, Петрок Малой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бор Покрова на Рву. Монастырские ансамбли (Кирилло-Белозерский, Соловецкий, Новый Иерусалим). Крепости (Китай-город, Смоленский, Казанский, Тобольский Астраханский, Ростовский кремли). Ф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ор Кон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каз каменных де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еревянное зодчеств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образительное искусство. Симон Ушаков. Ярославская школа иконописи. Парс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я живопись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егиональное содержа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ш регион в XVI – XVII в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оссия в конце XVII - XVIII вв: от царства к импер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оссия в эпоху преобразований Петра I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Причины и предпосылки преобразований (дискуссии по этому вопросу). Россия и 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па в конце XVII века. Модернизация как жизненно важная национальная задач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чало царствования Петра I, борьба за власть. Правление царевны Софьи. Стре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ие бунты. Хованщина. Первые шаги на пути преобразований. Азовские походы. Великое посольство и его значение. Сподвижники Петра I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Экономическая политик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оительство заводов и мануфактур, верфей. Создание базы металлургической индустрии на Урале. Оружейные заводы и корабельные верфи. Роль государства в создании промышленности. Основание Екатеринбурга. Преобладание кре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ного и подневольного труда. Принципы меркантилизма и протекционизма. Таможенный тариф 1724 г. Введение подушной подат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оциальная политик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нсолидация дворянского сословия, повышение его роли в управлении страной. Указ о единонаследии и Табель о рангах. Противоречия в политике по отношению к купечеству и городским сословиям: расширение их прав в местном управлении и усиление налогового гнета. Положение крестьян. Переписи населения (ревизии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еформы управления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еформы местного управления (бурмистры и Ратуша), го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ая и областная (губернская) реформы. Сенат, коллегии, органы надзора и суда. Усиление централизации и бюрократизации управления. Генеральный регламент. Санкт-Петербург — новая столиц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рвые гвардейские полки. Создание регулярной армии, военного флота. Рекрутские набор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Церковная реформа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Упразднение патриаршества, учреждение синода. Положение конфесс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ппозиция реформам Петра I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циальные движения в первой четверти XVIII 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осстания в Астрахани, Башкирии, на Дону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ело царевича Алексе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нешняя политик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еверная война. Причины и цели войны. Неудачи в начале 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 и их преодоление. Битва при д. Лесной и победа под Полтавой. Прутский поход. Борьба за гегемонию на Балтике. Сражения у м. Гангут и о. Гренгам. Ништадтский мир и его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ледств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крепление России на берегах Балтики. Провозглашение России империей. Касп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ий поход Петра I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реобразования Петра I в области культур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оминирование светского начала в культурной политике. Влияние культуры стран зарубежной Европы. Привлечение иност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х специалистов. Введение нового летоисчисления, гражданского шрифта и гражданской печати. Первая газета «Ведомости». Создание сети школ и специальных учебных заведений. Развитие науки. Открытие Академии наук в Петербурге. Кунсткамера. Светская живопись, портрет петровской эпохи. Скульптура и архитектура. Памятники раннего барокк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вседневная жизнь и быт правящей элиты и основной массы населения. Перемены в образе жизни российского дворян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Новые формы социальной коммуникации в дворянской среде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ссамблеи, балы, фейерверки, светские государственные праздники. «Европейский» стиль в одежде, развлечениях, питании. Изменения в положении женщ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тоги, последствия и значение петровских преобразований. Образ Петра I в русской культур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сле Петра Великого: эпоха «дворцовых переворотов»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ичины нестабильности политического строя. Дворцовые перевороты. Фаворитизм. Создание Верховного тайного совета. Крушение политической карьеры А.Д. Меншикова. «Кондиции верховников» и приход к власти Анны Иоанновны. «Кабинет министров». Роль Э. Бирона, А.И. Остермана, А.П. Волынского, Б.Х. Миниха в управлении и политической жизни стран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ссия при Елизавете Петровне. Экономическая и финансовая политика. Дея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ь П.И. Шувалова. Создание Дворянского и Купеческого банков. Усиление роли кос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налогов. Ликвидация внутренних таможен. Распространение монополий в промыш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сти и внешней торговле. Основание Московского университета. М.В. Ломоносов и И.И. Шувал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Россия в международных конфликтах 1740-х – 1750-х гг. Участие в Семилетней 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тр III. Манифест «о вольности дворянской». Переворот 28 июня 1762 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оссия в 1760-х – 1790- гг. Правление Екатерины II и Павла I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нутренняя политика Екатерины II. Личность императрицы. Идеи Просвещения. «Просвещенный абсолютизм», его особенности в России. Секуляризация церковных земель. Деятельность Уложенной комиссии. Экономическая и финансовая политика правительства. Начало выпуска ассигнаций. Отмена монополий, умеренность таможенной политики. В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е экономическое общество. Губернская реформа. Жалованные грамоты дворянству и г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ам. Положение сословий. Дворянство – «первенствующее сословие» импер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влечение представителей сословий к местному управлению. Создание дворянских обществ в губер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ях и уездах. Расширение привилегий гильдейского купечества в налоговой сфере и городском управлени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циональная политик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Унификация управления на окраинах империи. Ликвидация украинского гетманства. Формирование Кубанского Оренбургского и Сибирского казачес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а. Основание Ростова-на-Дону. Активизация деятельности по привлечению иностранцев в Россию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асселение колонистов в Новороссии, Поволжье, других регионах. Укрепление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ал толерантности и веротерпимости по отношению к неправославным и нехристианским конфессиям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Экономическое развитие России во второй половине XVIII века. Крестьяне: креп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е, государственные, монастырские. Условия жизни крепостной деревни. Права помещика по отношению к своим крепостным. Барщинное и оброчное хозяйство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воровые люд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ль крепостного строя в экономике стран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мышленность в городе и деревне. Роль государства, купечества, помещиков в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итии промышленно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репостной и вольнонаемный труд. Привлечение крепостных 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рочных крестьян к работе на мануфактурах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витие крестьянских промыслов. Рост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льной промышленности: распространение производства хлопчатобумажных тканей.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ло известных предпринимательских династий: Морозовы, Рябушинские, Гарелины,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хоровы, Демидовы и др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нутренняя и внешняя торговля. Торговые пути внутри стран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одно-транспортные системы: Вышневолоцкая, Тихвинская, Мариинская и др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Ярмарки и их роль во внутренней торговле. Макарьевская, Ирбитская, Свенская, Коренная ярмарки. Ярмарки на Украин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артнеры России во внешней торговле в Европе и в мире. Обеспечение активного внеш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торгового баланс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бострение социальных противоречи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умной бунт в Москв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осстание под п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дительством Емельяна Пугаче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нтидворянский и антикрепостнический характер д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жения. Роль казачества, народов Урала и Поволжья в восстани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лияние восстания на внутреннюю политику и развитие общественной мысл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нешняя политика России второй половины XVIII в., ее основные задачи. Н.И. Панин и А.А.Безбородк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Борьба России за выход к Черному морю. Войны с Османской империей. П.А. Рум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ев, А.В. Суворов, Ф.Ф. Ушаков, победы российских войск под их руководством. Присо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ние Крыма и Северного Причерноморья. Организация управления Новороссией. Ст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льство новых городов и портов. Основание Пятигорска, Севастополя, Одессы, Херсона. Г.А. Потемкин. Путешествие Екатерины II на юг в 1787 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Участие России в разделах Речи Посполито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итика России в Польше до начала 1770-х гг.: стремление к усилению российского влияния в условиях сохранения польского г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ударства. Участие России в разделах Польши вместе с империей Габсбургов и Пруссией. Первый, второй и третий раздел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хождение в состав России украинских и белорусских земель. Присоединение Литвы и Курляндии. Борьба Польши за национальную незави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ост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Восстание под предводительством Тадеуша Костюшк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Участие России в борьбе с революционной Францией. Итальянский и Швейцарский походы А.В. Суворова. Действия эскадры Ф.Ф. Ушакова в Средиземном мор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Культурное пространство Российской империи в XVIII 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яющее влияние идей Просвещения в российской общественной мысли, п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цистике и литературе. Литература народов России в XVIII в. Первые журналы. Общ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нные идеи в произведениях А.П. Сумарокова, Г.Р. Державина, Д.И. Фонвизин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.И. Но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ов, материалы о положении крепостных крестьян в его журналах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А.Н. Радищев и его «Путешествие из Петербурга в Москву»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усская культура и культура народов России в XVIII веке. Развитие новой светской культуры после преобразований Петра I. Укрепление взаимосвязей с культурой стран за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ежной Европы. Масонство в России. Распространение в России основных стилей и жанров европейской художественной культуры (барокко, классицизм, рококо и т. п.)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клад в раз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ие русской культуры ученых, художников, мастеров, прибывших из-за рубеж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Усиление внимания к жизни и культуре русского народа и историческому прошлому России к концу столет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ультура и быт российских сословий. Дворянство: жизнь и быт дворянской усадьбы. Духовенство. Купечество. Крестьянств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ссийская наука в XVIII веке. Академия наук в Петербурге. Изучение страны – гл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я задача российской науки. Географические экспедиции. Вторая Камчатская экспедиция. Освоение Аляски и Западного побережья Северной Америки. Российско-американская к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ан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сследования в области отечественной истории. Изучение российской словесности и развитие литературного языка. Российская академия. Е.Р. Дашков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.В. Ломоносов и его выдающаяся роль в становлении российской науки и образ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бразование в России в XVIII 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сновные педагогические идеи. Воспитание «новой породы» людей. Основание воспитательных домов в Санкт-Петербурге и Москве, Инс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ута «благородных девиц» в Смольном монастыре. Сословные учебные заведения для ю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шества из дворянств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осковский университет – первый российский университе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усская архитектура XVIII в. Строительство Петербурга, формирование его городс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о план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егулярный характер застройки Петербурга и других городов. Барокко в арх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ектуре Москвы и Петербург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ереход к классицизму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создание архитектурных ассамблей в стиле классицизма в обеих столицах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.И. Баженов, М.Ф. Каза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образительное искусство в России, его выдающиеся мастера и произведения. А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емия художеств в Петербурге. Расцвет жанра парадного портрета в середине XVIII 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Новые веяния в изобразительном искусстве в конце столет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ароды России в XVIII 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правление окраинами империи. Башкирские восстания. Политика по отношению к исламу. Освоение Новороссии, Поволжья и Южного Урала. Немецкие переселенцы. Фор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вание черты оседлост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оссия при Павле I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новные принципы внутренней политики Павла I. Укрепление абсолютизма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ерез отказ от принципов «просвещенного абсолютизма»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усиление бюрократического и п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ейского характера государства и личной власти императора. Личность Павла I и ее влияние на политику страны. Указы о престолонаследии, и о «трехдневной барщине»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литика Павла I по отношению к дворянству, взаимоотношение со столичной з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ью, меры в области внешней политики и причины дворцового переворота 11 марта 1801 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нутренняя политика. Ограничение дворянских привилег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егиональное содержа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ш регион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в XVIII 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оссийская империя в XIX – начале XX в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оссия на пути к реформам (1801–1861)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Александровская эпоха: государственный либерализм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Проекты либеральных реформ Александра I. Внешние и внутренние факторы.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ласный комитет и «молодые друзья» императора. Реформы государственного управления. М.М. Сперан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течественная война 1812 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Эпоха 1812 года. Война России с Францией 1805-1807 гг. Тильзитский мир. Война со Швецией 1809 г. и присоединение Финляндии. Война с Турцией и Бухарестский мир 1812 г. Отечественная война 1812 г. – важнейшее событие российской и мировой истории XIX в. Венский конгресс и его решения. Священный союз. Возрастание роли России после победы над Наполеоном и Венского конгресс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Либеральные и охранительные тенденции во внутренней политике. Польская кон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уция 1815 г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оенные поселения. Дворянская оппозиция самодержавию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Тайные орган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и: Союз спасения, Союз благоденствия, Северное и Южное общества. Восстание дека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ов 14 декабря 1825 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иколаевское самодержавие: государственный консерватизм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форматорские и консервативные тенденции в политике Николая I. Экономическая политика в условиях политической консервации. Государственная регламентация общ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нной жизни: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централизация управления, политическая полиция, кодификация законов, ц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ура, попечительство об образовани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рестьянский вопрос. Реформа государственных к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ьян П.Д. Киселева 1837-1841 гг. Официальная идеология: «православие, самодержавие, народность»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ирование профессиональной бюрократии. Прогрессивное чиновничество: у истоков либерального реформаторст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сширение империи: русско-иранская и русско-турецкая войны. Россия и Западная Европа: особенности взаимного восприятия. «Священный союз». Россия и революции в 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пе. Восточный вопрос. Распад Венской системы в Европе. Крымская война. Героическая оборона Севастополя. Парижский мир 1856 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репостнический социум. Деревня и город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словная структура российского общества. Крепостное хозяйство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мещик и к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ьянин, конфликты и сотрудничество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омышленный переворот и его особенности в России. Начало железнодорожного строитель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осква и Петербург: спор двух столиц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Города как административные, торговые и промышленные центры. Городское самоупра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ультурное пространство империи в первой половине XIX 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циональные корни отечественной культуры и западные влияния. Государственная политика в области культуры. Основные стили в художественной культуре: романтизм, классицизм, реализм. Ампир как стиль империи. Культ гражданственности. Золотой век р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ой литературы. Формирование русской музыкальной школы. Театр, живопись, архитек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. Развитие науки и техники. Географические экспедиции. Открытие Антарктиды. Дея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сть Русского географического общества. Школы и университеты. Народная культур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ультура повседневности: обретение комфорта. Жизнь в городе и в усадьб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ссийская культура как часть европейской культур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ространство империи: этнокультурный облик страны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роды России в первой половине XIX в. Многообразие культур и религий Росс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ой империи. Православная церковь и основные конфессии (католичество, протестантство, ислам, иудаизм, буддизм). Взаимодействие народов. Особенности административного управления на окраинах империи. Царство Польско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ьское восстание 1830–1831 гг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исоединение Грузии и Закавказья. Кавказская война. Движение Шамил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Формирование гражданского правосознания. Основные течения общественной мысл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падное просвещение и образованное меньшинство: кризис традиционного миро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ятия. «Золотой век» дворянской культуры. Идея служения как основа дворянской и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ично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Эволюция дворянской оппозиционности. Формирование генерации просвещенных людей: от свободы для немногих к свободе для всех. Появление научных и литературных 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ществ, тайных политических организаций. Распространение либеральных идей. Декаб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ы – дворянские революционеры. Культура и этика декабристо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бщественная жизнь в 1830 – 1850-е гг. Роль литературы, печати, университетов в формировании независимого общественного мнения. Общественная мысль: официальная идеология, славянофилы и западники, зарождение социалистической мыс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кладывание теории русского социализма. А.И. Герцен. Влияние немецкой философии и французского с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циализма на русскую общественную мысль. Россия и Европа как центральный пункт общ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ственных дебат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оссия в эпоху реформ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реобразования Александра II: социальная и правовая модернизация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формы 1860-1870-х гг. – движение к правовому государству и гражданскому об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у. Крестьянская реформа 1861 г. и ее последствия. Крестьянская община. Земская и 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дская реформы. Становление общественного самоуправления. Судебная реформа и раз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ие правового сознания. Военные реформ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Утверждение начал всесословности в правовом строе стран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онституционный вопрос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ноговекторность внешней политики империи. Завершение Кавказской войны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единение Средней Азии. Россия и Балканы. Русско-турецкая война 1877-1878 гг. Россия на Дальнем Востоке. Основание Хабаровск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«Народное самодержавие» Александра III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деология самобытного развития России. Государственный национализм. Реформы и «контрреформы»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итика консервативной стабилизации. Ограничение общественной с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одеятельност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естное самоуправление и самодержавие. Независимость суда и адми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рац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ава университетов и власть попечителей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ечать и цензура. Экономическая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ернизация через государственное вмешательство в экономику. Форсированное развитие промышленно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инансовая полити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Консервация аграрных отношен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странство империи. Основные сферы и направления внешнеполитических инт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в. Упрочение статуса великой держав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Освоение государственной территори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реформенный социум. Сельское хозяйство и промышленность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радиции и новации в жизни пореформенной деревни. Общинное землевладение и крестьянское хозяйство. Взаимозависимость помещичьего и крестьянского хозяйст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м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щичье «оскудение». Социальные типы крестьян и помещик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воряне-предпринимател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ндустриализация и урбанизация. Железные дороги и их роль в экономической и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альной модернизации. Миграции сельского населения в города. Рабочий вопрос и его 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енности в Росс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осударственные, общественные и частнопредпринимательские спос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бы его решен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ультурное пространство империи во второй половине XIX 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ультура и быт народов России во второй половине XIX в. Развитие городской к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уры. Технический прогресс и перемены в повседневной жизни. Развитие транспорта, связи. Рост образования и распространение грамотности. Появление массовой печа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оль печ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ого слова в формировании общественного мнения. Народная, элитарная и массовая ку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тур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ссийская культура XIX в. как часть мировой культуры. Становление национальной научной школы и ее вклад в мировое научное знание. Достижения российской науки. Соз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Российского исторического общества. Общественная значимость художественной к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уры. Литература, живопись, музыка, театр. Архитектура и градостроительств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Этнокультурный облик импери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новные регионы Российской империи и их роль в жизни страны. Поляки. Евреи. Армяне. Татары и другие народы Волго-Уралья. Кавказские народы. Народы Средней Азии. Народы Сибири и Дальнего Востока. Народы Российской империи во второй половине XIX 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авовое положение различных этносов и конфессий. Процессы национального и религ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зного возрождения у народов Российской империи. Национальная политика самодержавия: между учетом своеобразия и стремлением к унификации. Укрепление автономии Финля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ии. Польское восстание 1863 г. Еврейский вопрос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Национальные движения народов России. Взаимодействие национальных культур и народ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Формирование гражданского общества и основные направления общественных движений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бщественная жизнь в 1860 – 1890-х гг. Рост общественной самодеятельности.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ирение публичной сферы (общественное самоуправление, печать, образование, суд). Ф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мен интеллигенции. Общественные организации. Благотворительност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Студенческое движение. Рабочее движение. Женское движени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дейные течения и общественное движени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лияние позитивизма, дарвинизма, м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ксизма и других направлений европейской общественной мысл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нсервативная мысль.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ионализм. Либерализм и его особенности в России. Русский социализм. Русский анархизм. Формы политической оппозиции: земское движение, революционное подполье и эмиграция. Народничество и его эволюц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ароднические кружки: идеология и практика. Большое 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щество пропаганды. «Хождение в народ». «Земля и воля» и ее раскол. «Черный передел» и «Народная воля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олитический терроризм. Распространение марксизма и формирование социал-демократии. 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ризис империи в начале ХХ век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 пороге нового века: динамика и противоречия развития Экономический рост. Промышленное развитие. Новая география экономики. Урбанизация и облик городов. Н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колаевск (Новосибирск) – пример нового транспортного и промышленного центр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ественный и иностранный капитал, его роль в индустриализации стран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ссия – м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й экспортер хлеба. Аграрный вопрос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емография, социальная стратификация. Разложение сословных структур. Форм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ние новых социальных страт. Буржуазия. Рабочие: социальная характеристика и борьба за права. Средние городские слои. Типы сельского землевладения и хозяйства. Помещики и крестьян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ожение женщины в обществе. Церковь в условиях кризиса имперской идео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гии. Распространение светской этики и культур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ервая российская революция 1905-1907 гг. Начало парламентаризма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колай II и его окружение. Деятельность В.К. Плеве на посту министра внутренних дел. Оппозиционное либеральное движени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«Союз освобождения». «Банкетная кампания»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едпосылки Первой российской революции. Формы социальных протестов. Борьба профессиональных революционеров с государством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Политический терроризм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«Кровавое воскресенье» 9 января 1905 г. Выступления рабочих, крестьян, средних 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дских слоев, солдат и матросов. «Булыгинская конституция». Всероссийская октябрьская политическая стачка. Манифест 17 октября 1905 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ормирование многопартийной системы. Политические партии, массовые движения и их лидер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еонароднические партии и организации (социалисты-революционеры)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о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л-демократия: большевики и меньшевики. Либеральные партии (кадеты, октябристы)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циональные парти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Правомонархические партии в борьбе с революцией. Советы и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юзы. Декабрьское 1905 г. вооруженное восстание в Москве. Особенности революционных выступлений в 1906-1907 г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збирательный закон 11 декабря 1905 г. Избирательная кампания в I Государственную думу. Основные государственные законы 23 апреля 1906 г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еятельность I и II Государственной думы: итоги и урок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бщество и власть после революци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роки революции: политическая стабилизация и социальные преобразования. П.А. Столыпин: программа системных реформ, масштаб и результаты. Незавершенность прео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ований и нарастание социальных противоречий. III и IV Государственная дума. Идейно-политический спектр. Общественный и социальный подъем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ациональные партии и фр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ции в Государственной Дум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бострение международной обстановки. Блоковая система и участие в ней России. Россия в преддверии мировой катастроф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«Серебряный век» российской культуры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овые явления в художественной литературе и искусстве. Мировоззренческие ц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и и стиль жизни. Литература начала XX века. Живопись. «Мир искусства». Архитектур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Скульптура. Драматический театр: традиции и новаторство. Музыка. «Русские сезоны» в Париже. Зарождение российского кинематограф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звитие народного просвещения: попытка преодоления разрыва между образо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м обществом и народом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ткрытия российских ученых. Достижения гуманитарных наук. Формирование р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ой философской школы. Вклад России начала XX в. в мировую культуру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егиональный компонент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ш регион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в XIX в.</w:t>
      </w:r>
    </w:p>
    <w:p w:rsidR="00F651F0" w:rsidRPr="00DF6196" w:rsidRDefault="00F651F0" w:rsidP="00F651F0">
      <w:pPr>
        <w:spacing w:before="1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Всеобщая история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стория Древнего мира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то изучает история. Историческая хронология (счет лет «до н. э.» и «н. э.»). Ист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кая карта. Источники исторических знаний. Вспомогательные исторические наук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ервобытность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сселение древнейшего человека. Человек разумный. Условия жизни и занятия первобытных людей. Представления об окружающем мире, верования п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бытных людей. Древнейшие земледельцы и скотоводы: трудовая деятельность, изобре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. От родовой общины к соседской. Появление ремесел и торговли. Возникновение д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йших цивилизаций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Древний мир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и хронология. Карта Древнего мир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ревний Восток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ревние цивилизации Месопотамии. Условия жизни и занятия населения. Города-государства. Мифы и сказания. Письменность. Древний Вавилон. Законы Хаммурапи. Н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вилонское царство: завоевания, легендарные памятники города Вавилон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ревний Египет. Условия жизни и занятия населения. Управление государством (ф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он, чиновники). Религиозные верования египтян. Жрец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Фараон-реформатор Эхнатон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енные походы. Рабы. Познания древних египтян. Письменность. Храмы и пирамиды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осточное Средиземноморье в древности. Финикия: природные условия, занятия 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ей. Развитие ремесел и торговли. Финикийский алфавит. Палестина: расселение евреев, Израильское царство. Занятия населения. Религиозные верования. Ветхозаветные сказания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ссирия: завоевания ассирийцев, культурные сокровища Ниневии, гибель империи. Персидская держава: военные походы, управление империей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ревняя Индия. Природные условия, занятия населения. Древние города-государства. Общественное устройство, варны. Религиозные верования, легенды и сказания. Возникн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буддизма. Культурное наследие Древней Инд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ревний Китай. Условия жизни и хозяйственная деятельность населения. Создание объединенного государства. Империи Цинь и Хань. Жизнь в империи: правители и подд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, положение различных групп населения. Развитие ремесел и торговли. Великий шел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й путь. Религиозно-философские учения (конфуцианство). Научные знания и изобретения. Храмы. Великая Китайская стен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Античный мир: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. Карта античного мир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ревняя Греция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селение Древней Греции: условия жизни и занятия. Древнейшие государства на Крит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осударства ахейской Греции (Микены, Тиринф и др.)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Троянская война. «Илиада» и «Одиссея». Верования древних греков. Сказания о богах и героях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реческие города-государства: политический строй, аристократия и демос. Развитие земледелия и ремесла. Великая греческая колонизация. Афины: утверждение демократии. Законы Солона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реформы Клисфен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парта: основные группы населения, политическое у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йство. Спартанское воспитание. Организация военного дел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лассическая Греция. Греко-персидские войны: причины, участники, крупнейшие сражения, герои. Причины победы греков. Афинская демократия при Перикле. Хозяйс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я жизнь в древнегреческом обществе. Рабство. Пелопоннесская война. Возвышение Ма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он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Культура Древней Греции. Развитие наук. Греческая философия. Школа и образ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. Литература. Архитектура и скульптура. Быт и досуг древних греков. Театр. Спортивные состязания; Олимпийские игры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ериод эллинизма. Македонские завоевания. Держава Александра Македонского и ее распад. Эллинистические государства Востока. Культура эллинистического мир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ревний Рим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селение Древней Италии: условия жизни и занятия. Этруски. Легенды об осн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и Рима. Рим эпохи царей. Римская республика. Патриции и плебеи. Управление и законы. Верования древних римлян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воевание Римом Италии. Войны с Карфагеном; Ганнибал. Римская армия. Уста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ение господства Рима в Средиземноморь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еформы Гракхов. Рабство в Древнем Риме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т республики к империи. Гражданские войны в Риме. Гай Юлий Цезарь. Устано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императорской власти; Октавиан Август. Римская империя: территория, управление. Возникновение и распространение христианства. Разделение Римской империи на Западную и Восточную части. Рим и варвары. Падение Западной Римской импер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ультура Древнего Рима. Римская литература, золотой век поэзии. Ораторское иск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о; Цицерон. Развитие наук. Архитектура и скульптура. Пантеон. Быт и досуг римлян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сторическое и культурное наследие древних цивилизаций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стория средних веков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редние века: понятие и хронологические рамк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аннее Средневековье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чало Средневековья. Великое переселение народов. Образование варварских к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вст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роды Европы в раннее Средневековье. Франки: расселение, занятия, общественное устройство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аконы франков; «Салическая правда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ержава Каролингов: этапы формир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, короли и подданные. Карл Великий. Распад Каролингской империи. Образование г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арств во Франции, Германии, Италии. Священная Римская империя. Британия и Ирландия в раннее Средневековье. Норманны: общественный строй, завоевания. Ранние славянские 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ударства. Складывание феодальных отношений в странах Европы. Христианизация Европы. Светские правители и папы. Культура раннего Средневековья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изантийская империя в IV—XI вв.: территория, хозяйство, управление. Визан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е императоры; Юстиниан. Кодификация законов. Власть императора и церковь. Внешняя политика Византии: отношения с соседями, вторжения славян и арабов. Культура Визант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рабы в VI—ХI вв.: расселение, занятия. Возникновение и распространение ислама. Завоевания арабов. Арабский халифат, его расцвет и распад. Арабская культур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Зрелое Средневековье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редневековое европейское общество. Аграрное производство. Феодальное земле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ние. Феодальная иерархия. Знать и рыцарство: социальный статус, образ жизн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рестьянство: феодальная зависимость, повинности, условия жизни. Крестьянская общин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орода — центры ремесла, торговли, культуры. Городские сословия. Цехи и гильдии. Городское управление. Борьба городов и сеньоров. Средневековые города-республики.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к средневековых городов. Быт горожан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Церковь и духовенство. Разделение христианства на католицизм и православие.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шения светской власти и церкви. Крестовые походы: цели, участники, результаты. Дух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-рыцарские орден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реси: причины возникновения и распространения. Преследование еретико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осударства Европы в XII—ХV вв. Усиление королевской власти в странах Западной Европы. Сословно-представительная монархия. Образование централизованных государств в Англии, Франции. Столетняя война; Ж. д’Арк. Германские государства в XII—XV вв. Рек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ста и образование централизованных государств на Пиренейском полуострове. Италь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ие республики в XII—XV вв. Экономическое и социальное развитие европейских стран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Обострение социальных противоречий в XIV 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(Жакерия, восстание Уота Тайлера)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Гус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ое движение в Чех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изантийская империя и славянские государства в XII—XV вв. Экспансия турок-османов и падение Визант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ультура средневековой Европы. Представления средневекового человека о мире. Место религии в жизни человека и общества. Образование: школы и университеты. Сос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й характер культуры. Средневековый эпос. Рыцарская литература. Городской и кресть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й фольклор. Романский и готический стили в художественной культуре. Развитие знаний о природе и человеке. Гуманизм. Раннее Возрождение: художники и их творения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траны Востока в Средние век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манская империя: завоевания турок-османов, управление империей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ожение покоренных народ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Монгольская держава: общес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й строй монгольских племен, завоевания Чингисхана и его потомков, управление под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нными территориями. Китай: империи, правители и подданные, борьба против завоева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й. Япония в Средние века. Индия: раздробленность индийских княжеств, вторжение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ульман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Делийский султанат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ультура народов Востока. Литература. Архитектура. Тра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онные искусства и ремесл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Государства доколумбовой Америк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бщественный строй. Религиозные верования населения. Культур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сторическое и культурное наследие Средневековья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стория Нового времени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вое время: понятие и хронологические рамки. 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Европа в конце ХV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— 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начале XVII 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еликие географические открытия: предпосылки, участники, результаты. Полит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е, экономические и культурные последствия географических открытий. Старый и Новый Свет. Экономическое и социальное развитие европейских стран в XVI — начале XVII в. Возникновение мануфактур. Развитие товарного производства. Расширение внутреннего и мирового рынк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бсолютные монархии. Англия, Франция, монархия Габсбургов в XVI — начале XVII в.: внутреннее развитие и внешняя политика. Образование национальных государств в Европе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чало Реформации; М. Лютер. Развитие Реформации и Крестьянская война в Гер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и. Распространение протестантизма в Европе. Борьба католической церкви против реф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ационного движения. Религиозные войны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идерландская революция: цели, участники, формы борьбы. Итоги и значение ре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юц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еждународные отношения в раннее Новое время. Военные конфликты между ев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ейскими державами. Османская экспансия. Тридцатилетняя война; Вестфальский мир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траны Европы и Северной Америки в середине XVII—ХVIII 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нглийская революция XVII в.: причины, участники, этапы. О. Кромвель. Итоги и значение революции. Экономическое и социальное развитие Европы в XVII—ХVIII вв.: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ло промышленного переворота, развитие мануфактурного производства, положение со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й. Абсолютизм: «старый порядок» и новые веяния. Век Просвещения: развитие естес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наук, французские просветители XVIII в. Война североамериканских колоний за неза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мость. Образование Соединенных Штатов Америки; «отцы-основатели»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Французская революция XVIII в.: причины, участники. Начало и основные этапы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люции. Политические течения и деятели революц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граммные и государственные д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ументы. Революционные войн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тоги и значение революц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Европейская культура XVI—XVIII вв. Развитие науки: переворот в естествознании, возникновение новой картины мира; выдающиеся ученые и изобретатели. Высокое Воз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ние: художники и их произведения. Мир человека в литературе раннего Нового времени. Стили художественной культуры XVII—XVIII вв. (барокко, классицизм). Становление те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. Международные отношения середины XVII—XVIII в. Европейские конфликты и дип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матия. Семилетняя война. Разделы Речи Посполитой. Колониальные захваты европейских держа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траны Востока в XVI—XVIII в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манская империя: от могущества к упадку. Индия: держава Великих Моголов,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ало проникновения англичан, британские завоевания. Империя Цин в Кита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бразование централизованного государства и установление сегуната Токугава в Япони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траны Европы и Северной Америки в первой половине ХIХ 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мперия Наполеона во Франции: внутренняя и внешняя политика. Наполеоновские войны. Падение империи. Венский конгресс; Ш. М. Талейран. Священный союз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звитие индустриального общества. Промышленный переворот, его особенности в странах Европы и США. Изменения в социальной структуре общества. Распространение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алистических идей; социалисты-утописты. Выступления рабочих. Политическое развитие европейских стран в 1815—1849 гг.: социальные и национальные движения, реформы и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люции. Оформление консервативных, либеральных, радикальных политических течений и партий; возникновение марксизма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траны Европы и Северной Америки во второй половине ХIХ 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ликобритания в Викторианскую эпоху: «мастерская мира», рабочее движение, внутренняя и внешняя политика, расширение колониальной империи. Франция — от Второй империи к Третьей республике: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нутренняя и внешняя политика, франко-германская война, колониальные войн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бразование единого государства в Италии;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. Кавур, Дж. Гарибальд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бъединение германских государств, провозглашение Германской империи; О. Бисмарк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абсбургская монархия: австро-венгерский дуализм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единенные Штаты Америки во второй половине ХIХ в.: экономика, социальные отношения, политическая жизнь. Север и Юг. Гражданская война (1861—1865). А. Линкольн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Экономическое и социально-политическое развитие стран Европы и США в конце ХIХ 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вершение промышленного переворота. Индустриализация. Монополистический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итализм. Технический прогресс в промышленности и сельском хозяйстве. Развитие тра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рта и средств связи. Миграция из Старого в Новый Свет. Положение основных социа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х групп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Расширение спектра общественных движений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бочее движение и профсоюзы. Образование социалистических партий; идеологи и руководители социалистического дви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траны Азии в ХIХ 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манская империя: традиционные устои и попытки проведения реформ. Индия: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ад державы Великих Моголов, установление британского колониального господства, ос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одительные восстания. Китай: империя Цин, «закрытие» страны, «опиумные войны», д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ение тайпино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Япония: внутренняя и внешняя политика сегуната Токугава, преобразо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я эпохи Мэйдз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ойна за независимость в Латинской Америке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лониальное общество. Освободительная борьба: задачи, участники, формы выст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ени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. Д. Туссен-Лувертюр, С. Боливар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овозглашение независимых государст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Народы Африки в Новое время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лониальные империи. Колониальные порядки и традиционные общественные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шения. Выступления против колонизаторо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азвитие культуры в XIX 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учные открытия и технические изобретения. Распространение образования. Се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яризация и демократизация культуры. Изменения в условиях жизни людей. Стили худо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енной культуры: классицизм, романтизм, реализм, импрессионизм. Театр. Рождение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матографа. Деятели культуры: жизнь и творчество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еждународные отношения в XIX 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нешнеполитические интересы великих держав и политика союзов в Европе. Вост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й вопрос. Колониальные захваты и колониальные империи. Старые и новые лидеры ин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стриального мира. Активизация борьбы за передел мира. Формирование военно-политических блоков великих держав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сторическое и культурное наследие Нового времени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Новейшая история. 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ир к началу XX в. Новейшая история: понятие, периодизация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ир в 1900—1914 гг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аны Европы и США в 1900—1914 гг.: технический прогресс, экономическое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тие. Урбанизация, миграция. Положение основных групп населения. Социальные дви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оциальные и политические реформы; Д. Ллойд Джордж.</w:t>
      </w:r>
    </w:p>
    <w:p w:rsidR="00F651F0" w:rsidRPr="00DF6196" w:rsidRDefault="00F651F0" w:rsidP="00F651F0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раны Азии и Латинской Америки в 1900—1917 гг.: традиционные общественные отношения и проблемы модернизации. Подъем освободительных движений в колониальных и зависимых странах. Революции первых десятилетий ХХ в. в странах Азии (Турция, Иран, Китай). Мексиканская революция 1910—1917 гг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уководители освободительной борьбы (Сунь Ятсен, Э. Сапата, Ф. Вилья).</w:t>
      </w:r>
    </w:p>
    <w:p w:rsidR="009C02A7" w:rsidRDefault="009C02A7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бществозна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бществознание является одним из основных гуманитарных предметов в системе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его образования, поскольку должно обеспечить формирование мировоззренческой, ц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но-смысловой сферы обучающихся, личностных основ российской гражданской иден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, социальной ответственности, правового самосознания, поликультурности, толера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, приверженности ценностям, закрепленным в Конституции РФ, гражданской активной позиции в общественной жизни при решении задач в области социальных отношен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ой учебного предмета «Обществознание» на уровне основного общего обр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ния являются научные знания об обществе и его основных сферах, о человеке в обществе. Учебный предмет «Обществознание» в основной школе многогранно освещает проблемы человека и общества через призму основ наук: экономика, социология, политология, со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льная психология, правоведение, философия, акцентируя внимание на современные реалии жизни, что способствует формированию у обучающихся целостной картины мира и жизни человека в не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воение учебного предмета «Обществознание» направлено на развитие личности обучающихся, воспитание, усвоение основ научных знаний, развитие способности обуч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ихся анализировать социально значимую информацию, делать необходимые выводы и 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ть обоснованные оценки социальным событиям и процессам, выработку умений, обес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ивающих адаптацию к условиям динамично развивающегося современного обществ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чебный предмет «Обществознание» на уровне основного общего образования о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ется на межпредметные связи, в основе которых лежит обращение к таким учебным п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там, как «История», «Литература», «Мировая художественная культура», «География», «Биология», что создает возможность одновременного прохождения тем по указанным уч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м предметам.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Человек. Деятельность человека</w:t>
      </w:r>
    </w:p>
    <w:p w:rsidR="00F651F0" w:rsidRPr="00DF6196" w:rsidRDefault="00F651F0" w:rsidP="00F651F0">
      <w:pPr>
        <w:tabs>
          <w:tab w:val="left" w:pos="111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иологическое и социальное в человек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ерты сходства и различий человека и ж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отного. Индивид, индивидуальность, личность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сновные возрастные периоды жизни ч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ка. Отношения между поколениями. Особенности подросткового возраста. Способности и потребности человека. Особые потребности людей с ограниченными возможностями. По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е деятельности. Многообразие видов деятельности. Игра, труд, учение. Познание чел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м мира и самого себя. Общение. Роль деятельности в жизни человека и общества. Человек в малой группе. 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Общество</w:t>
      </w:r>
    </w:p>
    <w:p w:rsidR="00F651F0" w:rsidRPr="00DF6196" w:rsidRDefault="00F651F0" w:rsidP="00F651F0">
      <w:pPr>
        <w:tabs>
          <w:tab w:val="left" w:pos="111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бщество как форма жизнедеятельности людей. Взаимосвязь общества и природы. Развитие обще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бщественный прогресс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сновные сферы жизни общества и их вза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йствие. Типы обществ. Усиление взаимосвязей стран и народов. Глобальные проблемы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ременности. Опасность международного терроризма. Экологический кризис и пути его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решения. Современные средства связи и коммуникации, их влияние на нашу жизнь. Сов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нное российское общество, особенности его развития.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Социальные нормы</w:t>
      </w:r>
    </w:p>
    <w:p w:rsidR="00F651F0" w:rsidRPr="00DF6196" w:rsidRDefault="00F651F0" w:rsidP="00F651F0">
      <w:pPr>
        <w:tabs>
          <w:tab w:val="left" w:pos="111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циальные нормы как регуляторы поведения человека в обществ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бщественные нравы, традиции и обыча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ак усваиваются социальные нормы. Общественные ценности. Гражданственность и патриотизм. Уважение социального многообразия. Мораль, ее ос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 принципы. Нравственность. Моральные нормы и нравственный выбор. Роль морали в жизни человека и общества. Золотое правило нравственности. Гуманизм. Добро и зло. Долг. Совесть. Моральная ответственность. Право, его роль в жизни человека, общества и госуд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ва. Основные признаки права. Право и мораль: общее и различия. Социализация лично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Особенности социализации в подростковом возрасте. 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Сфера духовной культуры</w:t>
      </w:r>
    </w:p>
    <w:p w:rsidR="00F651F0" w:rsidRPr="00DF6196" w:rsidRDefault="00F651F0" w:rsidP="00F651F0">
      <w:pPr>
        <w:tabs>
          <w:tab w:val="left" w:pos="1311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Культура, ее многообразие и основные форм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ука в жизни современного общ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аучно-технический прогресс в современном обществ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азвитие науки в России. О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ование, его значимость в условиях информационного общества. Система образования в 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йской Федерации. Уровни общего образован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осударственная итоговая аттестац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Самообразование. Религия как форма культур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ировые религи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ль религии в жизни общества. 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Социальная сфера жизни общества</w:t>
      </w:r>
    </w:p>
    <w:p w:rsidR="00F651F0" w:rsidRPr="00DF6196" w:rsidRDefault="00F651F0" w:rsidP="00F651F0">
      <w:pPr>
        <w:tabs>
          <w:tab w:val="left" w:pos="111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оциальная структура общества. Социальные общности и группы. Социальный статус личности. Социальные роли. Основные социальные роли в подростковом возрасте. Социал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ная мобильность. Семья и семейные отношения. Функции семьи. Семейные ценности и тр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диции. Основные роли членов семьи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Досуг семьи.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оциальные конфликты и пути их разр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шения. Этнос и нац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ациональное самосознани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Отношения между нациями. Россия – многонациональное государство.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оциальная политика Российского государства.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Политическая сфера жизни общества</w:t>
      </w:r>
    </w:p>
    <w:p w:rsidR="00F651F0" w:rsidRPr="00DF6196" w:rsidRDefault="00F651F0" w:rsidP="00F651F0">
      <w:pPr>
        <w:tabs>
          <w:tab w:val="left" w:pos="1321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литика и власть. Роль политики в жизни общества. Государство, его существенные признаки. Функции государства. Внутренняя и внешняя политика государства. Формы п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ния. Формы государственно-территориального устройства. Политический режим. Де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атия, ее основные признаки и ценности. Выборы и референдумы. Разделение властей. У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ие граждан в политической жизни. Опасность политического экстремизма. Политические партии и движения, их роль в общественной жизни. Гражданское общество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авовое гос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арство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естное самоуправлени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ежгосударственные отношения. Межгосударств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ые конфликты и способы их разрешения.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Гражданин и государство</w:t>
      </w:r>
    </w:p>
    <w:p w:rsidR="00F651F0" w:rsidRPr="00DF6196" w:rsidRDefault="00F651F0" w:rsidP="00F651F0">
      <w:pPr>
        <w:jc w:val="both"/>
        <w:rPr>
          <w:rFonts w:ascii="Times" w:eastAsia="Times New Roman" w:hAnsi="Times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ше государство – Российская Федерация. Конституция Российской Федерации – основной закон государства. Конституционные основы государственного строя Российской Фед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и. Государственные символы России. Россия – федеративное государство. Субъекты ф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ции. Органы государственной власти и управления в Российской Федерации. Президент Российской Федерации, его основные функции. Федеральное Собрание Российской Фед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и. Правительство Российской Федерации. Судебная система Российской Федерации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охранительные органы. Гражданство Российской Федерации. Конституционные п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рава и свободы человека и гражданина в Российской Федераци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нституционные обязанности гражданина Российской Федерации.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Взаимоотношения органов государственной власти и граждан.</w:t>
      </w:r>
      <w:r w:rsidRPr="00DF6196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</w:t>
      </w:r>
      <w:r w:rsidRPr="00DF6196">
        <w:rPr>
          <w:rFonts w:ascii="Times" w:eastAsia="Times New Roman" w:hAnsi="Times" w:cs="Times New Roman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Механизмы реализации и защиты прав и свобод человека и гражданина в РФ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овные международные документы о правах человека и правах ребенка.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Основы российского законодательства</w:t>
      </w:r>
    </w:p>
    <w:p w:rsidR="00F651F0" w:rsidRPr="00DF6196" w:rsidRDefault="00F651F0" w:rsidP="00F651F0">
      <w:pPr>
        <w:tabs>
          <w:tab w:val="left" w:pos="1114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истема российского законодательства. Источники права. Нормативный правовой акт. Правоотношения. Правоспособность и дееспособность. Признаки и виды правонаруш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ний. Понятие, виды и функции юридической ответственности. Презумпция невиновности.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Гражданские правоотношения. Основные виды гражданско-правовых договоров. Право со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ственности. Права потребителей, защита прав потребителей. Способы защиты гражданских прав. Право на труд и трудовые правоотношения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рудовой договор и его значение в рег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ании трудовой деятельности человека. Семья под защитой государства. Права и обя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 детей и родителей. Защита интересов и прав детей, оставшихся без попечения роди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й. Особенности административно-правовых отношений. Административные правонаруш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. Виды административного наказания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Уголовное право, основные понятия и принцип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и виды преступлений. Необходимая оборона. Цели наказания. Виды наказаний. Особенности правового статуса несовершеннолетнего. Права ребенка и их защита. Деес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бность малолетних. Дееспособность несовершеннолетних в возрасте от 14 до 18 лет. 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енности регулирования труда работников в возрасте до 18 лет. Правовое регулирование в сфере образования. Особенности уголовной ответственности и наказания несовершенно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х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Международное гуманитарное право. Международно-правовая защита жертв воор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женных конфликтов.</w:t>
      </w:r>
    </w:p>
    <w:p w:rsidR="00F651F0" w:rsidRPr="00DF6196" w:rsidRDefault="00F651F0" w:rsidP="00F651F0">
      <w:pPr>
        <w:spacing w:before="12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Экономика</w:t>
      </w:r>
    </w:p>
    <w:p w:rsidR="00F651F0" w:rsidRPr="00DF6196" w:rsidRDefault="00F651F0" w:rsidP="00F651F0">
      <w:pPr>
        <w:tabs>
          <w:tab w:val="left" w:pos="111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 xml:space="preserve">Понятие экономики. Роль экономики в жизни общества. Товары и услуги. Ресурсы и потребности, ограниченность ресурсов. Производство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noBreakHyphen/>
        <w:t xml:space="preserve"> основа экономики. Распределение. Обмен. Потребление. Факторы производства. Производительность труда. Разделение труда и специализация. Собственность. Торговля и ее формы. Реклама. Деньги и их функции. 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>н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>фляция, ее последствия. Типы экономических систем. Рынок и рыночный механизм. Пр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>д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 xml:space="preserve">принимательская деятельность. Издержки, выручка, прибыл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иды рынков. Рынок капи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ов.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>Рынок труда. Каким должен быть современный работник. Выбор профессии. Заработная плата и стимулирование труда. Роль государства в экономике. Экономические цели и фун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>к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 xml:space="preserve">ции государства. Государственный бюджет. Налоги: система налогов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ункции, налоговые системы разных эпо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F5719" w:rsidRDefault="000F5719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Географ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ое образование в основной школе должно обеспечить формирование картографической грамотности, навыков применения географических знаний в жизни для объяснения, оценки и прогнозирования разнообразных природных, социально-экономических и экологических процессов и явлений, адаптации к условиям окружающей среды и обеспечения безопасности жизнедеятельности. Это позволяет реализовать залож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ую в образовательных стандартах метапредметную направленность в обучении географии. Обучающиеся овладеют научными методами решения различных теоретических и практ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х задач, умениями формулировать гипотезы, конструировать, проводить наблюдения, оценивать и анализировать полученные результаты, сопоставлять их с объективными 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ями жизн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я синтезирует элементы общественно-научного и естественно - научного знания, поэтому содержание учебного предмета «География» насыщенно экологическими, этнографическими, социальными, экономическими аспектами, необходимыми для развития представлений о взаимосвязи естественных и общественных дисциплин, природы и общ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 в целом.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. Содержание учебного предмета «Геог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ия» включает темы, посвященные актуальной геополитической ситуации страны, в том числе воссоединение России и Крым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185" w:name="h.3x8tuzt" w:colFirst="0" w:colLast="0"/>
      <w:bookmarkEnd w:id="185"/>
      <w:r w:rsidRPr="00DF6196">
        <w:rPr>
          <w:rFonts w:ascii="Times New Roman" w:eastAsia="Times New Roman" w:hAnsi="Times New Roman" w:cs="Times New Roman"/>
          <w:sz w:val="24"/>
          <w:szCs w:val="24"/>
        </w:rPr>
        <w:t>Учебный предмет «География» способствует формированию у обучающихся умения безопасно использовать учебное оборудование, проводить исследования, анализировать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ученные результаты, представлять и научно аргументировать полученные вывод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едмета «География» в части формирования у обучающихся научного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оззрения, освоения общенаучных методов (наблюдение, измерение, моделирование),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воения практического применения научных знаний основано на межпредметных связях с предметами: «Физика», «Химия», «Биология», «Математика», «Экология», «Основы бе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асности жизнедеятельности», «История», «Русский язык», «Литература» и др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spacing w:before="12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азвитие географических знаний о Зем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ведение. Что изучает география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едставления о мире в древности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ревний Китай, Древний Египет, Древняя Греция, Древний Р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. Появление первых географических карт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еография в эпоху Средневековья: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утешествия и открытия викингов, древних а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ов, русских землепроходцев. Путешествия Марко Поло и Афанасия Никитин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Эпоха Великих географических открытий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ткрытие Нового света, морского пути в Индию, кругосветные путешеств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. Значение Великих географических открытий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ие открытия XVII–XIX вв.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сследования и открытия на территории Евразии (в том числе на территории России), Австралии и Океании, Антарктид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. Первое русское кругосветное путешествие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.Ф. Крузенштерн и Ю.Ф. Лисянски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ие исследования в ХХ веке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ткрытие Южного и Северного полюсов, океанов, покорение высочайших вершин и глубочайших впадин, исследования верхних слоев атмосферы, открытия и разработки в области Российского Севе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)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начение освоения космоса для географической наук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еографические знания в современном мире. Современные географические методы исследования Земли. 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spacing w:before="12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Земля во Вселенной. Движения Земли и их следствия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емля – часть Солнечной системы. Земля и Лун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Влияние космоса на нашу планету и жизнь людей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орма и размеры Земли. Наклон земной оси к плоскости орбиты. Виды д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ения Земли и их географические следствия. Движение Земли вокруг Солнца. Смена времен года. Тропики и полярные круги. Пояса освещенно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алендарь – как система измерения больших промежутков времени, основанная на периодичности таких явлений природы, как смена дня и ночи, смена фаз Луны, смена времен год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севое вращение Земли. Смена дня и ночи, сутки, календарный год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spacing w:before="12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Изображение земной поверхности. </w:t>
      </w:r>
    </w:p>
    <w:p w:rsidR="00F651F0" w:rsidRPr="00DF6196" w:rsidRDefault="00F651F0" w:rsidP="00F651F0">
      <w:pPr>
        <w:tabs>
          <w:tab w:val="left" w:pos="426"/>
          <w:tab w:val="left" w:pos="1240"/>
          <w:tab w:val="left" w:pos="3160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иды изображения земной поверхности: план местности, глобус, географическая 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, аэрофото- и аэрокосмические снимки. Масштаб. Стороны горизонта. Азимут. Ориент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ние на местности: определение сторон горизонта по компасу и местным признакам, о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еление азимут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собенности ориентирования в мегаполисе и в природ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лан местности. Условные знаки. Как составить план местно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оставление простейшего плана мест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и/учебного кабинета/комнат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Географическая карта – особый источник информац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одержание и значение карт. Топографические карт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асштаб и условные знаки на карте. Градусная сеть: параллели и меридианы. Географические координаты: географическая ш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та. Географические координаты: географическая долгота. Определение географических координат различных объектов, направлений, расстояний, абсолютных высот по карте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ирода Земл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Литосфер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итосфера – «каменная» оболочка Земли. Внутреннее строение Земли. Земная кора. Разнообразие горных пород и минералов на Земл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езные ископаемые и их значение в жизни современного обществ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вижения земной коры и их проявления на з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й поверхности: землетрясения, вулканы, гейзеры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ельеф Земли. Способы изображение рельефа на планах и картах. Основные формы рельефа – горы и равнины. Равнины. Образование и изменение равнин с течением времени. Классификация равнин по абсолютной высоте. Определение относительной и абсолютной высоты равнин. Разнообразие гор по возрасту и строению. Классификация гор абсолютной высоте. Определение относительной и абсолютной высоты гор. Рельеф дна океано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иф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ые области, срединные океанические хребты, шельф, материковый склон. Методы изуч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я глубин Мирового океана. Исследователи подводных глубин и их открытия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Гидросфер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роение гидросфер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Особенности Мирового круговорота вод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ой океан и его части. Свойства вод Мирового океана – температура и соленость. Дви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воды в океане – волны, течения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ды суши. Реки на географической карте и в природе: основные части речной системы, характер, питание и режим рек. Озера и их происхождение. Ледники. Горное и покровное оледенение, многолетняя мерзлота. Подземные воды. Межп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овые и грунтовые воды. Болота. Каналы. Водохранилищ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еловек и гидросфер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Атмосфер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оение воздушной оболочки Земл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Температура воздуха. Нагревание воздуха. Суточный и годовой ход температур и его графическое отображение. Среднесут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я, среднемесячная, среднегодовая температура. Зависимость температуры от географ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ой широты. Тепловые пояса. Вода в атмосфере. Облака и атмосферные осадки. Атмосф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е давление. Ветер. Постоянные и переменные ветр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рафическое отображение направ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я ветра. Роза ветр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Циркуляция атмосферы. Влажность воздуха. Понятие погод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людения и прогноз погоды. Метеостанция/метеоприборы (проведение наблюдений и изм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ений, фиксация результатов наблюдений, обработка результатов наблюдений)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онятие климата. Погода и климат. Климатообразующие факторы. Зависимость климата от абсол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й высоты местности.Климаты Зем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лияние климата на здоровье люде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Человек и 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осфер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Биосфер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иосфера – живая оболочка Земли. Особенности жизни в океане. Жизнь на поверхности суши: особенности распространения растений и животных в лесных и без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х пространствах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оздействие организмов на земные оболочки. Воздействие человека на природу. Охрана природы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Географическая оболочка как среда жизн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географической оболочке. Взаимодействие оболочек Земли. Строение географической оболочки. Понятие о природном комплексе. Глобальные, региональные и локальные природные комплексы. Природные к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лексы своей местности. Закономерности географической оболочки: географическая зона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сть и высотная поясность. Природные зоны Земли. 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Человечество на Земле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исленность населения Земли. Расовый состав. Нации и народы планеты. Страны на карте мира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своение Земли человеком. </w:t>
      </w:r>
    </w:p>
    <w:p w:rsidR="00F651F0" w:rsidRPr="00DF6196" w:rsidRDefault="00F651F0" w:rsidP="00F651F0">
      <w:pPr>
        <w:tabs>
          <w:tab w:val="left" w:pos="426"/>
          <w:tab w:val="left" w:pos="1240"/>
          <w:tab w:val="left" w:pos="2680"/>
          <w:tab w:val="left" w:pos="3680"/>
          <w:tab w:val="left" w:pos="5340"/>
          <w:tab w:val="left" w:pos="6000"/>
          <w:tab w:val="left" w:pos="7240"/>
          <w:tab w:val="left" w:pos="7600"/>
          <w:tab w:val="left" w:pos="850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то изучают в курсе географии материков и океанов? Методы географических ис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ований и источники географической информации. Разнообразие современных карт. 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йшие географические открытия и путешествия в древности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ревние египтяне, греки, ф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кийцы, идеи и труды Парменида, Эратосфена, вклад Кратеса Малосского, Страбо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ажнейшие географические открытия и путешествия в эпоху Средневековья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орм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ы, М. Поло, А. Никитин, Б. Диаш, М. Бехайм, Х. Колумб, А. Веспуччи, Васко да Гама, Ф. Магеллан, Э. Кортес, Д. Кабот, Г. Меркатор, В. Баренц, Г. Гудзон, А. Тасман, С. Дежне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ажнейшие географические открытия и путешествия в XVI–XIX вв.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. Макензи, В. Атласов и Л. Морозко, С. Ремезов, В. Беринг и А. Чириков, Д. Кук, В.М. Головнин, Ф.П. Л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е, С.О. Макаров, Н.Н. Миклухо-Маклай, М.В. Ломоносов, Г.И. Шелихов, П.П. Семенов-Тянь-Шанский, Н.М. Пржевальский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. Гумбольдт, Э. Бонплан, Г.И. Лангсдорф и Н.Г. Рубцов, Ф.Ф. Беллинсгаузен и М.П. Лазарев, Д. Ливингстон, В.В. Юнкер, Е.П. Ковалевский, А.В. Елисеев, экспедиция на корабле “Челленджер”, Ф. Нансен, Р. Амундсен, Р. Скотт, Р. Пири и Ф. Ку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)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ажнейшие географические открытия и путешествия в XX веке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.Д. Папанин, Н.И. Вавилов, Р. Амундсен, Р. Скотт, И.М. Сомов и А.Ф. Трешников (руководители 1 и 2 сов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кой антарктической экспедиций), В.А. Обруче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и нанесение на контурную карту географических объектов одного из 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нных маршрутов.</w:t>
      </w:r>
    </w:p>
    <w:p w:rsidR="009C02A7" w:rsidRDefault="009C02A7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025F3" w:rsidRDefault="003025F3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025F3" w:rsidRDefault="003025F3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025F3" w:rsidRDefault="003025F3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Главные закономерности природы Земл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Литосфера и рельеф Земл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стория Земли как планеты. Литосферные плиты. Сейсмические пояса Земли. Строение земной коры. Типы земной коры, их отличия. Фор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вание современного рельефа Зем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лияние строения земной коры на облик Земл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Атмосфера и климаты Земл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спределение температуры, осадков, поясов ат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ферного давления на Земле и их отражение на климатических картах. Разнообразие климата на Земле. Климатообразующие факторы. Характеристика воздушных масс Земли. Харак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истика основных и переходных климатических поясов Зем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лияние климатических ус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ий на жизнь людей. Влияние современной хозяйственной деятельности людей на климат Земли. Расчет угла падения солнечных лучей в зависимости от географической широты, 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олютной высоты местности по разности атмосферного давления, расчет температуры воздуха тропосферы на заданной высоте, расчет средних значений (температуры воздуха, амплитуды и др. показателей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Мировой океан – основная часть гидросфер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ировой океан и его части. Этапы изучения Мирового океана. Океанические течения. Система океанических течений. Тихий океан. Характерные черты природы океана и его отличительные особенности. Атлант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й океан. Характерные черты природы океана и его отличительные особенности. Се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й Ледовитый океан. Характерные черты природы океана и его отличительные особ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. Индийский океан. Характерные черты природы океана и его отличительные особ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Географическая оболочк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войства и особенности строения географической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чки. Общие географические закономерности целостность, зональность, ритмичность и их значение. Географическая зональность. Природные зоны Земли (выявление по картам 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льности в природе материков). Высотная поясность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Характеристика материков Земл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Южные материк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обенности южных материков Земли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Африк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ое положение Африки и история исследования. Рельеф и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зные ископаемые. Климат и внутренние воды. Характеристика и оценка климата отд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территорий Африки для жизни людей. Природные зоны Африки. Эндемики. Опред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 причин природного разнообразия материка. Население Африки, политическая карт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обенности стран Северной Африки (регион высоких гор, сурового климата, п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ынь и оазисов, а также родина древних цивилизаций, современный район добычи нефти и газа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обенности стран Западной и Центральной Африки (регион саванн и непроходимых гилей, с развитой охотой на диких животных, эксплуатация местного населения на план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ях и при добыче полезных ископаемых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обенности стран Восточной Африки (регион вулканов и разломов, национальных парков, центр происхождения культурных растений и древних государств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обенности стран Южной Африки (регион гор причудливой формы и пустынь, с развитой мировой добычей алмазов и самой богатой страной континента (ЮАР)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Австралия и Океания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ое положение, история исследования, особ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 природы материка. Эндемик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встралийский Союз (географический уникум – страна-материк; самый маленький материк, но одна из крупнейших по территории стран мира; выделение особого культурного типа австралийско-новозеландского города, отсутствие соседства отсталых и развитых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торий, слабо связанных друг с другом; высокоразвитая экономика страны основывается на своих ресурсах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кеания (уникальное природное образование – крупнейшее в мире скопление ост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в; специфические особенности трех островных групп: Меланезия – «черные острова» (так как проживающие здесь папуасы и меланезийцы имеют более темную кожу по сравнению с другими жителями Океании), Микронезия и Полинезия – «маленькие» и «многочисленные острова»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Южная Америк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ое положение, история исследования и особенности рельефа материка. Климат и внутренние воды. Южная Америка – самый влажный материк. Природные зоны. Высотная поясность Анд. Эндемики. Изменение природы. Население 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й Америки (влияние испанской и португальской колонизации на жизнь коренного нас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). Страны востока и запада материка (особенности образа жизни населения и хозяйс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й деятельности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Антарктид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нтарктида – уникальный материк на Земле (самый холодный и у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нный, с шельфовыми ледниками и антарктическими оазисами). Освоение человеком 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рктиды. Цели международных исследований материка в 20-21 веке. Современные иссл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ния и разработки в Антарктиде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еверные материк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собенности северных материков Земл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еверная Америк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ое положение, история открытия и исследования Северной Америки (Новый Свет). Особенности рельефа и полезные ископаемые. Климат, внутренние воды. Природные зоны. Меридиональное расположение природных зон на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тории Северной Америки. Изменения природы под влиянием деятельности человека.  Э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мики. Особенности природы материка. Особенности населения (коренное население и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мки переселенцев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Характеристика двух стран материка: Канады и Мексики. Описание США – как одной из ведущих стран современного мир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Евразия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ое положение, история исследования материка. Рельеф и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зные ископаемые Евразии. Климатические особенности материка. Влияние климата на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яйственную деятельность людей. Реки, озера материка. Многолетняя мерзлота, современное оледенение. Природные зоны материка. Эндемики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рубежная Европа. Страны Северной Европы (население, образ жизни и культура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иона, влияние моря и теплого течения на жизнь и хозяйственную деятельность людей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аны Средней Европы (население, образ жизни и культура региона, высокое раз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е стран региона, один из главных центров мировой экономики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аны Восточной Европы (население, образ жизни и культура региона, благопр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 условия для развития хозяйства, поставщики сырья, сельскохозяйственной продукции и продовольствия в более развитые европейские страны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аны Южной Европы (население, образ жизни и культура региона, влияние южного прибрежного положения на жизнь и хозяйственную деятельность людей (международный туризм, экспорт субтропических культур (цитрусовых, маслин)), продуктов их переработки (оливковое масло, консервы, соки), вывоз продукции легкой промышленности (одежды,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и))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рубежная Азия. Страны Юго-Западной Азии (особенности положения региона (на границе трех частей света), население, образ жизни и культура региона (центр возникн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двух мировых религий), специфичность природных условий и ресурсов и их отражение на жизни людей (наличие пустынь, оазисов, нефти и газа), горячая точка планеты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аны Центральной Азии (влияние большой площади территории, имеющей разл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 природные условия, на население (его неоднородность), образ жизни (постсоветское экономическое наследие, сложная политическая ситуация) и культуру региона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аны Восточной Азии (население (большая численность населения), образ жизни (влияние колониального и полуколониального прошлого, глубоких феодальных корней,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ода длительной самоизоляции Японии и Китая) и культура региона (многообразие и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е переплетение религий: даосизм и конфуцианство, буддизм и ламаизм, синтоизм, кат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изм)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раны Южной Азии (влияние рельефа на расселение людей (концентрация нас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в плодородных речных долинах), население (большая численность и «молодость»), образ жизни (распространение сельского образа жизни (даже в городах) и культура региона (центр возникновения древних религий – буддизма и индуизма; одна из самых «бедных и голодных территорий мира»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Страны Юго-Восточной Азии (использование выгодности положения в развитии стран региона (например, в Сингапуре расположены одни из самых крупных аэропортов и портов мира), население (главный очаг мировой эмиграции), образ жизни (характерны 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е различия в уровне жизни населения – от минимального в Мьянме до самого высокого в Сингапуре) и культура региона (влияние соседей на регион – двух мощных центров циви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аций – Индии и Китая)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Взаимодействие природы и общества. 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лияние закономерностей географической оболочки на жизнь и деятельность людей. Степень воздействия человека на природу на разных материках. Необходимость между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дного сотрудничества в использовании природы и ее охраны. Развитие природоохранной деятельности на современном этапе (Международный союз охраны природы, Междуна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я Гидрографическая Организация, ЮНЕСКО и </w:t>
      </w:r>
      <w:r w:rsidRPr="00DF6196">
        <w:rPr>
          <w:rFonts w:ascii="Times New Roman" w:eastAsia="Times New Roman" w:hAnsi="Times New Roman" w:cs="Times New Roman"/>
          <w:position w:val="-1"/>
          <w:sz w:val="24"/>
          <w:szCs w:val="24"/>
        </w:rPr>
        <w:t>др.)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Территория России на карте мира. </w:t>
      </w:r>
    </w:p>
    <w:p w:rsidR="00F651F0" w:rsidRPr="00DF6196" w:rsidRDefault="00F651F0" w:rsidP="00F651F0">
      <w:pPr>
        <w:tabs>
          <w:tab w:val="left" w:pos="142"/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Характеристика географического положения России. Водные пространства, омы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ие территорию России. Государственные границы территории России. Россия на карте 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вых поясов. Часовые зоны России. Местное, поясное время, его роль в хозяйстве и жизни людей. История освоения и заселения территории России в XI – XVI вв. История освоения и заселения территории России в XVII – XVIII вв. История освоения и заселения территории России в XIX – XXI вв. 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бщая характеристика природы Росси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ельеф и полезные ископаемые Росси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еологическое строение территории 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и. Геохронологическая таблица. Тектоническое строение территории России. Основные формы рельефа России, взаимосвязь с тектоническими структурами. Факторы образования современного рельефа. Закономерности размещения полезных ископаемых на территории России. Изображение рельефа на картах разного масштаба. Построение профиля рельеф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лимат Росси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Характерные особенности климата России и климатообразующие факторы. Закономерности циркуляции воздушных масс на территории России (циклон, 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циклон, атмосферный фронт). Закономерности распределения основных элементов кл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 на территории России. Суммарная солнечная радиация. Определение величин суммарной солнечной радиации на разных территориях России. Климатические пояса и типы климата России. Человек и климат. Неблагоприятные и опасные климатические явления. Прогноз и прогнозирование. Значение прогнозирования погоды. Работа с климатическими и синоп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ескими картами, картодиаграммами. Определение зенитального положения Солнц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Внутренние воды Росси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нообразие внутренних вод России. Особенности 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йских рек. Разнообразие рек России. Режим рек. Озера. Классификация озер. Подземные воды, болота, многолетняя мерзлота, ледники, каналы и крупные водохранилища. Водные ресурсы в жизни человек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чвы Росси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бразование почв и их разнообразие на территории России. Поч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бразующие факторы и закономерности распространения почв. Земельные и почвенные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урсы России. Значение рационального использования и охраны почв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астительный и животный мир Росси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нообразие растительного и животного мира России. Охрана растительного и животного мира. Биологические ресурсы России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иродно-территориальные комплексы Росси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риродное районирование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родно-территориальные комплексы (ПТК): при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, природно-антропогенные и антропогенные. Природное районирование территории 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и. Природные зоны России. Зона арктических пустынь, тундры и лесотундры. Разноо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ие лесов России: тайга, смешанные и широколиственные леса. Лесостепи, степи и полуп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ыни. Высотная поясность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рупные природные комплексы Росси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усская равнина (одна из крупнейших по площади равнин мира, древняя равнина; разнообразие рельефа; благоприятный климат; влияние западного переноса на увлажнение территории; разнообразие внутренних вод и ландшафтов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Север Русской равнины (пологая равнина, богатая полезными ископаемыми; влияние теплого течения на жизнь портовых городов; полярные ночь и день; особенности расселения населения (к речным долинам: переувлажненность, плодородие почв на заливных лугах, транспортные пути, рыбные ресурсы)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Центр Русской равнины (всхолмленная равнина с возвышенностями; центр Русского государства, особенности ГП: на водоразделе (между бассейнами Черного, Балтийского, 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о и Каспийского морей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Юг Русской равнины (равнина с оврагами и балками, на формирование которых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лияли и природные факторы (всхолмленность рельефа, легкоразмываемые грунты), и со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льно-экономические (чрезмерная вырубка лесов, распашка лугов); богатство почвенными (черноземы) и минеральными (железные руды) ресурсами и их влияние на природу, и жизнь людей)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Южные моря России: история освоения, особенности природы морей, ресурсы, зна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рым (географическое положение, история освоения полуострова, особенности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ды (равнинная, предгорная и горная части; особенности климата; природные отличия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тории полуострова; уникальность природы)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авказ (предгорная и горная части; молодые горы с самой высокой точкой страны; особенности климата в западных и восточных частях; высотная поясность; природные от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ия территории; уникальность природы Черноморского побережья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рал (особенности географического положения; район древнего горообразования; 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атство полезными ископаемыми; суровость климата на севере и влияние континентальности на юге; высотная поясность и широтная зональность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рал (изменение природных особенностей с запада на восток, с севера на юг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бобщение знаний по особенностям природы европейской части Росси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оря Северного Ледовитого океана: история освоения, особенности природы морей, ресурсы, значение. Северный морской путь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падная Сибирь (крупнейшая равнина мира; преобладающая высота рельефа; за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мость размещения внутренних вод от рельефа и от зонального соотношения тепла и влаги; природные зоны – размещение, влияние рельефа, наибольшая по площади, изменения в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аве природных зон, сравнение состава природных зон с Русской равниной).</w:t>
      </w:r>
    </w:p>
    <w:p w:rsidR="00F651F0" w:rsidRPr="00DF6196" w:rsidRDefault="00F651F0" w:rsidP="00F651F0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падная Сибирь: природные ресурсы, проблемы рационального использования и экологические проблемы.</w:t>
      </w:r>
    </w:p>
    <w:p w:rsidR="00F651F0" w:rsidRPr="00DF6196" w:rsidRDefault="00F651F0" w:rsidP="00F651F0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редняя Сибирь (сложность и многообразие геологического строения, развитие ф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-географических процессов (речные долины с хорошо выраженными террасами и мно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исленные мелкие долины), климат резко континентальный, многолетняя мерзлота, характер полезных ископаемых и формирование природных комплексов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еверо-Восточная Сибирь (разнообразие и контрастность рельефа (котловинность рельефа, горные хребты, переходящие в северные низменности; суровость климата; мно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тняя мерзлота; реки и озера; влияние климата на природу; особенности природы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оры Южной Сибири (географическое положение, контрастный горный рельеф, к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нентальный климат и их влияние на особенности формирования природы района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лтай, Саяны, Прибайкалье, Забайкалье (особенности положения, геологическое строение и история развития, климат и внутренние воды, характерные типы почв, особ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 природы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Байкал. Уникальное творение природы. Особенности природы. Образование котл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. Байкал – как объект Всемирного природного наследия (уникальность, современные э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ческие проблемы и пути решения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альний Восток (положение на Тихоокеанском побережье; сочетание горных хребтов и межгорных равнин; преобладание муссонного климата на юге и муссонообразного и м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ого на севере, распространение равнинных, лесных и тундровых, горно-лесных и голь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х ландшафтов)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Чукотка, Приамурье, Приморье (географическое положение, история исследования, особенности природы)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амчатка, Сахалин, Курильские острова (географическое положение, история ис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ования, особенности природы)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аселение России. </w:t>
      </w:r>
    </w:p>
    <w:p w:rsidR="00F651F0" w:rsidRPr="00DF6196" w:rsidRDefault="00F651F0" w:rsidP="00F651F0">
      <w:pPr>
        <w:tabs>
          <w:tab w:val="left" w:pos="-142"/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исленность населения и ее изменение в разные исторические периоды. Воспроиз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о населения. Показатели рождаемости, смертности, естественного и миграционного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ста / убыли. Характеристика половозрастной структуры населения России. Миграции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еления в России. Особенности географии рынка труда России. Этнический состав населения России. Разнообразие этнического состава населения России. Религии народов России. Г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рафические особенности размещения населения России. Городское и сельское население. Расселение и урбанизация. Типы населенных пунктов. Города России их классификация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География своей местност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еографическое положение и рельеф. История освоения. Климатические особенности своего региона проживания. Реки и озера, каналы и водохранилища. Природные зоны.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ктеристика основных природных комплексов своей местности. Природные ресурсы. Э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огические проблемы и пути их решения. Особенности населения своего региона. 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Хозяйство Росси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бщая характеристика хозяйства. Географическое районирование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Эконом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ая и социальная география в жизни современного общества. Понятие хозяйства. Отра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я структура хозяйства. Сферы хозяйства. Этапы развития хозяйства. Этапы развития э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мики России. Географическое районирование. Административно-территориальное уст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о Российской Федераци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Главные отрасли и межотраслевые комплекс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ельское хозяйство. Отраслевой состав сельского хозяйства. Растениеводство. Животноводство. Отраслевой состав живот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дства. География животноводства. Агропромышленный комплекс. Состав АПК. Пищевая и легкая промышленность. Лесной комплекс. Состав комплекса. Основные места лесозаго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к. Целлюлозно-бумажная промышленность. Топливно-энергетический комплекс. Топл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-энергетический комплекс. Угольная промышленность. Нефтяная и газовая промыш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ь. Электроэнергетика. Типы электростанций. Особенности размещения электростанция. Единая энергосистема страны. Перспективы развития. Металлургический комплекс. Черная и цветная металлургия. Особенности размещения. Проблемы и перспективы развития от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. Машиностроительный комплекс. Химическая промышленность. Состав отрасли. Особ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 размещения. Перспективы развития. Транспорт. Виды транспорта. Значение для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яйства. Транспортная сеть. Проблемы транспортного комплекса. Информационная инф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уктура. Информация и общество в современном мире. Типы телекоммуникационных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й. Сфера обслуживания. Рекреационное хозяйство. Территориальное (географическое)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ление труд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Хозяйство своей местности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собенности ЭГП, природно-ресурсный потенциал, население и характеристика х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яйства своего региона. Особенности территориальной структуры хозяйства, специализ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ция района. География важнейших отраслей хозяйства своей местности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айоны Росси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Европейская часть России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ентральная Россия: особенности формирования тер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рии, ЭГП, природно-ресурсный потенциал, особенности населения, географический ф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р в расселении, народные промыслы. Этапы развития хозяйства Центрального района.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яйство Центрального района. Специализация хозяйства. География важнейших отраслей хозяйств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орода Центрального района. Древние города, промышленные и научные центр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Функциональное значение городов. Москва – столица Российской Федерации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Центрально-Черноземный район: особенности ЭГП, природно-ресурсный по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Волго-Вятский район: особенности ЭГП, природно-ресурсный потенциал, население и характеристика хозяйства. Особенности территориальной структуры хозяйства, специал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я района. География важнейших отраслей хозяйств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еверо-Западный район: особенности ЭГП, природно-ресурсный потенциал, нас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, древние города района и характеристика хозяйства. Особенности территориальной структуры хозяйства, специализация района. География важнейших отраслей хозяйства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алининградская область: особенности ЭГП, природно-ресурсный потенциал, нас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и характеристика хозяйства. Рекреационное хозяйство района. Особенности террит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льной структуры хозяйства, специализация. География важнейших отраслей хозяйств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оря Атлантического океана, омывающие Россию: транспортное значение, ресурсы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Европейский Север: история освоения, особенности ЭГП, природно-ресурсный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волжье: особенности ЭГП, природно-ресурсный потенциал, население и харак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стика хозяйства. Особенности территориальной структуры хозяйства, специализация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на. География важнейших отраслей хозяйств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рым: особенности ЭГП, природно-ресурсный потенциал, население и характери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 хозяйства. Рекреационное хозяйство. Особенности территориальной структуры хозяйства, специализация. География важнейших отраслей хозяйств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еверный Кавказ: особенности ЭГП, природно-ресурсный потенциал, население и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ктеристика хозяйства. Рекреационное хозяйство. Особенности территориальной структуры хозяйства, специализация. География важнейших отраслей хозяйств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Южные моря России: транспортное значение, ресурсы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Уральский район: особенности ЭГП, природно-ресурсный потенциал, этапы освоения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Азиатская часть России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падная Сибирь: особенности ЭГП, природно-ресурсный потенциал, этапы и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лемы освоения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оря Северного Ледовитого океана: транспортное значение, ресурсы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осточная Сибирь: особенности ЭГП, природно-ресурсный потенциал, этапы и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лемы освоения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оря Тихого океана: транспортное значение, ресурсы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альний Восток: формирование территории, этапы и проблемы освоения, особ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 ЭГП, природно-ресурсный потенциал, население и характеристика хозяйства. Особ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 территориальной структуры хозяйства, специализация района. Роль территории Дальнего Востока в социально-экономическом развитии РФ. География важнейших отраслей хозяй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.</w:t>
      </w:r>
    </w:p>
    <w:p w:rsidR="00F651F0" w:rsidRPr="00DF6196" w:rsidRDefault="00F651F0" w:rsidP="00F651F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оссия в мире. </w:t>
      </w:r>
    </w:p>
    <w:p w:rsidR="00F651F0" w:rsidRPr="00DF6196" w:rsidRDefault="00F651F0" w:rsidP="00F651F0">
      <w:pPr>
        <w:tabs>
          <w:tab w:val="left" w:pos="284"/>
          <w:tab w:val="left" w:pos="426"/>
          <w:tab w:val="left" w:pos="4280"/>
          <w:tab w:val="left" w:pos="6180"/>
          <w:tab w:val="left" w:pos="7100"/>
          <w:tab w:val="left" w:pos="88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ссия в современном мире (место России в мире по уровню экономического раз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ия, участие в экономических и политических организациях). Россия в мировом хозяйстве (главные внешнеэкономические партнеры страны, структура и география экспорта и импорта товаров и услуг). Россия в мировой политике. Россия и страны СНГ. </w:t>
      </w:r>
    </w:p>
    <w:p w:rsidR="00F651F0" w:rsidRPr="00DF6196" w:rsidRDefault="00F651F0" w:rsidP="00F651F0">
      <w:pPr>
        <w:tabs>
          <w:tab w:val="left" w:pos="5428"/>
        </w:tabs>
        <w:spacing w:before="12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екомендуемые темы практических работ</w:t>
      </w:r>
    </w:p>
    <w:p w:rsidR="00F651F0" w:rsidRPr="00DF6196" w:rsidRDefault="00F651F0" w:rsidP="00EB07FB">
      <w:pPr>
        <w:numPr>
          <w:ilvl w:val="0"/>
          <w:numId w:val="92"/>
        </w:numPr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бота с картой «Имена на карте».</w:t>
      </w:r>
    </w:p>
    <w:p w:rsidR="00F651F0" w:rsidRPr="00DF6196" w:rsidRDefault="00F651F0" w:rsidP="00EB07FB">
      <w:pPr>
        <w:numPr>
          <w:ilvl w:val="0"/>
          <w:numId w:val="92"/>
        </w:numPr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и нанесение на контурную карту географических объектов изученных м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рутов путешественников.</w:t>
      </w:r>
    </w:p>
    <w:p w:rsidR="00F651F0" w:rsidRPr="00DF6196" w:rsidRDefault="00F651F0" w:rsidP="00EB07FB">
      <w:pPr>
        <w:numPr>
          <w:ilvl w:val="0"/>
          <w:numId w:val="92"/>
        </w:numPr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координат географических объектов по карте.</w:t>
      </w:r>
    </w:p>
    <w:p w:rsidR="00F651F0" w:rsidRPr="00DF6196" w:rsidRDefault="00F651F0" w:rsidP="00EB07FB">
      <w:pPr>
        <w:numPr>
          <w:ilvl w:val="0"/>
          <w:numId w:val="92"/>
        </w:numPr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направлений и расстояний по глобусу и карте.</w:t>
      </w:r>
    </w:p>
    <w:p w:rsidR="00F651F0" w:rsidRPr="00DF6196" w:rsidRDefault="00F651F0" w:rsidP="00EB07FB">
      <w:pPr>
        <w:numPr>
          <w:ilvl w:val="0"/>
          <w:numId w:val="92"/>
        </w:numPr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Определение высот и глубин географических объектов с использованием шкалы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т и глубин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азимута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иентирование на местност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ставление плана местност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43FBC">
        <w:rPr>
          <w:rFonts w:ascii="Times New Roman" w:eastAsia="Times New Roman" w:hAnsi="Times New Roman" w:cs="Times New Roman"/>
          <w:b/>
          <w:sz w:val="24"/>
          <w:szCs w:val="24"/>
        </w:rPr>
        <w:t>Работа с коллекциями минералов, горных пород, полезных ископаемы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элементов рельефа. Определение и объяснение изменений элементов рельефа своей местности под воздействием хозяйственной деятельности человека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объектов гидрографи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средних температур, амплитуды и построение графиков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шение задач на определение высоты местности по разности атмосферного да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, расчет температуры воздуха в зависимости от высоты местност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иродных комплексов своей местност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основных компонентов природы материков Земл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природных зон Земл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ыявление взаимозависимостей тектонической структуры, формы рельефа, по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ископаемых на территории Росси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элементов рельефа Росси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объектов гидрографии Росси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исание основных компонентов природы России.</w:t>
      </w:r>
    </w:p>
    <w:p w:rsidR="00F651F0" w:rsidRPr="00DF6196" w:rsidRDefault="00F651F0" w:rsidP="00EB07FB">
      <w:pPr>
        <w:numPr>
          <w:ilvl w:val="0"/>
          <w:numId w:val="92"/>
        </w:numPr>
        <w:tabs>
          <w:tab w:val="left" w:pos="851"/>
        </w:tabs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здание презентационных материалов о природе России на основе различных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чников информации.</w:t>
      </w: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Математика. Алгебра. Геометрия. 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держание курсов математики 5–6 классов, алгебры и геометрии 7–9 классов объ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атика»). Отдельно представлены линия сюжетных задач, историческая ли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86" w:name="_Toc405513918"/>
      <w:bookmarkStart w:id="187" w:name="_Toc284662796"/>
      <w:bookmarkStart w:id="188" w:name="_Toc284663423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  <w:bookmarkEnd w:id="186"/>
      <w:bookmarkEnd w:id="187"/>
      <w:bookmarkEnd w:id="188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ами теории множест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ножество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, элемент множества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перации над множествам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Элементы логик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Высказыва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стинность и ложность высказывания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89" w:name="_Toc405513919"/>
      <w:bookmarkStart w:id="190" w:name="_Toc284662797"/>
      <w:bookmarkStart w:id="191" w:name="_Toc284663424"/>
      <w:bookmarkStart w:id="192" w:name="_Toc22897083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одержание курса математики в 5–6 классах</w:t>
      </w:r>
      <w:bookmarkEnd w:id="189"/>
      <w:bookmarkEnd w:id="190"/>
      <w:bookmarkEnd w:id="191"/>
      <w:bookmarkEnd w:id="192"/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93" w:name="_Toc22897084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Натуральные числа и нуль</w:t>
      </w:r>
      <w:bookmarkEnd w:id="193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атуральное число, множество натуральных чисел и его свойства, изображение на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льных чисел точками на числовой прямой. Использование свойств натуральных чисел при решении задач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Запись и чтение натуральных чисел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дение суммы и разности, изменение суммы и разности при изменении компонентов сло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и вычита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ение и сложение в столбик, деление уголком, проверка результата с помощью прикидки и обратного действ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ереместительный и сочетательный законы сложения и умножения, распредели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й закон умножения относительно сложения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боснование алгоритмов выполнения ар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етических действ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Числовые выраж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Деление с остатком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войства деления с остатко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Решение прак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еских задач с применением признаков делимост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остые и составные числа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Алгебраические выраж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Делители и кратны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наименьшего общего кратного.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94" w:name="_Toc22897085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Дроби</w:t>
      </w:r>
      <w:bookmarkEnd w:id="194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быкновенные дроб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Сложение и вычитание обыкновенных дробей. Умножение и деление обыкновенных дробе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есятичные дроб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ческого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оцент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иаграмм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Изобр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жение диаграмм по числовым данным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95" w:name="_Toc22897086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ациональные числа</w:t>
      </w:r>
      <w:bookmarkEnd w:id="195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льными числами. Множество целых чисел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Понятие о рациональном чис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ервичное представление о множестве рациона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ых чисе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96" w:name="_Toc22897087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ешение текстовых задач</w:t>
      </w:r>
      <w:bookmarkEnd w:id="196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Единицы измерени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: длины, площади, объема, массы, времени, скорости. Завис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 между единицами измерения каждой величины. Зависимости между величинами: с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сть, время, расстояние; производительность, время, работа; цена, количество, стоимость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F651F0" w:rsidRPr="00DF6196" w:rsidRDefault="00F651F0" w:rsidP="00F651F0">
      <w:pPr>
        <w:keepNext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97" w:name="_Toc22897088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Наглядная геометрия</w:t>
      </w:r>
      <w:bookmarkEnd w:id="197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оение углов с помощью транспортир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вновеликие фигур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меры с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ений. Многогранники. Правильные многогранник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имеры разверток многогранников, 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индра и конус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зеркальна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мметрии. Изобра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симметричных фигу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F651F0" w:rsidRPr="00DF6196" w:rsidRDefault="00F651F0" w:rsidP="00F651F0">
      <w:pPr>
        <w:keepNext/>
        <w:spacing w:before="120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98" w:name="_Toc405513921"/>
      <w:bookmarkStart w:id="199" w:name="_Toc284662799"/>
      <w:bookmarkStart w:id="200" w:name="_Toc284663426"/>
      <w:bookmarkStart w:id="201" w:name="_Toc22897090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Алгебра</w:t>
      </w:r>
      <w:bookmarkEnd w:id="198"/>
      <w:bookmarkEnd w:id="199"/>
      <w:bookmarkEnd w:id="200"/>
      <w:bookmarkEnd w:id="201"/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02" w:name="_Toc22897091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Числа</w:t>
      </w:r>
      <w:bookmarkEnd w:id="202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ножество рациональных чисел. Сравнение рациональных чисел. Действия с рац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льными числам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зательств в алгебре. Иррациональность числа </w:t>
      </w:r>
      <w:r w:rsidRPr="00DF6196">
        <w:rPr>
          <w:rFonts w:ascii="Times New Roman" w:eastAsia="Times New Roman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.25pt;height:21pt" o:ole="">
            <v:imagedata r:id="rId9" o:title=""/>
          </v:shape>
          <o:OLEObject Type="Embed" ProgID="Equation.DSMT4" ShapeID="_x0000_i1027" DrawAspect="Content" ObjectID="_1634100883" r:id="rId10"/>
        </w:objec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менение в геометри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. Сравнение 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рациональных чисел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03" w:name="_Toc22897092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Тождественные преобразования</w:t>
      </w:r>
      <w:bookmarkEnd w:id="203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ыражение с переменной. Значение выражения. Подстановка выражений вместо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еменны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Целые выраж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епень с натуральным показателем и ее свойства. Преобразования выражений,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ержащих степени с натуральным показателем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F651F0" w:rsidRPr="00DF6196" w:rsidRDefault="00F651F0" w:rsidP="00043FBC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епень с целым показателем. Преобразование дробно-линейных выражений: сло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, умножение, делени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Квадратные корн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рифметический квадратный корень. Преобразование выражений, содержащих к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тные корни: умножение, деление, вынесение множителя из-под знака корня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04" w:name="_Toc22897093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Уравнения и неравенства</w:t>
      </w:r>
      <w:bookmarkEnd w:id="204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авенств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Уравн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ешение линейных уравнени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Линейное уравнение с параметром. Количество к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ей линейного уравнения. Решение линейных уравнений с параметро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043FBC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F651F0" w:rsidRPr="00DF6196" w:rsidRDefault="00F651F0" w:rsidP="00043FBC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 xml:space="preserve">Методы решения уравнений: методы равносильных преобразований, метод замены переменной, графический метод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Уравнения вида </w:t>
      </w:r>
      <w:r w:rsidRPr="00DF619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00" w:dyaOrig="360">
          <v:shape id="_x0000_i1028" type="#_x0000_t75" style="width:36.75pt;height:21pt" o:ole="">
            <v:imagedata r:id="rId11" o:title=""/>
          </v:shape>
          <o:OLEObject Type="Embed" ProgID="Equation.DSMT4" ShapeID="_x0000_i1028" DrawAspect="Content" ObjectID="_1634100884" r:id="rId12"/>
        </w:objec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Уравнения в целых числа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истемы уравнений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рафический мето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етод сложен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, метод подстановк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Неравенств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венств при заданных значениях переменны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шение линейных неравенст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истемы неравенств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истемы неравенств с одной переменной. Решение систем неравенств с одной п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енной: линейных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вадратных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05" w:name="_Toc22897094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Функции</w:t>
      </w:r>
      <w:bookmarkEnd w:id="205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Понятие функц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екартовы координаты на плоскости. Формирование представлений о метапредм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м понятии «координаты». Способы задания функций: аналитический, графический, 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чный. График функции. Примеры функций, получаемых в процессе исследования разл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, ч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ность/нечетность,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омежутки возрастания и убывания, наибольшее и наименьшее зна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я. Исследование функции по ее графику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епрерывность функции. Кусочно заданные функци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Линейная функц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ой через две точки с заданными координатами, прохождение прямой через данную точку и параллельной данной прямо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строение графика квад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ичной функции по точкам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ножества знач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й, промежутков знакопостоянства, промежутков монотонн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войства функции </w:t>
      </w:r>
      <w:r w:rsidRPr="00DF619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29.25pt;height:29.25pt" o:ole="">
            <v:imagedata r:id="rId13" o:title=""/>
          </v:shape>
          <o:OLEObject Type="Embed" ProgID="Equation.DSMT4" ShapeID="_x0000_i1029" DrawAspect="Content" ObjectID="_1634100885" r:id="rId14"/>
        </w:object>
      </w:r>
      <w:r w:rsidR="00401BD0" w:rsidRPr="00DF619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DF619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DF6196">
        <w:rPr>
          <w:rFonts w:ascii="Times New Roman" w:eastAsia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9575" cy="304800"/>
            <wp:effectExtent l="19050" t="0" r="9525" b="0"/>
            <wp:docPr id="140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01BD0" w:rsidRPr="00DF6196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DF6196">
        <w:rPr>
          <w:rFonts w:ascii="Times New Roman" w:eastAsia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9575" cy="304800"/>
            <wp:effectExtent l="19050" t="0" r="952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01BD0" w:rsidRPr="00DF619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Преобразование графика функции </w:t>
      </w:r>
      <w:r w:rsidRPr="00DF6196">
        <w:rPr>
          <w:rFonts w:ascii="Times New Roman" w:eastAsia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0" type="#_x0000_t75" style="width:51pt;height:14.25pt" o:ole="">
            <v:imagedata r:id="rId16" o:title=""/>
          </v:shape>
          <o:OLEObject Type="Embed" ProgID="Equation.DSMT4" ShapeID="_x0000_i1030" DrawAspect="Content" ObjectID="_1634100886" r:id="rId17"/>
        </w:objec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для построения г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фиков функций вида </w:t>
      </w:r>
      <w:r w:rsidRPr="00DF6196">
        <w:rPr>
          <w:rFonts w:ascii="Times New Roman" w:eastAsia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1" type="#_x0000_t75" style="width:85.5pt;height:14.25pt" o:ole="">
            <v:imagedata r:id="rId18" o:title=""/>
          </v:shape>
          <o:OLEObject Type="Embed" ProgID="Equation.DSMT4" ShapeID="_x0000_i1031" DrawAspect="Content" ObjectID="_1634100887" r:id="rId19"/>
        </w:objec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ормула общего члена и суммы n первых членов арифметической и геометрической п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грессий. 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06" w:name="_Toc22897095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Решение текстовых задач</w:t>
      </w:r>
      <w:bookmarkEnd w:id="206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тношения объемов выполняемых работ при совместной работ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Логические задач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арифметический, алгебраический, п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ребор вариантов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ские и графические методы).</w:t>
      </w:r>
    </w:p>
    <w:p w:rsidR="00F651F0" w:rsidRPr="00DF6196" w:rsidRDefault="00F651F0" w:rsidP="00F651F0">
      <w:pPr>
        <w:keepNext/>
        <w:spacing w:before="120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07" w:name="_Toc405513922"/>
      <w:bookmarkStart w:id="208" w:name="_Toc284662800"/>
      <w:bookmarkStart w:id="209" w:name="_Toc284663427"/>
      <w:bookmarkStart w:id="210" w:name="_Toc22897096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татистика и теория вероятностей</w:t>
      </w:r>
      <w:bookmarkEnd w:id="207"/>
      <w:bookmarkEnd w:id="208"/>
      <w:bookmarkEnd w:id="209"/>
      <w:bookmarkEnd w:id="210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татистик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затели числовых наборов: среднее арифметическое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едиа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ешающие правила. Зак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омерности в изменчивых величина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лучайные события</w:t>
      </w:r>
    </w:p>
    <w:p w:rsidR="00D505E4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лучайные опыты (эксперименты), элементарные случайные события (исходы). В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тности элементарных событий. События в случайных экспериментах и благоприятств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Противоположные события, объединение и пересечение событий. Правило слож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я вероятносте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Случайный выбор. </w:t>
      </w:r>
    </w:p>
    <w:p w:rsidR="00F651F0" w:rsidRPr="00DF6196" w:rsidRDefault="00F651F0" w:rsidP="00F651F0">
      <w:pPr>
        <w:keepNext/>
        <w:spacing w:before="120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11" w:name="_Toc405513923"/>
      <w:bookmarkStart w:id="212" w:name="_Toc284662801"/>
      <w:bookmarkStart w:id="213" w:name="_Toc284663428"/>
      <w:bookmarkStart w:id="214" w:name="_Toc22897097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Геометрия</w:t>
      </w:r>
      <w:bookmarkEnd w:id="211"/>
      <w:bookmarkEnd w:id="212"/>
      <w:bookmarkEnd w:id="213"/>
      <w:bookmarkEnd w:id="214"/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15" w:name="_Toc22897098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Геометрические фигуры</w:t>
      </w:r>
      <w:bookmarkEnd w:id="215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еометрическая фигура. Формирование представлений о метапредметном понятии «фигура». 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ногоугольник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ногоугольник, его элементы и его свойства. Распознавание некоторых многоуг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ков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ыпуклые и невыпуклые многоугольник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Правильные многоугольник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реугольники. Высота, медиана, биссектриса, средняя линия треугольника. Равноб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енный треугольник, его свойства и признаки. Равносторонний треугольник. Прямоуг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й, остроугольный, тупоугольный треугольники. Внешние углы треугольника. Неравенство треугольник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етырехугольники. Параллелограмм, ромб, прямоугольник, квадрат, трапеция, рав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едренная трапеция. Свойства и признаки параллелограмма, ромба, прямоугольника, квад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кружность, круг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Окружность, круг,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х элементы и свойства; центральные и вписанные углы. Ка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льная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 секуща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 окружности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х свойст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Вписанные и описанные окружности для т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угольников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етырехугольников, правильных многоугольник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Геометрические фигуры в пространстве (объемные тела)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ногогранник и его элементы. Названия многогранников с разным положением и к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ичеством граней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16" w:name="_Toc22897099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тношения</w:t>
      </w:r>
      <w:bookmarkEnd w:id="216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авенство фигур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араллельно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softHyphen/>
        <w:t>сть прямых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изнаки и свойства параллельных прямых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ксиома параллельности Евклид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ема Фалес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Прямой угол. Перпендикуляр к прямой. Наклонная, проекция. Серединный перпенд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куляр к отрезку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войства и признаки перпендикулярн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Подоб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порциональные отрезки, подобие фигур. Подобные треугольники. Признаки под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Взаимное расположени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ямой и окружност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, двух окружностей.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17" w:name="_Toc22897100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змерения и вычисления</w:t>
      </w:r>
      <w:bookmarkEnd w:id="217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еличин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площади плоской фигуры и ее свойствах. Измерение площадей. Единицы измерения площад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едставление об объеме и его свойствах. Измерение объема. Единицы измерения объемо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нструменты для измерений и построений; измерение и вычисление углов, длин (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ояний), площадей. Тригонометрические функции острого угла в прямоугольном треуг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ке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ригонометрические функции тупого угл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ычисление элементов треугольников с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льзованием тригонометрических соотношений. Формулы площади треугольника, парал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рамма и его частных видов, формулы длины о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еорема синусов. Теорема косинус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Расстоя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сстояние между точками. Расстояние от точки до прямо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сстояние между фиг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м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18" w:name="_Toc22897101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Геометрические построения</w:t>
      </w:r>
      <w:bookmarkEnd w:id="218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нструменты для построений: циркуль, линейка, угольник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19" w:name="_Toc22897102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Геометрические преобразования</w:t>
      </w:r>
      <w:bookmarkEnd w:id="219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еобразова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преобразования. Представление о метапредметном понятии «преобраз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»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доби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виж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евая и центральная симметрия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, поворот и параллельный перенос. Комбинации движений на плоскости и их свойст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outlineLvl w:val="1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20" w:name="_Toc22897103"/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Векторы и координаты на плоскости</w:t>
      </w:r>
      <w:bookmarkEnd w:id="220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iCs/>
          <w:sz w:val="24"/>
          <w:szCs w:val="24"/>
        </w:rPr>
        <w:t>Вектор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Понятие вектора, действия над векторам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спользование векторов в физике,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раз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жение вектора на составляющие, скалярное произведени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оординат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новные понятия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F651F0" w:rsidRPr="00DF6196" w:rsidRDefault="00F651F0" w:rsidP="00F651F0">
      <w:pPr>
        <w:keepNext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21" w:name="_Toc405513924"/>
      <w:bookmarkStart w:id="222" w:name="_Toc284662802"/>
      <w:bookmarkStart w:id="223" w:name="_Toc284663429"/>
      <w:bookmarkStart w:id="224" w:name="_Toc22897104"/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История математики</w:t>
      </w:r>
      <w:bookmarkEnd w:id="221"/>
      <w:bookmarkEnd w:id="222"/>
      <w:bookmarkEnd w:id="223"/>
      <w:bookmarkEnd w:id="224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озникновение математики как науки, этапы ее развития. Основные разделы ма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атики. Выдающиеся математики и их вклад в развитие наук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F651F0" w:rsidRPr="00DF6196" w:rsidRDefault="00F651F0" w:rsidP="00F651F0">
      <w:pPr>
        <w:widowControl w:val="0"/>
        <w:tabs>
          <w:tab w:val="num" w:pos="0"/>
          <w:tab w:val="left" w:leader="dot" w:pos="624"/>
        </w:tabs>
        <w:autoSpaceDE w:val="0"/>
        <w:autoSpaceDN w:val="0"/>
        <w:adjustRightInd w:val="0"/>
        <w:ind w:firstLine="454"/>
        <w:jc w:val="center"/>
        <w:outlineLvl w:val="0"/>
        <w:rPr>
          <w:rFonts w:ascii="Times New Roman" w:eastAsia="@Arial Unicode MS" w:hAnsi="Times New Roman" w:cs="Times New Roman"/>
          <w:b/>
          <w:iCs/>
          <w:sz w:val="24"/>
          <w:szCs w:val="24"/>
        </w:rPr>
      </w:pPr>
      <w:bookmarkStart w:id="225" w:name="_Toc22897105"/>
      <w:r w:rsidRPr="00DF6196">
        <w:rPr>
          <w:rFonts w:ascii="Times New Roman" w:eastAsia="@Arial Unicode MS" w:hAnsi="Times New Roman" w:cs="Times New Roman"/>
          <w:b/>
          <w:iCs/>
          <w:sz w:val="24"/>
          <w:szCs w:val="24"/>
        </w:rPr>
        <w:t>Информатика</w:t>
      </w:r>
      <w:bookmarkEnd w:id="225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и </w:t>
      </w:r>
      <w:r w:rsidRPr="00DF6196">
        <w:rPr>
          <w:rFonts w:ascii="Times New Roman" w:eastAsia="Times New Roman" w:hAnsi="Times New Roman" w:cs="Times New Roman"/>
          <w:position w:val="-1"/>
          <w:sz w:val="24"/>
          <w:szCs w:val="24"/>
        </w:rPr>
        <w:t>реализации программы учебного предмета «Информатика» у учащихся формир</w:t>
      </w:r>
      <w:r w:rsidRPr="00DF6196">
        <w:rPr>
          <w:rFonts w:ascii="Times New Roman" w:eastAsia="Times New Roman" w:hAnsi="Times New Roman" w:cs="Times New Roman"/>
          <w:position w:val="-1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етс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нформационная и алгоритмическая культура; умение формализации и структурир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информации, учащиеся овладевают способами  представления данных в соответствии с поставленной задачей - таблицы, схемы, графики, диаграммы, с использованием соответ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ующих программных средств обработки данных; у учащихся формируется представление о компьютере как универсальном устройстве обработки информации; представление об ос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изучаемых понятиях: информация, алгоритм, модель - и их свойствах; развивается ал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тмическое мышление, необходимое для профессиональной деятельности в современном обществе; формируются представления о том, как понятия и конструкции информатики применяются в реальном мире, о роли информационных технологий и роботизированных устройств в жизни людей, промышленности и научных исследованиях; вырабатываются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к и умение безопасного и целесообразного поведения при работе с компьютерными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раммами и в сети Интернет, умение соблюдать нормы информационной этики и права.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51F0" w:rsidP="00F651F0">
      <w:pPr>
        <w:tabs>
          <w:tab w:val="left" w:pos="118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ведение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Информация и информационные процесс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нформация – одно из основных обобщающих понятий современной наук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зличные аспекты слова «информация»: информация как данные, которые могут быть обработаны автоматизированной системой, и информация как сведения, предназнач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 для восприятия человеко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меры данных: тексты, числа. Дискретность данных. Анализ данных. Возможность описания непрерывных объектов и процессов с помощью дискретных данны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нформационные процессы – процессы, связанные с хранением, преобразованием и передачей данных.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Компьютер – универсальное устройство обработки данных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рхитектура компьютера: процессор, оперативная память, внешняя энергонезави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ая память, устройства ввода-вывода; их количественные характеристик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омпьютеры, встроенные в технические устройства и производственные компл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сы. Роботизированные производства, аддитивные технологии (3D-принтеры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граммное обеспечение компьютер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Носители информации, используемые в ИКТ. История и перспективы развития. П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авление об объемах данных и скоростях доступа, характерных для различных видов н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ле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осители информации в живой природ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стория и тенденции развития компьютеров, улучшение характеристик компьютеров. Суперкомпьютер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изические ограничения на значения характеристик компьютер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араллельные вычисле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хника безопасности и правила работы на компьютер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атематические основы информатики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Тексты и кодирова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Символ. Алфавит – конечное множество символов. Текст – конечная последова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ь символов данного алфавита. Количество различных текстов данной длины в данном алфавит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знообразие языков и алфавитов. Естественные и формальные языки. Алфавит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ов на русском язык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дирование символов одного алфавита с помощью кодовых слов в другом алфавите; кодовая таблица, декодировани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воичный алфавит. Представление данных в компьютере как текстов в двоичном 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авит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воичные коды с фиксированной длиной кодового слова. Разрядность кода – длина кодового слова. Примеры двоичных кодов с разрядностью 8, 16, </w:t>
      </w:r>
      <w:r w:rsidRPr="00DF6196">
        <w:rPr>
          <w:rFonts w:ascii="Times New Roman" w:eastAsia="Times New Roman" w:hAnsi="Times New Roman" w:cs="Times New Roman"/>
          <w:position w:val="-1"/>
          <w:sz w:val="24"/>
          <w:szCs w:val="24"/>
        </w:rPr>
        <w:t>32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Единицы измерения длины двоичных текстов: бит, байт, Килобайт и т.д. Количество информации, содержащееся в сообщени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дход А.Н. Колмогорова к определению количества информаци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висимость количества кодовых комбинаций от разрядности кода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 Код ASCII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ки кириллицы. Примеры кодирования букв национальных алфавитов. Представление о стандарте Unicode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. Таблицы кодировки с алфавитом, отличным от двоичного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скажение информации при передаче. Коды, исправляющие ошибки. Возможность однозначного декодирования для кодов с различной длиной кодовых слов.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Дискретизац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мерение и дискретизация. Общее представление о цифровом представлении ауд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зуальных и других непрерывных данны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дирование цвета. Цветовые модели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лубина кодирования. Знакомство с растровой и векторной графико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дирование звука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рядность и частота записи. Количество каналов запис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ценка количественных параметров, связанных с представлением и хранением 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ражений и звуковых файлов.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Системы счисл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зиционные и непозиционные системы счисления. Примеры представления чисел в позиционных системах счисле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ание системы счисления. Алфавит (множество цифр) системы счисления. К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тво цифр, используемых в системе счисления с заданным основанием. Краткая и раз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утая формы записи чисел в позиционных системах счисле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воичная система счисления, запись целых чисел в пределах от 0 до 1024. Перевод натуральных чисел из десятичной системы счисления в двоичную и из двоичной в деся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ую.</w:t>
      </w:r>
    </w:p>
    <w:p w:rsidR="00F651F0" w:rsidRPr="00DF6196" w:rsidRDefault="00F651F0" w:rsidP="00F651F0">
      <w:pPr>
        <w:ind w:right="4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сьмеричная и шестнадцатеричная системы счисления. Перевод натуральных чисел из десятичной системы счисления в восьмеричную, шестнадцатеричную и обратно. </w:t>
      </w:r>
    </w:p>
    <w:p w:rsidR="00F651F0" w:rsidRPr="00DF6196" w:rsidRDefault="00F651F0" w:rsidP="00F651F0">
      <w:pPr>
        <w:ind w:right="4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еревод натуральных чисел из двоичной системы счисления в восьмеричную и ш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дцатеричную и обратн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рифметические действия в системах счисления.</w:t>
      </w:r>
    </w:p>
    <w:p w:rsidR="00F651F0" w:rsidRPr="00DF6196" w:rsidRDefault="00F651F0" w:rsidP="00F651F0">
      <w:pPr>
        <w:tabs>
          <w:tab w:val="left" w:pos="1260"/>
        </w:tabs>
        <w:ind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Элементы комбинаторики, теории множеств и математической логик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счет количества вариантов: формулы перемножения и сложения количества вари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в. Количество текстов данной длины в данном алфавит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ножество. Определение количества элементов во множествах, полученных из двух или трех базовых множеств с помощью операций объединения, пересечения и дополнения.</w:t>
      </w:r>
    </w:p>
    <w:p w:rsidR="00F651F0" w:rsidRPr="00DF6196" w:rsidRDefault="00F651F0" w:rsidP="00F651F0">
      <w:pPr>
        <w:ind w:right="-23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ысказывания. Простые и сложные высказывания. Диаграммы Эйлера-Венна. Лог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е значения высказываний. Логические выражения. Логические операции: «и» (конъю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я, логическое умножение), «или» (дизъюнкция, логическое сложение), «не» (логическое отрицание). Правила записи логических выражений. Приоритеты логических операц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аблицы истинности. Построение таблиц истинности для логических выражений.</w:t>
      </w:r>
    </w:p>
    <w:p w:rsidR="00F651F0" w:rsidRPr="00DF6196" w:rsidRDefault="00F651F0" w:rsidP="00F651F0">
      <w:pPr>
        <w:tabs>
          <w:tab w:val="left" w:pos="709"/>
        </w:tabs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Списки, графы, деревь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Список. Первый элемент, последний элемент, предыдущий элемент, следующий э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нт. Вставка, удаление и замена элемент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раф. Вершина, ребро, путь. Ориентированные и неориентированные графы. Нача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я вершина (источник) и конечная вершина (сток) в ориентированном графе. Длина (вес) ребра и пути. Понятие минимального пути. Матрица смежности графа (с длинами ребер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ерево. Корень, лист, вершина (узел). Предшествующая вершина, последующие 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шины. Поддерево. Высота дере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инарное дерево. Генеалогическое дерево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Алгоритмы и элементы программирования</w:t>
      </w: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Исполнители и алгоритмы. Управление исполнителям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сполнители. Состояния, возможные обстановки и система команд исполнителя;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анды-приказы и команды-запросы; отказ исполнителя. Необходимость формального опи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исполнителя. Ручное управление исполнителе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лгоритм как план управления исполнителем (исполнителями). Алгоритмический язык (язык программирования) – формальный язык для записи алгоритмов. Программа – 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ись алгоритма на конкретном алгоритмическом языке. Компьютер – автоматическое у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йство, способное управлять по заранее составленной программе исполнителями, вы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яющими команды. Программное управление исполнителем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граммное управление сам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вижущимся робото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ловесное описание алгоритмов. Описание алгоритма с помощью блок-схем. Отличие словесного описания алгоритма, от описания на формальном алгоритмическом язык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истемы программирования. Средства создания и выполнения програм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нятие об этапах разработки программ и приемах отладки програм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правление. Сигнал. Обратная связь. Примеры: компьютер и управляемый им ис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тель (в том числе робот); компьютер, получающий сигналы от цифровых датчиков в ходе наблюдений и экспериментов, и управляющий реальными (в том числе движущимися) у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йствами.</w:t>
      </w: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Алгоритмические конструкц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нструкция «следование». Линейный алгоритм. Ограниченность линейных алгор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ов: невозможность предусмотреть зависимость последовательности выполняемых действий от исходных данны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нструкция «ветвление». Условный оператор: полная и неполная форм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trike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ыполнение и невыполнение условия (истинность и ложность высказывания)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ые и составные условия. Запись составных услов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нструкция «повторения»: циклы с заданным числом повторений, с условием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лнения, с переменной цикл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верка условия выполнения цикла до начала выполнения тела цикла и после выполнения тела цикла: постусловие и предусловие цикла. Инвариант цикл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пись алгоритмических конструкций в выбранном языке программирова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меры записи команд ветвления и повторения и других конструкций в различных алгоритмических языках.</w:t>
      </w: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Разработка алгоритмов и программ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ператор присваиван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 структурах данны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нстанты и переменные. Переменная: имя и значение. Типы переменных: целые, вещественные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имвольные, строковые, логически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Табличные величины (массивы). Од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ерные массив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вумерные массив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меры задач обработки данных:</w:t>
      </w:r>
    </w:p>
    <w:p w:rsidR="00F651F0" w:rsidRPr="00DF6196" w:rsidRDefault="00F651F0" w:rsidP="00EB07FB">
      <w:pPr>
        <w:numPr>
          <w:ilvl w:val="0"/>
          <w:numId w:val="93"/>
        </w:numPr>
        <w:tabs>
          <w:tab w:val="left" w:pos="993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ахождение минимального и максимального числа из </w:t>
      </w:r>
      <w:r w:rsidRPr="00DF6196">
        <w:rPr>
          <w:rFonts w:ascii="Times New Roman" w:eastAsia="SimSun" w:hAnsi="Times New Roman" w:cs="Times New Roman"/>
          <w:w w:val="99"/>
          <w:sz w:val="24"/>
          <w:szCs w:val="24"/>
          <w:lang w:eastAsia="zh-CN"/>
        </w:rPr>
        <w:t xml:space="preserve">двух, трех, 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четырех данных </w:t>
      </w:r>
      <w:r w:rsidRPr="00DF6196">
        <w:rPr>
          <w:rFonts w:ascii="Times New Roman" w:eastAsia="SimSun" w:hAnsi="Times New Roman" w:cs="Times New Roman"/>
          <w:w w:val="99"/>
          <w:sz w:val="24"/>
          <w:szCs w:val="24"/>
          <w:lang w:eastAsia="zh-CN"/>
        </w:rPr>
        <w:t>чисел;</w:t>
      </w:r>
    </w:p>
    <w:p w:rsidR="00F651F0" w:rsidRPr="00DF6196" w:rsidRDefault="00F651F0" w:rsidP="00EB07FB">
      <w:pPr>
        <w:numPr>
          <w:ilvl w:val="0"/>
          <w:numId w:val="93"/>
        </w:numPr>
        <w:tabs>
          <w:tab w:val="left" w:pos="993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нахождение всех корней заданного квадратного уравнения;</w:t>
      </w:r>
    </w:p>
    <w:p w:rsidR="00F651F0" w:rsidRPr="00DF6196" w:rsidRDefault="00F651F0" w:rsidP="00EB07FB">
      <w:pPr>
        <w:numPr>
          <w:ilvl w:val="0"/>
          <w:numId w:val="93"/>
        </w:numPr>
        <w:tabs>
          <w:tab w:val="left" w:pos="993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заполнение числового массива в соответствии с формулой или путем ввода чисел;</w:t>
      </w:r>
    </w:p>
    <w:p w:rsidR="00F651F0" w:rsidRPr="00DF6196" w:rsidRDefault="00F651F0" w:rsidP="00EB07FB">
      <w:pPr>
        <w:numPr>
          <w:ilvl w:val="0"/>
          <w:numId w:val="93"/>
        </w:numPr>
        <w:tabs>
          <w:tab w:val="left" w:pos="993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нахождение суммы элементов данной конечной числовой последовательности или массива;</w:t>
      </w:r>
    </w:p>
    <w:p w:rsidR="00F651F0" w:rsidRPr="00DF6196" w:rsidRDefault="00F651F0" w:rsidP="00EB07FB">
      <w:pPr>
        <w:numPr>
          <w:ilvl w:val="0"/>
          <w:numId w:val="93"/>
        </w:numPr>
        <w:tabs>
          <w:tab w:val="left" w:pos="993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нахождение минимального (максимального) элемента массив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Знакомство с алгоритмами решения этих задач. Реализации этих алгоритмов в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ранной среде программирова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ставление алгоритмов и программ по управлению исполнителями Робот, Череп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, Чертежник и д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б этапах разработки программ: составление требований к программе, выбор алгоритма и его реализация в виде программы на выбранном алгоритмическом языке, отл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 программы с помощью выбранной системы программирования, тестировани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стейшие приемы диалоговой отладки программ (выбор точки останова, пошаговое выполнение, просмотр значений величин, отладочный вывод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накомство с документированием программ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оставление описание программы по образцу.</w:t>
      </w: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Анализ алгоритмов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ложность вычисления: количество выполненных операций, размер используемой памяти; их зависимость от размера исходных данных. Примеры коротких программ, вы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яющих много шагов по обработке небольшого объема данных; примеры коротких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рамм, выполняющих обработку большого объема данны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возможных результатов работы алгоритма при данном множестве вх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данных; определение возможных входных данных, приводящих к данному результату. Примеры описания объектов и процессов с помощью набора числовых характеристик, а 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е зависимостей между этими характеристиками, выражаемыми с помощью формул.</w:t>
      </w:r>
    </w:p>
    <w:p w:rsidR="00F651F0" w:rsidRPr="00DF6196" w:rsidRDefault="00F651F0" w:rsidP="00F651F0">
      <w:pPr>
        <w:ind w:firstLine="709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i/>
          <w:sz w:val="24"/>
          <w:szCs w:val="24"/>
        </w:rPr>
        <w:t>Робототехник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обототехника – наука о разработке и использовании автоматизированных тех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еских систем. Автономные роботы и автоматизированные комплексы. Микроконтроллер. Сигнал. Обратная связь: получение сигналов от цифровых датчиков (касания, расстояния, света, звука и д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Примеры роботизированных систем (система управления движением в транспо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ой системе, сварочная линия автозавода, автоматизированное управление отопления д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а, автономная система управления транспортным средством и т.п.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втономные движущиеся роботы. Исполнительные устройства, датчики. Система команд робота. Конструирование робота. Моделирование робота парой: исполнитель к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анд и устройство управления. Ручное и программное управление роботами.</w:t>
      </w: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Математическое моделирова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математической модели. Задачи, решаемые с помощью математического (компьютерного) моделирования. Отличие математической модели от натурной модели и от словесного (литературного) описания объекта. Использование компьютеров при работе с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матическими моделям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мпьютерные эксперимент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меры использования математических (компьютерных) моделей при решении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чно-технических задач. Представление о цикле моделирования: построение математической модели, ее программная реализация, проверка на простых примерах (тестирование), пр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ние компьютерного эксперимента, анализ его результатов, уточнение модел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Использование программных систем и сервисов</w:t>
      </w: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Файловая систем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нципы построения файловых систем. Каталог (директория). Основные операции при работе с файлами: создание, редактирование, копирование, перемещение, удаление. 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ы файло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Характерные размеры файлов различных типов (страница печатного текста, полный текст романа «Евгений Онегин», минутный видеоклип, полуторачасовой фильм, файл д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космических наблюдений, файл промежуточных данных при математическом мод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ании сложных физических процессов и др.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рхивирование и разархивировани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Файловый менедже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иск в файловой системе.</w:t>
      </w:r>
    </w:p>
    <w:p w:rsidR="0038150D" w:rsidRDefault="0038150D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</w:pP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Подготовка текстов и демонстрационных материалов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trike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кстовые документы и их структурные элементы (страница, абзац, строка, слово, символ). </w:t>
      </w:r>
    </w:p>
    <w:p w:rsidR="00F651F0" w:rsidRPr="00DF6196" w:rsidRDefault="00F651F0" w:rsidP="00F651F0">
      <w:pPr>
        <w:ind w:firstLine="75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кстовый процессор – инструмент создания, редактирования и форматирования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ов. Свойства страницы, абзаца, символа. Стилевое форматировани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ключение в текстовый документ списков, таблиц, и графических объектов. Вклю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в текстовый документ диаграмм, формул, нумерации страниц, колонтитулов, ссылок и др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История изменен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верка правописания, словар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нструменты ввода текста с использованием сканера, программ распознавания,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ифровки устной речи. Компьютерный перевод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нятие о системе стандартов по информации, библиотечному и издательскому д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лу. Деловая переписка, учебная публикация, коллективная работа. Реферат и аннотац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дготовка компьютерных презентаций. Включение в презентацию аудиовизуальных объекто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комство с графическими редакторами. Операции редактирования графических объектов: изменение размера, сжатие изображения; обрезка, поворот, отражение, работа с областями (выделение, копирование, заливка цветом), коррекция цвета, яркости и контра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Знакомство с обработкой фотографий. Геометрические и стилевые преобразован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вод изображений с использованием различных цифровых устройств (цифровых ф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аппаратов и микроскопов, видеокамер, сканеров и т. д.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редства компьютерного проектирования. Чертежи и работа с ними. Базовые оп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ции: выделение, объединение, геометрические преобразования фрагментов и компон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ов. Диаграммы, планы, карты.</w:t>
      </w: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Электронные (динамические) таблиц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Электронные (динамические) таблицы. Формулы с использованием абсолютной,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ительной и смешанной адресации; преобразование формул при копировании. Выделение диапазона таблицы и упорядочивание (сортировка) его элементов; построение графиков и диаграмм.</w:t>
      </w:r>
    </w:p>
    <w:p w:rsidR="00F651F0" w:rsidRPr="00DF6196" w:rsidRDefault="00F651F0" w:rsidP="00F651F0">
      <w:pPr>
        <w:tabs>
          <w:tab w:val="left" w:pos="900"/>
        </w:tabs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Базы данных. Поиск информац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азы данных. Таблица как представление отношения. Поиск данных в готовой баз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вязи между таблицам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иск информации в сети Интернет. Средства и методика поиска информации.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роение запросов; браузеры. Компьютерные энциклопедии и словари. Компьютерные карты и другие справочные систем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исковые машины.</w:t>
      </w:r>
    </w:p>
    <w:p w:rsidR="00F651F0" w:rsidRPr="00DF6196" w:rsidRDefault="00F651F0" w:rsidP="00F651F0">
      <w:pPr>
        <w:tabs>
          <w:tab w:val="left" w:pos="900"/>
          <w:tab w:val="left" w:pos="1276"/>
          <w:tab w:val="left" w:pos="2560"/>
          <w:tab w:val="left" w:pos="5140"/>
          <w:tab w:val="left" w:pos="7260"/>
        </w:tabs>
        <w:ind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 xml:space="preserve">Работа в информационном пространстве. Информационно-коммуникационные </w:t>
      </w:r>
      <w:r w:rsidRPr="00DF6196">
        <w:rPr>
          <w:rFonts w:ascii="Times New Roman" w:eastAsia="SimSun" w:hAnsi="Times New Roman" w:cs="Times New Roman"/>
          <w:b/>
          <w:bCs/>
          <w:w w:val="99"/>
          <w:sz w:val="24"/>
          <w:szCs w:val="24"/>
          <w:lang w:eastAsia="zh-CN"/>
        </w:rPr>
        <w:t>технолог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мпьютерные сети. Интернет. Адресация в сети Интернет. Доменная система имен. Сайт. Сетевое хранение данных. Виды деятельности в сети Интернет. Интернет-сервисы: почтовая служба; справочные службы (карты, расписания и т. п.), поисковые службы, сл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ы обновления программного обеспечения и д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мпьютерные вирусы и другие вредоносные программы; защита от ни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иемы, повышающие безопасность работы в сети Интернет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Проблема подлинности полученной информации. Электронная подпись, сертифицированные сайты и докумен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тоды индивидуального и коллективного размещения новой информации в сети Интернет. Взаимодействие на основе компьютерных сетей: электронная почта, чат, форум, телеконф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енция и д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игиенические, эргономические и технические условия эксплуатации средств ИКТ. Экономические, правовые и этические аспекты их использования. Личная информация, средства ее защиты. Организация личного информационного пространств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новные этапы и тенденции развития ИКТ. Стандарты в сфере информатики и ИКТ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Стандартизация и стандарты в сфере информатики и ИКТ докомпьютерной эры (запись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чисел, алфавитов национальных языков и др.) и компьютерной эры (языки программиро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я, адресация в сети Интернет и др.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сновы духовно-нравственной культуры народов России (ОДНК НР)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В мире культуры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еличие российской культур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ссийская культура – плод усилий разных народов. Деятели науки и культуры – представителей разных национальностей (К. Брюллов, И. Репин, К. Станиславский, Ш. Алейхем, Г. Уланова, Д. Шостакович, Р. Гамзатов, Л. Лихачев, С. Э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я, Ю. Рытхэу и др.)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еловек – творец и носитель культур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не культуры жизнь человека невозможна. Вклад личности в культуру зависит от ее таланта, способностей, упорства. Законы нрав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нности – часть культуры общества. Источники, создающие нравственные установки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Нравственные ценности российского народа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«Береги землю родимую, как мать любимую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едставления о патриотизме в фо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оре разных народов. Герои национального эпоса разных народов (Улып, Сияжар, Боотур, Урал-батыр и др.)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Жизнь ратными подвигами полн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еальные примеры выражения патриотических чувств в истории России (Дмитрий Донской, Кузьма Минин, Иван Сусанин, Надежда Дурова и др.). Деятели разных конфессий – патриоты (Сергий Радонежский, Рабби Шнеур-Залман и др.). Вклад народов нашей страны в победу над фашизмом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 труде – красота человек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Тема труда в фольклоре разных народов (сказках, лег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ах, пословицах)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«Плод добрых трудов славен…»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Буддизм, ислам, христианство о труде и труд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ии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Люди труда. Примеры самоотверженного труда людей разной национальности на б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о родины (землепроходцы, ученые, путешественники, колхозники и пр.)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ережное отношение к природ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душевление природы нашими предками. Роль 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ведников в сохранении природных объектов. Заповедники на карте России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емья – хранитель духовных ценносте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Роль семьи в жизни человека. Любовь,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енность, симпатия, взаимопомощь и поддержка – главные семейные ценности. О любви и милосердии в разных религиях. Семейные ценности в православии, буддизме, исламе, иу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зме. Взаимоотношения членов семьи. Отражение ценностей семьи в фольклоре разных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дов. Семья – первый трудовой коллектив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Религия и культура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оль религии в развитии культур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клад религии в развитие материальной и дух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й культуры общества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ультурное наследие христианской Рус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инятие христианства на Руси, влияние Византии. Христианская вера и образование в Древней Руси. Великие князья Древней Руси и их влияние на развитие образования. Православный храм (внешние особенности, внутреннее убранство). Духовная музыка. Богослужебное песнопение. Колокольный звон. Особенности православного календаря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ультура ислам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озникновение ислама. Первые столетия ислама (VII-XII века) – золотое время исламской культуры. Успехи образования и науки. Вклад мусульманской 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ратуры в сокровищницу мировой культуры. Декоративно-прикладное искусство народов, исповедующих ислам. Мечеть – часть исламской культуры. Исламский календарь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удаизм и культур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озникновение иудаизма. Тора – Пятикнижие Моисея. Синагога – молельный дом иудеев. Особенности внутреннего убранства синагоги. Священная история иудеев в сюжетах мировой живописи. Еврейский календарь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ультурные традиции буддизм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аспространение буддизма в России. Культовые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ружения буддистов. Буддийские монастыри. Искусство танка. Буддийский календарь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Как сохранить духовные ценности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Забота государства о сохранении духовных ценностей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онституционные гарантии права гражданина исповедовать любую религию. Восстановление памятников духовной культуры, охрана исторических памятников, связанных с разными религиями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Хранить память предк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Уважение к труду, обычаям, вере предков. Примеры бла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ворительности из российской истории. Известные меценаты России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Твой духовный мир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Что составляет твой духовный мир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бразованность человека, его интересы, увлечения, симпатии, радости, нравственные качества личности – составляющие духовного мира. К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ура поведения человека. Этикет в разных жизненных ситуациях. Нравственные качества 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овека. </w:t>
      </w:r>
    </w:p>
    <w:p w:rsidR="00F651F0" w:rsidRPr="00DF6196" w:rsidRDefault="00F651F0" w:rsidP="00F651F0">
      <w:pPr>
        <w:widowControl w:val="0"/>
        <w:tabs>
          <w:tab w:val="num" w:pos="0"/>
          <w:tab w:val="left" w:leader="dot" w:pos="624"/>
        </w:tabs>
        <w:autoSpaceDE w:val="0"/>
        <w:autoSpaceDN w:val="0"/>
        <w:adjustRightInd w:val="0"/>
        <w:ind w:firstLine="454"/>
        <w:jc w:val="center"/>
        <w:outlineLvl w:val="0"/>
        <w:rPr>
          <w:rFonts w:ascii="Times New Roman" w:eastAsia="@Arial Unicode MS" w:hAnsi="Times New Roman" w:cs="Times New Roman"/>
          <w:b/>
          <w:iCs/>
          <w:sz w:val="24"/>
          <w:szCs w:val="24"/>
        </w:rPr>
      </w:pPr>
    </w:p>
    <w:p w:rsidR="00F651F0" w:rsidRPr="00DF6196" w:rsidRDefault="00F651F0" w:rsidP="00F651F0">
      <w:pPr>
        <w:widowControl w:val="0"/>
        <w:tabs>
          <w:tab w:val="num" w:pos="0"/>
          <w:tab w:val="left" w:leader="dot" w:pos="624"/>
        </w:tabs>
        <w:autoSpaceDE w:val="0"/>
        <w:autoSpaceDN w:val="0"/>
        <w:adjustRightInd w:val="0"/>
        <w:ind w:firstLine="454"/>
        <w:jc w:val="center"/>
        <w:outlineLvl w:val="0"/>
        <w:rPr>
          <w:rFonts w:ascii="Times New Roman" w:eastAsia="@Arial Unicode MS" w:hAnsi="Times New Roman" w:cs="Times New Roman"/>
          <w:b/>
          <w:iCs/>
          <w:sz w:val="24"/>
          <w:szCs w:val="24"/>
        </w:rPr>
      </w:pPr>
      <w:bookmarkStart w:id="226" w:name="_Toc22897106"/>
      <w:r w:rsidRPr="00DF6196">
        <w:rPr>
          <w:rFonts w:ascii="Times New Roman" w:eastAsia="@Arial Unicode MS" w:hAnsi="Times New Roman" w:cs="Times New Roman"/>
          <w:b/>
          <w:iCs/>
          <w:sz w:val="24"/>
          <w:szCs w:val="24"/>
        </w:rPr>
        <w:t>Физика</w:t>
      </w:r>
      <w:bookmarkEnd w:id="226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Физическое образование в основной школе должно обеспечить формирование у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ющихся представлений о научной картине мира – важного ресурса научно-технического прогресса, ознакомление обучающихся с физическими и астрономическими явлениями,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вными принципами работы механизмов, высокотехнологичных устройств и приборов, развитие компетенций в решении инженерно-технических и научно-исследовательских 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ач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воение учебного предмета «Физика» направлено на развитие у обучающихся п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авлений о строении, свойствах, законах существования и движения материи, на освоение обучающимися общих законов и закономерностей природных явлений, создание условий для формирования интеллектуальных, творческих, гражданских, коммуникационных, инфор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онных компетенций. Обучающиеся овладеют научными методами решения различных теоретических и практических задач, умениями формулировать гипотезы, конструировать, проводить эксперименты, оценивать и анализировать полученные результаты, сопоставлять их с объективными реалиями жизн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чебный предмет «Физика» способствует формированию у обучающихся умений безопасно использовать лабораторное оборудование, проводить естественно-научные ис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ования и эксперименты, анализировать полученные результаты, представлять и научно 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ументировать полученные вывод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едмета «Физика» в части формирования у обучающихся научного м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ззрения, освоения общенаучных методов (наблюдение, измерение, эксперимент, мод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ание), освоения практического применения научных знаний физики в жизни основано на межпредметных связях с предметами: «Математика», «Информатика», «Химия», «Би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ия», «География», «Экология», «Основы безопасности жизнедеятельности», «История», «Литература» и др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Введение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Физика — наука о природе. Физические явления. Физические свойства тел. Наблюд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е и описание физических явлений. Физические величины. Измерения физических величин: длины, времени, температуры. Физические приборы. Международная система единиц. Т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ость и погрешность измерений. Физика техника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Лабораторные работы и опыты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пределение цены деления шкалы измерительного прибора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Демонстрации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аблюдение механических, тепловых, электрических, магнитных и световых явлений: движение стального шарика по желобу колебания маятника, таяние льда, кипение воды, отражение света от зеркала, электризация тел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ервоначальные сведения о строении вещества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Строение вещества. Опыты, доказывающие атомное строение вещества. Тепловое движение атомов и молекул. Броуновское движение. Диффузия в газах, жидкостях и твердых телах. Взаимодействие частиц вещества. Агрегатные состояния вещества. Модели строения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твердых тел, жидкостей и газов. Объяснение свойств газов, жидкостей и твердых тел на 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ове молекулярно-кинетических представлений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Лабораторные работы и опыты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Определение размеров малых тел.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Демонстрации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Диффузия в газах и жидкости. Растворение краски в воде. Расши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е тел при нагревании. Модель хаотического движения молекул. Модель броуновского движения. Модель кристаллической решетки. Модель молекулы воды. Сцепление свинцовых цилиндров. Демонстрация расширения твердого тела при нагревании. Сжатие и выпрямл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е упругого тела. Сжимаемость газов. Сохранение объема жидкости при изменении формы сосуда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Взаимодействия тел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Механическое движение. Траектория. Путь. Равномерное и неравномерное движение. Скорость. Графики зависимости пути и модуля скорости от времени движения. Инерция. Инертность тел. Взаимодействие тел. Масса тела. Измерение массы тела. Плотность вещес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ва. Сила. Сила тяжести. Сила упругости. Закон Гука. Вес тела. Связь между силой тяжести и массой тела. Сила тяжести на других планетах. Динамометр. Сложение двух сил, направл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ых по одной прямой. Равнодействующая двух сил. Сила трения. Физическая природа н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бесных тел Солнечной системы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Лабораторные работы и опыты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Измерение плотности твердого тела. Измерение плотности твердого тела. Измерение массы тела на рычажных весах. Исследование завис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мости силы трения скольжения от площади соприкосновения тел и силы нормального давл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я. Градуирование пружины и измерение сил динамометром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Демонстрации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Траектория движения шарика на шнуре и шарика, подбрасываемого вверх. Явление инерции. Равномерное движение пузырька воздуха в стеклянной трубке с в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дой. Различные виды весов. Сравнение масс тел с помощью равноплечных весов. Взвешив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е воздуха. Сравнение масс различных тел, имеющих одинаковый объем; объемов тел, имеющих одинаковые массы. Измерение силы по деформации пружины. Свойства силы т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я. Сложение сил. Равновесие тела, имеющего ось вращения. Способы уменьшения и ув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личения силы трения. Подшипники различных видов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Давление твердых тел, жидкостей и газов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Давление. Давление твердых тел. Давление газа. Объяснение давления газа на основе молекулярно-кинетических представлений. Передача давления газами и жидкостями. Закон Паскаля. Сообщающие сосуды. Атмосферное давление. Методы измерение атмосферного давления. Барометр, манометр, насос. Закон Архимеда. Условия плавания тел. Воздухопл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вание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Лабораторные работы и опыты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Определение выталкивающей силы, действующей на тело, погруженное в жидкость. Выяснение условий плавания тела в жидкости.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Работа и мощность. Энергия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Механическая работа. Мощность. Простые механизмы. Момент силы. Условия равн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весия рычага. «Золотое правило» механики. Виды равновесия. Коэффициент полезного д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ствия (КПД). Энергия. Потенциальная и кинетическая энергия. Превращение энергии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Лабораторные работы и опыты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Выяснение условия равновесия рычага. Определ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ние КПД при подъеме тела по наклонной плоскости.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Демонстрации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Простые механизмы. Превращение энергии при колебаниях маятника, раскручивании пружины заводной игрушки, движение «сегнерова» колеса Измерение раб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ты при перемещении тела. Устройство и действие рычага, блоков. Равенство работ при 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пользовании простых механизмов. Устойчивое, неустойчивое и безразличное равновесия тел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Тепловые явления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Тепловое движение. Тепловое равновесие. Температура. Внутренняя энергия. Работа и теплопередача. Теплопроводность. Конвекция. Излучение. Количество теплоты. Удельная теплоемкость. Расчет количества теплоты при теплообмене. Закон сохранения и превращ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я энергии в механических и тепловых процессах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Плавление и отвердевание кристаллических тел. Удельная теплота плавления. Исп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рение и конденсации. Кипение. Влажность воздуха. Удельная теплота парообразования и конденсации. Объяснение изменения агрегатного состояния вещества на основе молекуля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о-кинетических представлений. Закон сохранения энергии в тепловых процессах. Преоб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зование энергии в тепловых машинах. Двигатель внутреннего сгорания. Паровая турбина. КПД теплового двигателя. Экологические проблемы использования тепловых машин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Электрические явления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Электризация тел. Два рода электрических зарядов. Взаимодействие заряженных тел. Проводники, диэлектрики и полупроводники. Электрическое поле. Закон сохранения эл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трического заряда. Делимость электрического заряда. Электрон. Строение атома. Электрич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ский ток. Действие электрического поля на электрические заряды. Источники тока. Элект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ческая цепь. Сила тока. Электрическое напряжение. Электрическое сопротивление. Закон Ома для участка цепи. Последовательное и параллельное соединение проводников. Работа и мощность электрического тока. Закон Джоуля—Ленца. Конденсатор. Правила безопасности при работе с электроприборами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Лабораторные работы и опыты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: Измерение силы электрического тока. Измерение напряжения на различных участках электрической цепи. Измерение сопротивления пров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ка при помощи амперметра и вольтметра. Изучение последовательного соединения п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водников. Изучение параллельного соединения проводников. Измерение мощности и работы тока в электрической лампе. Сборка электрической цепи и измерение силы тока в ее разл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ных участках. Регулирование силы тока реостатом.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Демонстрации: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Электризация тел. Взаимодействие наэлектризованных тел. Два рода электрических зарядов. Устройство и действие электроскопа. Обнаружение поля заряженн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го шара. Делимость электрического заряда. Взаимодействие параллельных роводников при замыкании цепи. Устройство конденсатора. Проводники и изоляторы. Измерение силы тока амперметром. Измерение напряжения вольтметром. Реостат и магазин сопротивлений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Электромагнитные явления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пыт Эрстеда. Магнитное поле. Магнитное поле прямого тока. Магнитное поле к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тушки с током. Постоянные магниты. Магнитное поле постоянных магнитов. Магнитное п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ле Земли. Взаимодействие магнитов. Действие магнитного поля на проводник с током. Эл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трический двигатель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Демонстрации: 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пыт Эрстеда. Магнитное поле тока. Действие магнитного поля на проводник с током. Взаимодействие постоянных магнитов. Устройство и действие компаса. Устройство электродвигателя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Световые явления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Источники света. Прямолинейное распространение света. Видимое движение св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тил. Отражение света. Закон отражения света. Плоское зеркало. Преломление света. Закон преломления света. Линзы. Фокусное расстояние линзы. Оптическая сила линзы. Изображ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ия, даваемые линзой. Глаз как оптическая система. Оптические приборы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Законы взаимодействия и движения тел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Материальная точка. Система отсчета. Перемещение. Скорость прямолинейного р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омерного движения. Прямолинейное равноускоренное движение: мгновенная скорость, у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корение, перемещение. Графики зависимости кинематических величин от времени при р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омерном и равноускоренном движении. Относительность механического движения. Г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центрическая и гелиоцентрическая системы мира. Инерциальная система отсчета. Первый, 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второй и третий законы Ньютона. Свободное падение. Невесомость. Закон всемирного тяг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тения. (Искусственные спутники Земли)  Импульс. Закон сохранения импульса. Реактивное движение.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Механическое колебание и волны. Звук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Колебательное движение. Колебания груза на пружине. Свободные колебания. Кол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бательная система. Маятник. Амплитуда, период, частота колебаний. (Гармонические кол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бания) Превращение энергии при колебательном движении. Затухающие колебания. Выну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денные колебания. Резонанс. Распространение колебаний в упругих средах. Поперечные и продольные волны. Длина волны. Связь длины волны со скоростью ее распространения и периодом (частотой). Звуковые волны. Скорость звука. Высота, тембр и громкость звука. Эхо. Звуковой резонанс. (Интерференция звука)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Электромагнитное поле 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Однородное и неоднородное магнитное поле. Направление тока и направление линий его магнитного поля. Правило буравчика. Обнаружение магнитного поля. Правило левой 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ки. Индукция магнитного поля. Магнитный поток. Опыты Фарадея. Электромагнитная 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дукция. Направление индукционного тока. Правило Ленца. Явление самоиндукции. Пер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менный ток. Генератор переменного тока. Преобразования энергии в электрогенераторах. Трансформатор. Передача электрической энергии на расстояние. Электромагнитное поле. Электромагнитные волны. Скорость распространения электромагнитных волн. Влияние электромагнитных излучений на живые организмы. Колебательный контур. Получение эле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тромагнитных колебаний. Принципы радиосвязи и телевидения. (Интерференция света) Электромагнитная природа света. Преломление света. Показатель преломления. Дисперсия света. Цвета тел. (Спектрограф и спектроскоп) Типы оптических спектров. (Спектральный анализ) Поглощение и испускание света атомами. Происхождение линейчатых спектров.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Лабораторные работы: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Изучение явления электромагнитной индукции.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Строение атома и атомного ядра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Радиоактивность как свидетельство сложного строения атомов. Альфа-, бета- и гамма-излучения. Опыты Резерфорда. Ядерная модель атома. Радиоактивные превращения атомных ядер. Сохранение зарядового и массового чисел. Экспериментальные методы исследования частиц. Протонно-нейтронная модель ядра. Физический смысл зарядового и массового ч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сел. Изотопы. Правила смещения для альфа- и бета-распада. Энергия связи частиц в ядре. Деление ядер урана. Цепная реакция. Ядерная энергетика. Экологические проблемы работы атомных электростанций. Дозиметрия. Период полураспада. Закон радиоактивного распада. Влияние радиоактивных излучений на живые организмы. Термоядерная реакция. Источники энергии Солнца и звезд.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Строение и эволюция Вселенной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 </w:t>
      </w:r>
    </w:p>
    <w:p w:rsidR="00F651F0" w:rsidRPr="00DF6196" w:rsidRDefault="00F651F0" w:rsidP="00F651F0">
      <w:pPr>
        <w:shd w:val="clear" w:color="auto" w:fill="FFFFFF"/>
        <w:spacing w:before="100" w:after="10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Состав, строение и происхождение Солнечной системы. Планеты и малые тела Со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л</w:t>
      </w: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>нечной системы. Строение, излучение и эволюция Солнца и звёзд. Строение и эволюция Вселенной.</w:t>
      </w:r>
    </w:p>
    <w:p w:rsidR="00F651F0" w:rsidRPr="00DF6196" w:rsidRDefault="00F651F0" w:rsidP="00F651F0">
      <w:pPr>
        <w:widowControl w:val="0"/>
        <w:tabs>
          <w:tab w:val="num" w:pos="0"/>
          <w:tab w:val="left" w:leader="dot" w:pos="624"/>
        </w:tabs>
        <w:autoSpaceDE w:val="0"/>
        <w:autoSpaceDN w:val="0"/>
        <w:adjustRightInd w:val="0"/>
        <w:ind w:firstLine="454"/>
        <w:jc w:val="center"/>
        <w:outlineLvl w:val="0"/>
        <w:rPr>
          <w:rFonts w:ascii="Times New Roman" w:eastAsia="@Arial Unicode MS" w:hAnsi="Times New Roman" w:cs="Times New Roman"/>
          <w:b/>
          <w:iCs/>
          <w:sz w:val="24"/>
          <w:szCs w:val="24"/>
        </w:rPr>
      </w:pPr>
      <w:bookmarkStart w:id="227" w:name="_Toc22897107"/>
      <w:r w:rsidRPr="00DF6196">
        <w:rPr>
          <w:rFonts w:ascii="Times New Roman" w:eastAsia="@Arial Unicode MS" w:hAnsi="Times New Roman" w:cs="Times New Roman"/>
          <w:b/>
          <w:iCs/>
          <w:sz w:val="24"/>
          <w:szCs w:val="24"/>
        </w:rPr>
        <w:t>Биология</w:t>
      </w:r>
      <w:bookmarkEnd w:id="227"/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Биологическое образование в основной школе должно обеспечить формирование б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ческой и экологической грамотности, расширение представлений об уникальных 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енностях живой природы, ее многообразии и эволюции, человеке как биосоциальном су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е, развитие компетенций в решении практических задач, связанных с живой природой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воение учебного предмета «Биология» направлено на развитие у обучающихся ценностного отношения к объектам живой природы, создание условий для формирования интеллектуальных, гражданских, коммуникационных, информационных компетенций.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ющиеся овладеют научными методами решения различных теоретических и практических задач, умениями формулировать гипотезы, конструировать, проводить эксперименты, о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нивать и анализировать полученные результаты, сопоставлять их с объективными реалиями жизни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чебный предмет «Биология» способствует формированию у обучающихся умения безопасно использовать лабораторное оборудование, проводить исследования, анализ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ть полученные результаты, представлять</w:t>
      </w:r>
      <w:bookmarkStart w:id="228" w:name="page3"/>
      <w:bookmarkEnd w:id="228"/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 научно аргументировать полученные вывод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едмета «Биология» в части формирования у обучающихся научного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оззрения, освоения общенаучных методов (наблюдение, измерение, эксперимент, мо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рование), освоения практического применения научных знаний основано на межпредм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связях с предметами: «Физика», «Химия», «География», «Математика», «Экология», «Основы безопасности жизнедеятельности», «История», «Русский язык», «Литература» и др.</w:t>
      </w:r>
      <w:bookmarkStart w:id="229" w:name="page15"/>
      <w:bookmarkStart w:id="230" w:name="page25"/>
      <w:bookmarkEnd w:id="229"/>
      <w:bookmarkEnd w:id="230"/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Живые организмы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иология – наука о живых организмах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Биология как наука. Методы изучения живых организмов. Роль биологии в познании окружающего мира и практической деятельности людей. Соблюдение правил поведения в окружающей среде. Бережное отношение к природе. Охрана биологических объектов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ила работы в кабинете биологии, с биологическими приборами и инструментами. 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войства живых организмов (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руктурированность, целостност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, обмен веществ, движение, размножение, развитие, раздражимость, приспособленность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аследственность и изменчивост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) их проявление у растений, животных, грибов и бактерий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леточное строение организмов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летка – основа строения и жизнедеятельности организмо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стория изучения кл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и. Методы изучения клетки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троение и жизнедеятельность клетки. Бактериальная клетка. Животная клетка. Растительная клетка. Грибная клетк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кани организмов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ногообразие организмов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леточные и неклеточные формы жизни. Организм. Классификация организмов. Принципы классификации. Одноклеточные и многоклеточные организмы. Основные царства живой природы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реды жизн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реда обитания. Факторы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еды обитания. Места обитания. Приспособления ор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змов к жизни в наземно-воздушной среде. Приспособления организмов к жизни в водной среде. Приспособления организмов к жизни в почвенной среде. Приспособления организмов к жизни в организменной сред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стительный и животный мир родного края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Царство Растения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Многообразие и значение растений в природе и жизни человека. Общее знакомство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цветковыми растениями. Растительные ткани и органы растений. Вегетативные и генера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 органы. Жизненные формы растений. Растение – целостный организм (биосистема). 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овия обитания растений. Среды обитания растений. Сезонные явления в жизни растений. 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рганы цветкового растения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Семя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оение семени. Корень. Зоны корня. Виды корней. Корневые системы. З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ние корня. Видоизменения корней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обег. Генеративные и вегетативные побеги. Строение побега. Разнообразие и значение побегов. Видоизмененные побеги. Почки. Вегетативные и генеративные почки. Строение листа. Листорасположение. Жилкование листа. Стебель. Строение и значение стебля. Строение и значение цветка. Соцветия. Опыление. Виды о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ния. Строение и значение плода. Многообразие плодов. Распространение плодов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икроскопическое строение растений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знообразие растительных клеток. Ткани растений. Микроскопическое строение корня. Корневой волосок. Микроскопическое строение стебля. Микроскопическое строение листа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Жизнедеятельность цветковых растений</w:t>
      </w:r>
    </w:p>
    <w:p w:rsidR="00F651F0" w:rsidRPr="00DF6196" w:rsidRDefault="00F651F0" w:rsidP="00F651F0">
      <w:pPr>
        <w:tabs>
          <w:tab w:val="left" w:pos="116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Процессы жизнедеятельности растений. Обмен веществ и превращение энергии: по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венное питание и воздушное питание (фотосинтез), дыхание, удаление конечных продуктов обмена веществ. Транспорт веществ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Движения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. Рост, развитие и размножение растений. Половое размножение растений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Оплодотворение у цветковых растений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Вегетативное ра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множение растений. Приемы выращивания и размножения растений и ухода за ними. Ко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мическая роль зеленых растений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ногообразие растений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лассификация растений. Водоросли – низшие растения. Многообразие водорослей. Высшие споровые растения (мхи, папоротники, хвощи, плауны), отличительные особенности и многообразие. Отдел Голосеменные, отличительные особенности и многообразие. Отдел Покрытосеменные (Цветковые), отличительные особенности. Классы Однодольные и Д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ольные.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Многообразие цветковых растений. Меры профилактики заболеваний, вызываемых растениями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Царство Бактерии 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Бактерии, их строение и жизнедеятельность. Роль бактерий в природе, жизни чел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. Меры профилактики заболеваний, вызываемых бактериям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начение работ Р. Коха и Л. Пастера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Царство Гриб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тличительные особенности грибов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Многообразие грибов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ль грибов в природе, жизни человека. Грибы-паразиты. Съедобные и ядовитые грибы. Первая помощь при от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нии грибами. Меры профилактики заболеваний, вызываемых грибами. Лишайники, их роль в природе и жизни человека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Царство Животные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бщее знакомство с животными. Животные ткани, органы и системы органов жи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Организм животного как биосистем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ногообразие и классификация животных. Среды обитания животных. Сезонные явления в жизни животных. Поведение животных (раздражимость, рефлексы и инстинкты). Разнообразие отношений животных в природе. Значение животных в природе и жизни человека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дноклеточные животные, или Простейшие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бщая характеристика простейших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исхождение простейши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Значение прос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их в природе и жизни человека. Пути заражения человека и животных паразитическими простейшими. Меры профилактики заболеваний, вызываемых одноклеточными животными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ип Кишечнополостны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Многоклеточные животные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бщая характеристика типа Кишечнополостные. Реге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ц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исхождение кишечнополостных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Значение кишечнополостных в природе и жизни человека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Типы червей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ип Плоские черви, общая характеристика. Тип Круглые черви, общая характери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. Тип Кольчатые черви, общая характеристика. Паразитические плоские и круглые черви. Пути заражения человека и животных паразитическими червями. Меры профилактики за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ения. Значение дождевых червей в почвообразован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Происхождение червей. 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ип Моллюски</w:t>
      </w:r>
    </w:p>
    <w:p w:rsidR="00F651F0" w:rsidRPr="00DF6196" w:rsidRDefault="00F651F0" w:rsidP="00F651F0">
      <w:pPr>
        <w:tabs>
          <w:tab w:val="num" w:pos="1223"/>
        </w:tabs>
        <w:overflowPunct w:val="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бщая характеристика типа Моллюски. Многообразие моллюско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исхождение моллюск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 их значение в природе и жизни человека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ип Членистоногие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Общая характеристика типа Членистоногие. Среды жизн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исхождение членис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оги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Охрана членистоногих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ласс Ракообразные. Особенности строения и жизнедеятельности ракообразных, их значение в природе и жизни человека. 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ласс Паукообразные. Особенности строения и жизнедеятельности паукообразных, их значение в природе и жизни человека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Клещи – переносчики возбудителей заболеваний животных и человека. Меры профилактики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ласс Насекомые. Особенности строения и жизнедеятельности насекомых. Поведение насекомых,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инстинкт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Значение насекомых в природе и сельскохозяйственной деятель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и человека. Насекомые – вредите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еры по сокращению численности насекомых-вредителей. Насекомые, снижающие численность вредителей растений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Насекомые – п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носчики возбудителей и паразиты человека и домашних животных. Одомашненные насе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ые: медоносная пчела и тутовый шелкопряд.</w:t>
      </w:r>
    </w:p>
    <w:p w:rsidR="00F651F0" w:rsidRPr="00DF6196" w:rsidRDefault="00F651F0" w:rsidP="00F651F0">
      <w:pPr>
        <w:overflowPunct w:val="0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ип Хордовые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Общая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характеристика типа Хордовых. Подтип Бесчерепные. Ланцетник. Подтип 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епные, или Позвоночные. Общая характеристика надкласса Рыбы. Места обитания и в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е строение рыб. Особенности внутреннего строения и процессов жизнедеятельности у рыб в связи с водным образом жизни. Размножение и развитие и миграция рыб в природе.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вные систематические группы рыб. Значение рыб в природе и жизни человека. Рыбовод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 и охрана рыбных запасов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ласс Земноводные. Общая характеристика класса Земноводные. Места обитания и распространение земноводных. Особенности внешнего строения в связи с образом жизни. Внутреннее строение земноводных. Размножение и развитие земноводных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исхождение земноводны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Многообразие современных земноводных и их охрана. Значение земноводных в природе и жизни человека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ласс Пресмыкающиеся. Общая характеристика класса Пресмыкающиеся. Места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ния, особенности</w:t>
      </w:r>
      <w:bookmarkStart w:id="231" w:name="page11"/>
      <w:bookmarkEnd w:id="231"/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внешнего и внутреннего строения пресмыкающихся. Размножение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мыкающихс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исхождени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 многообразие древних пресмыкающихся. Значение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мыкающихся в природе и жизни человека. 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ласс Птицы. Общая характеристика класса Птицы. Места обитания и особенности внешнего строения птиц. Особенности внутреннего строения и жизнедеятельности птиц. Размножение и развитие птиц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езонные явления в жизни птиц. Экологические группы птиц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оисхождение птиц. Значение птиц в природе и жизни человека. Охрана птиц. Птицевод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омашние птицы, приемы выращивания и ухода за птицами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ласс Млекопитающие. Общая характеристика класса Млекопитающие. Среды жизни млекопитающих. Особенности внешнего строения, скелета и мускулатуры млекопитающих. Органы полости тела. Нервная система и поведение млекопитающих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ссудочное поведени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Размножение и развитие млекопитающих. Происхождение млекопитающих. Многообразие млекопитающих. Млекопитающие – переносчики возбудителей опасных заболеваний. Меры борьбы с грызунами. Меры предосторожности и первая помощь при укусах животных. Э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ческие группы млекопитающих. Сезонные явления в жизни млекопитающих. Проис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дение и значение млекопитающих. Охрана млекопитающих. Важнейшие породы домашних млекопитающих. Приемы выращивания и ухода за домашними млекопитающим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ного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зие птиц и млекопитающих родного кра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Человек и его здоровь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ведение в науки о человек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чение знаний об особенностях строения и жизнедеятельности организма человека для самопознания и сохранения здоровья. Комплекс наук, изучающих организм человека. Научные методы изучения человеческого организма (наблюдение, измерение, эксперимент). Место человека в системе животного мира. Сходства и отличия человека и животных. 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енности человека как социального существа. Происхождение современного человека. Рас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бщие свойства организма человек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летка – основа строения, жизнедеятельности и развития организмов. Строение,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ический состав, жизненные свойства клетки. Ткани, органы и системы органов организма человека, их строение и функции. Организм человека как биосистема. Внутренняя среда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анизма (кровь, лимфа, тканевая жидкость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Нейрогуморальная регуляция функций организма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Регуляция функций организма, способы регуляции. Механизмы регуляции функций. 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Нервная система: центральная и периферическая, соматическая и вегетативная. Н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роны, нервы, нервные узлы. Рефлекторный принцип работы нервной системы. Рефлекторная дуга. Спинной мозг. Головной мозг. Большие полушария головного мозга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Особенности ра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вития головного мозга человека и его функциональная асимметрия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Нарушения деятельности нервной системы и их предупреждение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Железы и их классификация. Эндокринная система. Гормоны, их роль в регуляции физиологических функций организма. Железы внутренней секреции: гипофиз,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эпифиз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, щ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товидная железа, надпочечники. Железы смешанной секреции: поджелудочная и половые железы. Регуляция функций эндокринных желез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пора и движе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орно-двигательная система: строение, функции. Кость: химический состав, ст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, рост. Соединение костей. Скелет человека. Особенности скелета человека, связанные с прямохождением и трудовой деятельностью. Влияние факторов окружающей среды и образа жизни на развитие скелета. Мышцы и их функции. Значение физических упражнений для правильного формирования скелета и мышц. Гиподинамия. Профилактика травматизма. Первая помощь при травмах опорно-двигательного аппарат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ровь и кровообраще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ункции крови и лимфы. Поддержание постоянства внутренней сред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Гомеост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Состав крови. Форменные элементы крови: эритроциты, лейкоциты, тромбоциты. Группы крови. Резус-фактор. Переливание крови. Свертывание крови. Иммунитет. Факторы, вл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щие на иммунитет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начение работ Л. Пастера и И.И. Мечникова в области иммунитет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ль прививок в борьбе с инфекционными заболеваниями. Кровеносная и лимфатическая системы: строение, функции. Строение сосудов. Движение крови по сосудам. Строение и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ота сердца. Сердечный цикл. Пульс. Давление кров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Движение лимфы по сосудам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игиена сердечно-сосудистой системы. Профилактика сердечно-сосудистых заболеваний. Виды к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течений, приемы оказания первой помощи при кровотечения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ыхание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ыхательная система: строение и функции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Этапы дыхан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Легочные объемы. Г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бмен в легких и тканях. Регуляция дыхания. Гигиена дыхания. Вред табакокурения. Пр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еждение распространения инфекционных заболеваний и соблюдение мер профилактики для защиты собственного организма. Первая помощь при остановке дыхания, спасении у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ающего, отравлении угарным газо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ищеваре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итание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Пищеварение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ищеварительная система: строение и функции. Ферменты, роль ферментов в пищеварении. Обработка пищи в ротовой полости. Зубы и уход за ними. Слюна и слюнные железы. Глотание. Пищеварение в желудке. Желудочный сок. Аппетит. Пищеварение в тонком кишечнике. Роль печени и поджелудочной железы в пищеварении. Всасывание питательных веществ. Особенности пищеварения в толстом кишечнике. Вклад Павлова И. П. в изучение пищеварения. Гигиена питания, предотвращение желудочно-кишечных заболеван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бмен веществ и энерг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бмен веществ и превращение энергии. Две стороны обмена веществ и энергии.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н органических и неорганических веществ. Витамины. Проявление гиповитаминозов и авитаминозов, и меры их предупреждения. Энергетический обмен и питание. Пищевые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ионы. Нормы питания. Регуляция обмена вещест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ддержание температуры тел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ерморегуляция при разных условиях сред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окровы тела. Уход за кожей, волосами, ногтями. Роль кожи в процессах терморегуляции. Приемы оказания первой помощи при травмах, ожогах, обморожениях и их профилактик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ыделен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очевыделительная система: строение и функции. Процесс образования и выделения мочи, его регуляция. Заболевания органов мочевыделительной системы и меры их пр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еждени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азмножение и развитие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ловая система: строение и функции. Оплодотворение и внутриутробное развитие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од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ст и развитие ребенка. Половое созревание. Наследование признаков у человека. Наследственные болезни, их причины и предупреждение. Роль генетических знаний в п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ровании семьи. Забота о репродуктивном здоровье. Инфекции,</w:t>
      </w:r>
      <w:bookmarkStart w:id="232" w:name="page17"/>
      <w:bookmarkEnd w:id="232"/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ередающиеся половым путем и их профилактика. ВИЧ, профилактика СПИД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Сенсорные системы (анализаторы)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ганы чувств и их значение в жизни человека. Сенсорные системы, их строение и функции. Глаз и зрение. Оптическая система глаза. Сетчатка. Зрительные рецепторы: па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 и колбочки. Нарушения зрения и их предупреждение. Ухо и слух. Строение и функции органа слуха. Гигиена слуха. Органы равновесия, мышечного чувства, осязания, обоняния и вкуса. Взаимодействие сенсорных систем. Влияние экологических факторов на органы чувст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ысшая нервная деятельность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ысшая нервная деятельность человека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боты И. М. Сеченова, И. П. Павлова, А. А. Ухтомского и П. К. Анохин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Безусловные и условные рефлексы, их значение. Позна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ая деятельность мозга. Эмоции, память, мышление, речь. Сон и бодрствование. Зна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сна. Предупреждение нарушений сна. Особенности психики человека: осмысленность восприятия, словесно-логическое мышление, способность к накоплению и передаче из по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ния в поколение информации. Индивидуальные особенности личности: способности,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ерамент, характер, одаренность. Психология и поведение человека. Цели и мотивы дея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ст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начение интеллектуальных, творческих и эстетических потребностей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ль обу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и воспитания в развитии психики и поведения человек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Здоровье человека и его охран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доровье человека. Соблюдение санитарно-гигиенических норм и правил здорового образа жизни. Укрепление здоровья: аутотренинг, закаливание, двигательная активность, сбалансированное питание. Влияние физических упражнений на органы и системы органов. Защитно-приспособительные реакции организма. Факторы, нарушающие здоровье (гипо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мия, курение, употребление алкоголя, несбалансированное питание, стресс). Культура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шения к собственному здоровью и здоровью окружающи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еловек и окружающая сред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начение окружающей среды как источника веществ и энергии. Социальная и природная среда, адаптации к ним. Краткая характеристика осн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ых форм труда. Рациональная организация труда и отдых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Соблюдение правил пов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я в окружающей среде, в опасных и чрезвычайных ситуациях, как основа безопасности собственной жизни. Зависимость здоровья человека от состояния окружающей сред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бщие биологические закономерност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иология как наука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Научные методы изучения, применяемые в биологии: наблюдение, описание, эксп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римент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Гипотеза, модель, теория, их значение и использование в повседневной жизни. Б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ческие науки. Роль биологии в формировании естественно-научной картины мира.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вные признаки живого. Уровни организации живой природ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Живые природные объекты как система. Классификация живых природных объекто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летка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леточная теория. Клеточное строение организмов как доказательство их родства, единства живой природы. Строение клетки: клеточная оболочка, плазматическая мембрана, цитоплазма, ядро, органоиды. Многообразие клеток. Обмен веществ и превращение энергии в клетке. Хромосомы и ген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арушения в строении и функционировании клеток – одна из причин заболевания организм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еление клетки – основа размножения, роста и развития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анизм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рганизм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Клеточные и неклеточные формы жизни. Вирусы. Одноклеточные и многоклеточные организмы. Особенности химического состава организмов: неорганические и органические вещества, их роль в организме. Обмен веществ и превращения энергии – признак живых о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ганизмов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Питание, дыхание, транспорт веществ, удаление продуктов обмена, координация и регуляция функций, движение и опора у растений и животных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Рост и развитие орган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мов. Размножение. Бесполое и половое размножение. Половые клетки. Оплодотворение. Н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следственность и изменчивость – свойства организмов. Наследственная и ненаследственная изменчивость. Приспособленность организмов к условиям сред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ид</w:t>
      </w:r>
    </w:p>
    <w:p w:rsidR="00F651F0" w:rsidRPr="00DF6196" w:rsidRDefault="00F651F0" w:rsidP="00F651F0">
      <w:pPr>
        <w:tabs>
          <w:tab w:val="left" w:pos="0"/>
        </w:tabs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Вид, признаки вид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д как основная систематическая категория живого. Популяция как форма существования вида в природе. Популяция как единица эволюции. Ч. Дарвин – основоположник учения об эволюции. Основные движущие силы эволюции в природе.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ультаты эволюции: многообразие видов, приспособленность организмов к среде обитани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Усложнение растений и животных в процессе эволюции. Происхождение основных сист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атических групп растений и животных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менение знаний о наследственности, измен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сти и искусственном отборе при выведении новых пород животных, сортов растений и штаммов микроорганизм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Экосистем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Экология, экологические факторы, их влияние на организмы. Экосистемная организ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ция живой природы. Экосистема, ее основные компоненты. Структура экосистемы. Пищевые связи в экосистеме. Взаимодействие популяций разных видов в экосистеме. Естественная экосистема (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огеоценоз). Агроэкосистема (агроценоз) как искусственное сообщество ор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змо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Круговорот веществ и поток энергии в биогеоценозах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иосфера – глобальная э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истема. В. И.  Вернадский – основоположник учения о биосфере. Структура</w:t>
      </w:r>
      <w:bookmarkStart w:id="233" w:name="page23"/>
      <w:bookmarkEnd w:id="233"/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биосферы.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остранение и роль живого вещества в биосфере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Ноосфера. Краткая история эволюции биосфер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Значение охраны биосферы для сохранения жизни на Земле. Биологическое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образие как основа устойчивости биосферы. Современные экологические проблемы, их влияние на собственную жизнь и жизнь окружающих людей. Последствия деятельности 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века в экосистемах. Влияние собственных поступков на живые организмы и экосистемы.</w:t>
      </w:r>
    </w:p>
    <w:p w:rsidR="00D505E4" w:rsidRDefault="00D505E4" w:rsidP="00F651F0">
      <w:pPr>
        <w:widowControl w:val="0"/>
        <w:tabs>
          <w:tab w:val="num" w:pos="0"/>
          <w:tab w:val="left" w:leader="dot" w:pos="624"/>
        </w:tabs>
        <w:autoSpaceDE w:val="0"/>
        <w:autoSpaceDN w:val="0"/>
        <w:adjustRightInd w:val="0"/>
        <w:jc w:val="center"/>
        <w:outlineLvl w:val="0"/>
        <w:rPr>
          <w:rFonts w:ascii="Times New Roman" w:eastAsia="@Arial Unicode MS" w:hAnsi="Times New Roman" w:cs="Times New Roman"/>
          <w:b/>
          <w:iCs/>
          <w:sz w:val="24"/>
          <w:szCs w:val="24"/>
        </w:rPr>
      </w:pPr>
      <w:bookmarkStart w:id="234" w:name="_Toc22897108"/>
    </w:p>
    <w:p w:rsidR="00F651F0" w:rsidRPr="00DF6196" w:rsidRDefault="00F651F0" w:rsidP="00F651F0">
      <w:pPr>
        <w:widowControl w:val="0"/>
        <w:tabs>
          <w:tab w:val="num" w:pos="0"/>
          <w:tab w:val="left" w:leader="dot" w:pos="624"/>
        </w:tabs>
        <w:autoSpaceDE w:val="0"/>
        <w:autoSpaceDN w:val="0"/>
        <w:adjustRightInd w:val="0"/>
        <w:jc w:val="center"/>
        <w:outlineLvl w:val="0"/>
        <w:rPr>
          <w:rFonts w:ascii="Times New Roman" w:eastAsia="@Arial Unicode MS" w:hAnsi="Times New Roman" w:cs="Times New Roman"/>
          <w:b/>
          <w:iCs/>
          <w:sz w:val="24"/>
          <w:szCs w:val="24"/>
        </w:rPr>
      </w:pPr>
      <w:r w:rsidRPr="00DF6196">
        <w:rPr>
          <w:rFonts w:ascii="Times New Roman" w:eastAsia="@Arial Unicode MS" w:hAnsi="Times New Roman" w:cs="Times New Roman"/>
          <w:b/>
          <w:iCs/>
          <w:sz w:val="24"/>
          <w:szCs w:val="24"/>
        </w:rPr>
        <w:t>Химия</w:t>
      </w:r>
      <w:bookmarkEnd w:id="234"/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системе естественнонаучного образования химия как учебный предмет занимает важное место в познании законов природы, формировании научной картины мира, создании основы химических знаний, необходимых для повседневной жизни, навыков здорового и безопасного для человека и окружающей его среды образа жизни, а также в воспитании э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ческой культур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спешность изучения химии связана с овладением химическим языком, соблюдением правил безопасной работы при выполнении химического эксперимента, осознанием мно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исленных связей химии с другими предметами школьного курс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грамма включает в себя основы неорганической и органической химии. Главной идеей программы является создание базового комплекса опорных знаний по химии, вы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енных в форме, соответствующей возрасту обучающихс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содержании данного курса представлены основополагающие химические теоре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кие знания, включающие изучение состава и строения веществ, зависимости их свойств от строения, прогнозирование свойств веществ, исследование закономерностей химических превращений и путей управления ими в целях получения веществ и материало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оретическую основу изучения неорганической химии составляет атомно-молекулярное учение, Периодический закон Д.И. Менделеева с краткими сведениями о строении атома, видах химической связи, закономерностях протекания химических реакц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изучении курса значительная роль отводится химическому эксперименту: пров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ю практических и лабораторных работ, описанию результатов ученического эксперимента, соблюдению норм и правил безопасной работы в химической лаборатории.</w:t>
      </w:r>
    </w:p>
    <w:p w:rsidR="00F651F0" w:rsidRPr="00DF6196" w:rsidRDefault="00F651F0" w:rsidP="00F651F0">
      <w:pPr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.</w:t>
      </w:r>
    </w:p>
    <w:p w:rsidR="00F651F0" w:rsidRPr="00DF6196" w:rsidRDefault="00F651F0" w:rsidP="00F651F0">
      <w:pPr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едмета «Химия» в части формирования у обучающихся научного м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ззрения, освоения общенаучных методов (наблюдение, измерение, эксперимент, мод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ание), освоения практического применения научных знаний основано на межпредметных связях с предметами: «Биология», «География», «История», «Литература», «Математика», «Основы безопасности жизнедеятельности», «Русский язык», «Физика», «Экология».</w:t>
      </w:r>
    </w:p>
    <w:p w:rsidR="00F651F0" w:rsidRPr="00DF6196" w:rsidRDefault="00F651F0" w:rsidP="00F651F0">
      <w:pPr>
        <w:ind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ервоначальные химические понят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Предмет хим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ела и вещества. Основные методы познания: наблюдение, изме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е, эксперимент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Физические и химические явления. Чистые вещества и смеси. Способы разделения смесей. Атом. Молекула. Химический элемент. Знаки химических элементов. Простые и сложные вещества. Валентност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акон постоянства состава веществ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Хим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е формулы. Индексы. Относительная атомная и молекулярная массы. Массовая доля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ического элемента в соединении. Закон сохранения массы веществ. Химические уравнения. Коэффициенты. Условия и признаки протекания химических реакций. Моль – единица к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тва вещества. Молярная масс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ислород. Водород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ислород – химический элемент и простое вещество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зон. Состав воздух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Физ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ие и химические свойства кислорода. Получение и применение кислород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епловой э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ект химических реакций. Понятие об экзо- и эндотермических реакция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Водород – х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кий элемент и простое вещество. Физические и химические свойства водорода. Полу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е водорода в лаборатор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учение водорода в промышленнос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менение водород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Закон Авогадро. Молярный объем газов. Качественные реакции на газообразные вещества (кислород, водород). Объемные отношения газов при химических реакция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ода. Растворы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ода в природе. Круговорот воды в природе. Физические и химические свойства вод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аствор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Растворимость веществ в вод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онцентрация растворов. Массовая доля раст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енного вещества в раствор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ные классы неорганических соединений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ксиды. Классификация. Номенклатур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изические свойства оксид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Химические свойства оксидо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учение и применение оксид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снования. Классификация. Номенк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ур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изические свойства оснований. Получение оснований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Химические свойства осн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й. Реакция нейтрализации. Кислоты. Классификация. Номенклатур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изические свойства кислот. Получение и применение кислот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Химические свойства кислот. Индикаторы. Из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ение окраски индикаторов в различных средах. Соли. Классификация. Номенклатур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ические свойства солей. Получение и применение солей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Химические свойства солей. Ге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ическая связь между классами неорганических соединений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облема безопасного испо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зования веществ и химических реакций в повседневной жизни. Токсичные, горючие и взры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пасные вещества. Бытовая химическая грамотность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троение атома. Периодический закон и периодическая система химических элементов Д.И. Менделеева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роение атома: ядро, энергетический уровен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остав ядра атома: протоны, н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роны. Изотоп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ериодический закон Д.И. Менделеева. Периодическая система хим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х элементов Д.И. Менделеева. Физический смысл атомного (порядкового) номера х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кого элемента, номера группы и периода периодической системы. Строение энергет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х уровней атомов первых 20 химических элементов периодической системы Д.И. Мен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ева. Закономерности изменения свойств атомов химических элементов и их соединений на основе положения в периодической системе Д.И. Менделеева и строения атома. Значение Периодического закона Д.И. Менделеев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троение веществ. Химическая связь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Электроотрицательность атомов химических элемент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овалентная химическая связь: неполярная и полярная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нятие о водородной связи и ее влиянии на физические св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тва веществ на примере воды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онная связь. Металлическая связь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ипы кристаллических решеток (атомная, молекулярная, ионная, металлическая). Зависимость физических свойств веществ от типа кристаллической решетк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Химические реакци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нятие о скорости химической реакции. Факторы, влияющие на скорость химич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кой реакци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нятие о катализаторе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Классификация химических реакций по различным признакам: числу и составу исходных и полученных веществ; изменению степеней оки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я атомов химических элементов; поглощению или выделению энергии. Электролитическая диссоциация. Электролиты и неэлектролиты. Ионы. Катионы и анионы. Реакции ионного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обмена. Условия протекания реакций ионного обмена. Электролитическая диссоциация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лот, щелочей и солей. Степень окисления. Определение степени окисления атомов хим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х элементов в соединениях. Окислитель. Восстановитель. Сущность окислительно-восстановительных реакц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Неметаллы IV – VII групп и их соедин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ложение неметаллов в периодической системе химических элементов Д.И. Мен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ева. Общие свойства неметаллов. Галогены: физические и химические свойства. Соеди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галогенов: хлороводород, хлороводородная кислота и ее соли. Сера: физические и х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еские свойства. Соединения серы: сероводород, сульфиды, оксиды серы. Серная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ернистая и сероводородная кислот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и их соли. Азот: физические и химические свойства. Аммиак.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 аммония. Оксиды азота. Азотная кислота и ее соли. Фосфор: физические и химические свойства. Соединения фосфора: оксид фосфора (V), ортофосфорная кислота и ее соли. Уг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д: физические и химические свой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Аллотропия углерода: алмаз, графит, карбин, фу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лерен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единения углерода: оксиды углерода (II) и (IV), угольная кислота и ее со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Кр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ний и его соедине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еталлы и их соединения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оложение металлов в периодической системе химических элементов Д.И. Мендел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а. Металлы в природе и общие способы их получени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бщие физические свойства мета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л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бщие химические свойства металлов: реакции с неметаллами, кислотами, солям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Электрохимический ряд напряжений металло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Щелочные металлы и их соединения. 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чноземельные металлы и их соединения. Алюминий. Амфотерность оксида и гидроксида алюминия. Железо. Соединения железа и их свойства: оксиды, гидроксиды и соли железа (II и III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ервоначальные сведения об органических веществах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ервоначальные сведения о строении органических веществ. Углеводороды: метан, этан, этилен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Источники углеводородов: природный газ, нефть, уголь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ислородсодержащие соединения: спирты (метанол, этанол, глицерин), карбоновые кислоты (уксусная кислота, аминоуксусная кислота, стеариновая и олеиновая кислоты). Биологически важные вещества: жиры, глюкоза, белк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Химическое загрязнение окружающей среды и его последств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ипы расчетных задач:</w:t>
      </w:r>
    </w:p>
    <w:p w:rsidR="00F651F0" w:rsidRPr="00DF6196" w:rsidRDefault="00F651F0" w:rsidP="00EB07FB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Вычисление массовой доли химического элемента по формуле соединения.</w:t>
      </w:r>
    </w:p>
    <w:p w:rsidR="00F651F0" w:rsidRPr="00DF6196" w:rsidRDefault="00F651F0" w:rsidP="00F651F0">
      <w:pPr>
        <w:tabs>
          <w:tab w:val="left" w:pos="993"/>
        </w:tabs>
        <w:ind w:firstLine="993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Установление простейшей формулы вещества по массовым долям химических элементов.</w:t>
      </w:r>
    </w:p>
    <w:p w:rsidR="00F651F0" w:rsidRPr="00DF6196" w:rsidRDefault="00F651F0" w:rsidP="00EB07FB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ычисления по химическим уравнениям количества, объема, массы вещества по количеству, объему, массе реагентов или продуктов реакции.</w:t>
      </w:r>
    </w:p>
    <w:p w:rsidR="00F651F0" w:rsidRPr="00DF6196" w:rsidRDefault="00F651F0" w:rsidP="00EB07FB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счет массовой доли растворенного вещества в раствор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имерные темы практических работ:</w:t>
      </w:r>
    </w:p>
    <w:p w:rsidR="00F651F0" w:rsidRPr="00DF6196" w:rsidRDefault="00F651F0" w:rsidP="00EB07FB">
      <w:pPr>
        <w:numPr>
          <w:ilvl w:val="0"/>
          <w:numId w:val="97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Лабораторное оборудование и приемы обращения с ним. Правила безопасной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оты в химической лаборатории.</w:t>
      </w:r>
    </w:p>
    <w:p w:rsidR="00F651F0" w:rsidRPr="00DF6196" w:rsidRDefault="00F651F0" w:rsidP="00EB07FB">
      <w:pPr>
        <w:numPr>
          <w:ilvl w:val="0"/>
          <w:numId w:val="97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чистка загрязненной поваренной соли.</w:t>
      </w:r>
    </w:p>
    <w:p w:rsidR="00F651F0" w:rsidRPr="00DF6196" w:rsidRDefault="00F651F0" w:rsidP="00EB07FB">
      <w:pPr>
        <w:numPr>
          <w:ilvl w:val="0"/>
          <w:numId w:val="97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знаки протекания химических реакций.</w:t>
      </w:r>
    </w:p>
    <w:p w:rsidR="00F651F0" w:rsidRPr="00DF6196" w:rsidRDefault="00F651F0" w:rsidP="00EB07FB">
      <w:pPr>
        <w:numPr>
          <w:ilvl w:val="0"/>
          <w:numId w:val="97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лучение кислорода и изучение его свойств.</w:t>
      </w:r>
    </w:p>
    <w:p w:rsidR="00F651F0" w:rsidRPr="00DF6196" w:rsidRDefault="00F651F0" w:rsidP="00EB07FB">
      <w:pPr>
        <w:numPr>
          <w:ilvl w:val="0"/>
          <w:numId w:val="97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лучение водорода и изучение его свойств.</w:t>
      </w:r>
    </w:p>
    <w:p w:rsidR="00F651F0" w:rsidRPr="00DF6196" w:rsidRDefault="00F651F0" w:rsidP="00F651F0">
      <w:pPr>
        <w:shd w:val="clear" w:color="auto" w:fill="FFFFFF"/>
        <w:ind w:firstLine="45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узыка</w:t>
      </w: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владение основами музыкальных знаний в основной школе должно обеспечить ф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ирование основ музыкальной культуры и грамотности как части общей и духовной куль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ы школьников, развитие музыкальных способностей обучающихся, а также способности к сопереживанию произведениям искусства через различные виды музыкальной деятельности, овладение практическими умениями и навыками в различных видах музыкально-творческой деятельности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воение предмета «Музыка» направлено на:</w:t>
      </w:r>
    </w:p>
    <w:p w:rsidR="00F651F0" w:rsidRPr="00DF6196" w:rsidRDefault="00F651F0" w:rsidP="00EB07FB">
      <w:pPr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>приобщение школьников к музыке как эмоциональному, нравственно-эстетическому феномену, осознание через музыку жизненных явлений, раскрывающих д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у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ховный опыт поколений;</w:t>
      </w:r>
    </w:p>
    <w:p w:rsidR="00F651F0" w:rsidRPr="00DF6196" w:rsidRDefault="00F651F0" w:rsidP="00EB07FB">
      <w:pPr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расширение музыкального и общего культурного кругозора школьников; воспит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а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ние их музыкального вкуса, устойчивого интереса к музыке своего народа и других народов мира, классическому и современному музыкальному наследию;</w:t>
      </w:r>
    </w:p>
    <w:p w:rsidR="00F651F0" w:rsidRPr="00DF6196" w:rsidRDefault="00F651F0" w:rsidP="00EB07FB">
      <w:pPr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развитие творческого потенциала, ассоциативности мышления, воображения, п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зволяющих проявить творческую индивидуальность в различных видах музыкальной де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я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тельности;</w:t>
      </w:r>
    </w:p>
    <w:p w:rsidR="00F651F0" w:rsidRPr="00DF6196" w:rsidRDefault="00F651F0" w:rsidP="00EB07FB">
      <w:pPr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развитие способности к эстетическому освоению мира, способности оценивать произведения искусства по законам гармонии и красоты;</w:t>
      </w:r>
    </w:p>
    <w:p w:rsidR="00F651F0" w:rsidRPr="00DF6196" w:rsidRDefault="00F651F0" w:rsidP="00EB07FB">
      <w:pPr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овладение основами музыкальной грамотности в опоре на способность эмоци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нального восприятия музыки как живого образного искусства во взаимосвязи с жизнью, на специальную терминологию и ключевые понятия музыкального искусства, элементарную нотную грамоту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рамках продуктивной музыкально-творческой деятельности учебный предмет «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ыка» способствует формированию у обучающихся потребности в общении с музыкой в ходе дальнейшего духовно-нравственного развития, социализации, самообразования, организации содержательного культурного досуга на основе осознания роли музыки в жизни отдельного человека и общества, в развитии мировой культуры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едмета «Музыка» в части формирования у обучающихся научного м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ззрения, освоения общенаучных методов (наблюдение, измерение, эксперимент, мод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ание), освоения практического применения научных знаний основано на межпредметных связях с предметами: «Литература», «Русский язык», «Изобразительное искусство», «И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я», «География», «Математика» и др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грамма содержит перечень музыкальных произведений, используемых для об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ечения достижения образовательных результатов, по выбору образовательной организации. По усмотрению учителя музыкальный и теоретический материал разделов, связанных с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дным музыкальным творчеством, может быть дополнен </w:t>
      </w:r>
      <w:r w:rsidR="007573D3">
        <w:rPr>
          <w:rFonts w:ascii="Times New Roman" w:eastAsia="Times New Roman" w:hAnsi="Times New Roman" w:cs="Times New Roman"/>
          <w:sz w:val="24"/>
          <w:szCs w:val="24"/>
        </w:rPr>
        <w:t>региональным содержанием.</w:t>
      </w:r>
    </w:p>
    <w:p w:rsidR="00F651F0" w:rsidRPr="00DF6196" w:rsidRDefault="00F651F0" w:rsidP="00F651F0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Музыка и литература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то роднит музыку с литературой. Сюжеты, темы, образы искусства. Интонационные особенности языка народной, профессиональной, религиозной музыки (музыка русская и 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убежная, старинная и современная). Специфика средств художественной выразительности каждого из искусств. Вокальная музыка. Фольклор в музыке русских композиторов. Жанры инструментальной и вокальной музыки. Вторая жизнь песни. Писатели и поэты о музыке и музыкантах. Путешествие в музыкальный театр: опера, балет, мюзикл. Музыка в театре,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, на телевидении. Использование различных форм творческих заданий в освоении со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ания музыкальных образов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узыкальный материал: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дина. Н. Хрисаниди, слова В. Катан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расно солнышко. П. Аедоницкий, слова И. Шафера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дная земля. Я.Дубравин, слова Е. Руженц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аворонок. М. Глинка, слова Н. Кукольни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оя Россия. Г. Струве, слова Н. Соловьев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 поле береза стояла; Я на камушке сижу; Заплетися, плетень; Уж ты, поле мое; Не одна-то ли во поле дороженька; Ах ты, ноченька и др., русские народные песн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4 (фрагмент финала)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р Гюнт. Музыка к драме Г. Ибсена (фрагменты). Э. Григ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ень. П. Чайковский, слова А. Плеще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ень. Ц. Кюи, слова А. Плеще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енней песенки слова. В. Серебренников, слова В. Степанов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Вокализ. С. Рахманин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кализ. Ф. Абт. Романс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 Музыкальных иллюстраций к повести А. Пушкина «Метель» (фрагмент). Г. С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ид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икимора. Сказание для симфонического оркестра (фрагменты). А. Ляд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Шехеразада. Симфоническая сюита (фрагменты). Н. Римский- Корса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аркарола (Июнь). Из фортепианного цикла «Времена года»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сня венецианского гондольера (№ 6). Из фортепианного цикла «Песни без слов». Ф. Мендельсо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нецианская ночь. М. Глинка, слова И. Козл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аркарола. Ф. Шуберт, слова Ф. Штольберга, перевод А. Плеще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нцерт №1 для фортепиано с оркестром (фрагмент финала)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снянка, украинская народная песн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Проводы Масленицы. Сцена из оперы «Снегурочка» Н. Римский-Корса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резвоны. По прочтении В.Шукш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-действо для солистов, большого хора, гобоя и ударных (фрагменты). В. Гаврил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нег идет. Из Маленькой кантаты. Г. Свиридов, слова Б. Пастерна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апевка. Г. Свиридов, слова И. Северян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нег. Из вокального цикла «Земля». М. Славкин, слова Э. Фарджен, перевод М. Б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ицкой и Г. Кружков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има. Ц. Кюи, слова Е. Баратын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ткуда приятный и нежный тот звон. Хор из оперы «Волшебная флейта». В. А.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аленькая ночная серенада (рондо). В. А. Мо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Donanobisрасет.  Канон. В. А. Мо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еквием (фрагменты). В. А. Мо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Dignare. Г. Гендель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услан и Людмила. Опера (фрагменты). М. Глин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Сказка о царе Салтане...» Опера (фрагменты). Н. Римский - Корса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адко. Опера-былина (фрагменты). Н. Римский - Корса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рфей и Эвридика. Опера (фрагменты). К. Глюк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Щелкунчик. Балет-феерия (фрагменты)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пящая красавица. Балет (фрагменты)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шки. Мюзикл (фрагменты). Э. JI. Уэббер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сенка о прекрасных вещах. Из мюзикла «Звуки музыки». Р. Роджерс, слова О. Хаммерстайна, русский текст М. Подберез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уэт лисы Алисы и кота Базилио. Из музыки к сказке «Буратино». Музыка и стихи Б. Окуджав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эр, возьмите Алису с собой. Из музыки к сказке «Алиса в Стране Чудес». Слова и музыка В. Высоц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Хлопай в такт! Дж. Гершвин, слова А. Гершвина, русский текст В. Струк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сенка о песенке. Музыка и слова А. Кукл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тица-музыка. В. Синенко, слова М. Пляцк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узыка и изобразительное искусство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заимодействие музыки с изобразительным искусством Исторические события, 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ны природы, разнообразные характеры, портреты людей в различных видах искусства. Об раз музыки разных эпох в изобразительном искусстве. Небесное и земное в звуках и красках. Исторические события в музыке: через прошлое к настоящему. Музыкальная живопись и живописная музыка. Колокольность в музыке и изобразительном искусстве. Портрет в му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е и изобразительном искусстве. Роль дирижера в прочтении музыкального сочинения О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ы борьбы и победы в искусстве. Архитектура — застывшая музыка. Полифония в музыке и живописи. Творческая мастерская композитора, художника. Импрессионизм в музыке и 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вописи. Тема защиты Отечества в музыке и изобразительном искусстве. Использование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чных форм творческих заданий в освоении содержания музыкальных произведен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узыкальный материал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менный распев. Концерт № 3 для фортепиано с оркестром (1-я часть). С. Рахма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Любовь святая. Из музыки к драме А.Н. Толстого «Царь Фёдор Иоаннович». Г. С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ид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ве, Мария. Дж. Каччин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ве, Мария. Ф. Шуберт, слова В. Скотта, перевод А. Плеще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ве, Мария. И.-С. Бах – Ш. Гун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едовое побоище (№ 5). Из кантаты «Александр Невский». С.Прокофь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тровок. С. Рахманинов, слова К. Бальмонта (из П. Шелли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сенние воды. С. Рахманинов, слова Ф. Тютч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елюдия соль мажор для фортепиано. С.Рахманинов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елюдия соль-диез минор для фортепиано. С. Рахманино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орель. Ф. Шуберт, слова JI. Шубарта, русский текст B. Костомар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ореллен-квинтет. Ф. Шуберт. Рисунок. А. Куклин, слова С. Михалк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емь моих цветных карандашей:- В. Серебренников, слова В. Степан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юита-фантазия для двух фортепиано (фрагменты). C. Рахманин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рески Софии Киевской. Концертная симфония для арфы с оркестром (фрагменты). В. Кикт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акона. Для скрипки соло (ре минор). И.-С. Ба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априс № 24. Для скрипки соло. Н. Паганини (классические и современные интер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ации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Concertogrosso. Для двух скрипок, клавесина, подготовленного фортепиано и стр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х (фрагмент). А. Шнитк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псодия на тему Паганини (фрагменты). С. Рахманин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риации на тему Паганини (фрагменты).В. Лютосла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5 (фрагменты). JI. Бетхов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рия. Из «Нотной тетради Анны Магдалены Бах». И. С. Ба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аленькая прелюдия и фуга для органа. И. С. Ба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елюдии для фортепиано; Море. Симфоническая поэма (фрагменты). М. Чюрленис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ши дети. Хор из «Реквиема». Д. Кабалевский, слова Р. Рождествен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унный свет. Из «Бергамасской сюиты»; Звуки и запахи реют в вечернем воздухе. Девушка с волосами цвета льна. Прелюдии К. Дебюсс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укольный кэк-уок. Из фортепианной сюиты «Детский уголок». К. Дебюсс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имолетности № 1, 7, 10 для фортепиано. С. Прокофь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аленький кузнечик. В. Щукин, слова С. Козл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арус алый. А. Пахмутова, слова Н. Добронрав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ишина. Е. Адлер, слова Е. Руженцева. Музыка. Г. Струве, слова И. Исаков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ссвет на Москве-реке. Вступление к опере «Хованщина»; Картинки с выставки. Сюита. М. Мусоргский (классические современные интерпретации)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Мир образов вокальной и инструментальной музыки 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Лирические, эпические, драматические образы. Единство содержания и формы. М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образие жанров вокальной музыки (песня, романс, баллада, баркарола, хоровой концерт, кантата и др.). Песня, ария, хор в оперном спектакле. Единство поэтического текста и му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. Многообразие жанров инструментальной музыки: сольная, ансамблевая, оркестровая. Сочинения для фортепиано, органа, арфы, симфонического оркестра, синтезатора. Музыка Древней Руси. Образы народного искусства. Фольклорные образы в творчестве компози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. Образы русской духовной и светской музыки (знаменный распев, партесное пение, 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ховный концерт). Образы западноевропейской духовной и светской музыки (хорал, токката, фуга, канта, реквием). Полифония и гомофония. Авторская песня — прошлое и настоящее. Джаз — искусство XX в. (спиричуэл, блюз, современные джазовые обработки). Взаимо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ствие различных видов искусства в раскрытии образного строя музыкальных произведений. Использование различных форм творческих заданий в освоении содержания музыкальных образ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узыкальный материал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расный сарафан. А. Варламов, слова Н. Цыган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ори, гори, моя звезда. П. Булахов, слова В. Чуе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литка. А. Обухов, слова А. Будищ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локольчик. А. Гурилев, слова И. Макар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Я помню чудное мгновенье. М. Глинка, слова А. Пушк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льс-фантазия для симфонического оркестра. М. Глин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рень. С. Рахманинов, слова Е. Бекетов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десь хорошо. С. Рахманинов, слова Г. Галин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атушка, что во поле пыльно. М. Матвеев, слова народны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 море утушка купалася, русская народная свадебная песня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лывет лебедушка. Хор из оперы «Хованщина». М. Мусорг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ван Сусанин. Опера (фрагменты). М. Глин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услан и Людмила. Опера (фрагменты). М. Глин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сни гостей. Из оперы «Садко». Н. Римский-Корса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сня венецианского гондольера (№6) для фортепиано. Ф. Мендельсо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нецианская ночь. М. Глинка, слова И. Козл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аворонок. М. Глинка — М. Балакир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еренада. Ф. Шуберт, слова JI. Рельштаба, перевод Н. Огар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ве, Мария. Ф. Шуберт, слова В. Скотта, перевод А. Плеще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ореллен-квинтет (4-я часть). Ф. Шубе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есной царь. Ф. Шуберт, слова И.- В. Гёте, русский текст В. Жук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усские народные инструментальные наигрыши. Во кузнице; Комара женить мы 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м, русские народные песни. Во кузнице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Хор из 2-го действия оперы «В бурю». Т. Хренни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ляска скоморохов. Из оперы «Снегурочка». Н. Римский- Корса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Шестопсалмие (знаменный распев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вете тихий. Гимн (киевский распев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а исправится молитва моя. П. Чесно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е отвержи мене во время старости. Духовный концерт (фрагмент). М. Берез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нцерт № 3 для фортепиано с оркестром (1-я часть). С. Рахманин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рески Софии Киевской. Концертная симфония для арфы с оркестром (фрагменты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. Кикта Перезвоны. По прочтении В. Шукш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-действо (фрагменты). В. Гаврил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ама. Из вокально - инструментального цикла «Земля». В. Гаврилин, слова В. Ш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ин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есна. Слова народные; Осень. Слова С. Есенина. Из вокального цикла «Времена 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а». В. Гаврил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 горнице. И. Морозов, слова Н. Рубц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олитва Франсуа Виньона. Слова и музыка Б. Окуджав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удь со мною (Молитва). Е. Крылатов, слова Ю. Энт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 минуту скорбную сию. Слова и музыка иеромонаха Рома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рганная токката и фуга ре минор (классические и современные интерпретации). И. -С. Ба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Хоралы № 2, 4. Из «Рождественской оратории». И. -С. Бах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Stabatmater (фрагменты № 1 и 13). Реквием (фрагменты). В. -А. Мо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армина Бурана. Мирские песнопения для солистов, хора, оркестра и для предста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я на сцёне(фрагменты). К. Орф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аудеамус. Международный студенческий гимн. Из вагантов. Из вокального цикла «По волне моей памяти». Д. Тухманов, русский текст JI. Гинзбург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Россия. Д. Тухманов, слова М. Ножк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Глобус. М. Светлов, слова М. Льв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сенка об открытой двери. Слова и музыка Б. Окуджав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ам нужна одна победа. Из кинофильма «Белорусский вокзал». Слова и музыка Б. Окуджав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Я не люблю. Слова и музыка В. Высоц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илая моя. Слова и музыка Ю. Визбор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иалог у новогодней елки. С. Никитин, слова Ю. Левитан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Атланты; Снег. Слова и музыка А. Городниц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ока горит свеча. Слова и музыка А. Макаревич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чер бродит. Слова и музыка А...Якушев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ы свечи зажжем. С. Ведерников, слова И. Денисов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ережка ольховая. Е. Крылатов, слова Е. Евтушенк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агульник. В. Шаинский, слова И. Мороз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ог осушит слезы. Спиричуэл и др. Город Нью-Йорк. Блюз и др. Любимый мой. Дж. Гершвин, слова А. Гершвина, перевод Т. Сикорск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Любовь вошла. Дж. Гершвин, слова А. Гершвина, перевод С. Болотина и Т. Сик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раван. Д. Эллингтон (сравнительные интерпретации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лыбельная Клары. Из оперы «Порги и Бесс». Дж. Гершв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трый ритм; Хлопай в такт. Дж. Гершвин, слова А. Гершвина, перевод В. Струк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арый рояль. Из кинофильма «Мы из джаза». М. Минков, слова Д. Иван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к прекрасен этот мир. Д. Тухманов, слова В. Харитон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громное небо. О. Фельцман, стихи Р. Рождественского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Мир образов камерной и симфонической музык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Жизненная основа художественных образов любого вида искусства. Воплощение нравственных исканий человека, времени и пространства в музыкальном искусстве. Свое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ие и специфика художественных образов камерной и симфонической музыки. Сходство и различие как основной принцу развития и построения музыки. Повтор (вариативность, ва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нтность), контраст. Взаимодействие нескольких музыкальных образов на основе их со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вления, столкновения конфликта. Программная музыка и ее жанры (сюита, вступление опере, симфоническая поэма, увертюра-фантазия, музыкальные иллюстрации и др.). Му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льное воплощение литературного сюжета. Выразительность и изобразительность музыки. Образ-портрет, образ-пейзаж и др. Непрограммная музыка и ее жанры: инструментальная миниатюра (прелюдия, баллада, этюд, ноктюрн), струнный квартет, фортепианный квинтет, концерт, концертная симфония, симфония-действо и др. Современная трактовка класс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их сюжетов и образов: мюзикл, рок-опера, киномузыка. Использование различных форм творческих заданий в освоении учащимися содержания музыкальных произведен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узыкальный материал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елюдия № 24; Баллада № 1 для фортепиано. Ф. Шоп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ктюрны для фортепиано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ктюрны для фортепиано. Ф. Шоп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ктюрн (3 -я часть). Из Квартета № 2. А. Бород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аллада о гитаре и трубе. Я. Френкель, слова Ю. Левитан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ремена года. Цикл концертов для оркестра и скрипки соло (фрагменты). А. Вива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тальянский концерт (фрагменты) для клавира. И. -С. Ба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опрос, оставшийся без ответа («Космический пейзаж»). Пьеса для камерного орк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. Ч. Айвз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озаика. Пьеса для синтезатора. Э. Артемь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елюдия для фортепиано. М. Чюрлёнис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узыкальные иллюстрации к повести А. Пушкина «Метель» (фрагменты). Г. Св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Побудь со мной. Н. Зубов, слова NN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т мчится тройка удалая. Русская народная песня, слова Ф. Глинк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4 (2 -я часть)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2 («Богатырская») (1 -я часть). А. Бород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3 («Героическая») (4 -я часть). Л.Бетхов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вертюра к опере «Руслан и Людмила». М. Глинк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Ave, verum. В. А. Мо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оцартиана. Оркестровая сюита № 4 (3 -я часть)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Эгмонт. Увертюра. Л. Бетхов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корбь и радость. Канон. Л. Бетхов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мео и Джульетта. Увертюра - фантазия (фрагменты)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мео и Джульетта. Балет (фрагменты). С. Прокофь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мео и Джульетта. Музыкальные зарисовки (сюита) для большого симфонического оркестра. Д. Кабале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стсайдская история. Мюзикл (фрагменты). Л. Бернстай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рфей и Эвридика. Опера (фрагменты). К. Глюк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фей и Эвридика. Рок-опера. А. Журбин, слова Ю. Димитрин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лова любви. Из кинофильма «Ромео и Джульетта». Н. Рота, русский текст Л. Дер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ева, обработка Г. Подэль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Увертюра (фрагменты); Песенка о веселом ветре. Из кинофильма «Дети капитана Гранта». И. Дунае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гновения. Из телевизионного фильма «Семнадцать мгновений весны». М. Тари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иев, слова Р. Рождествен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вуки музыки; Эдельвейс. Из кинофильма-мюзикла «Звуки музыки». Р. Роджерс, с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 О. Хаммерсона, русский текст М. Подберез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дного неба милый свет. Е. Голубева, слова В. Жук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оя звезда. А. Суханов, слова И. Аннен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ир сверху. Слова и музыка А. Доль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сенний бал. Слова и музыка JI. Марченк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ак здорово. Слова и музыка О. Митяева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Особенности драматургии сценической музык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тиль как отражение эпохи, национального характера, индивидуальности компози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: Россия — Запад. Жанровое разнообразие опер, балетов, мюзиклов (историко-эпические, драматические, лирические, комические и др.). Взаимосвязь музыки с литературой и изо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ительным искусством в сценических жанрах. Особенности построения музыкально- дра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ческого спектакля. Опера: увертюра, ария, речитатив, ансамбль, хор, сцена. Балет: ди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смент, сольные и массовые танцы (классический и характерный), па-де-де, музыкально-хореографические сцены и др. Приемы симфонического развития образов. Сравнительные интерпретации музыкальных сочинений. Мастерство исполнителя («искусство внутри иск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ва»): выдающиеся исполнители и исполнительские коллективы. Myзыка в драматическом спектакле. Роль музыки в кино и телевидении. Использование различных форм творческих заданий в освоении учащимися содержания музыкальных произведен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узыкальный материал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Иван Сусанин». Опера. М.Глин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Князь Игорь». Опера. А.Бород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Ярославна». Балет: Вступлени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«Стон Русской земли». «Первая битва с половцами». «Плач Ярославны». «Мол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».Б.Тищенк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рмен. Опера (фрагменты). Ж. Биз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рмен-сюита. Балет (фрагменты). Ж. Бизе — Р. Щедр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ысокая месса си минор (фрагменты). И.-С. Ба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сенощное бдение (фрагменты). С. Рахманин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исус Христос — суперзвезда. Рок- опера (фрагменты). Э.-Л. Уэббер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Гоголь-сюита. Музыка к спектаклю «Ревизская сказка» по мотивам произведений Н. Гоголя. А. Шнитк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дина моя. Д. Тухманов, слова Р. Рождественского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Дом, где наше детство остается. Ю. Чичков, слова М. Пляцк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Дорога добра. Из телевизионного фильма «Приключения маленького Мука». М. М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в, слова Ю. Энт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ебо в глазах. С. Смирнов, слова В. Смирн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ссвет-чародей. В. Шаинский, слова М. Пляцк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олько так. Слова и музыка Г. Васильева и А. Иващенк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ние сугробы. Слова и музыка А. Якушево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очная дорога. С. Никитин, слова Ю. Визбор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Исполнение желаний. Слова и музыка А. Доль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ишь. Слова и музыка Ю. Визбор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пасибо, музыка.  Из кинофильма «Мы из джаза». М. Минков, слова Д. Иван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есенка на память. М.Минков, слова П. Синя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бразцы музыкального фольклора разных регионов мира (аутентичный, кантри, фолк-джаз, рок-джаз и др.)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Особенности драматургии камерной и симфонической музык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натная форма, симфоническая сюита, сонатно-симфонический цикл как формы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лощения и осмысления жизненных явлений и противоречий. Сопоставление драматургии крупных музыкальных форм с особенностями развития музыки в вокальных и инструм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льных жанрах. Переинтонирование классической музыки в современных обработках. Сравнительные интерпретации. Мастерство исполнителя: выдающиеся исполнители и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лнительские коллективы. Использование различных форм творческих заданий для ос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ия учащимися содержания музыкальных произведен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узыкальный материа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Этюды по каприсам Н. Паганини. Ф. Лис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акона. Из Партиты № 2 ре минор. И.-С. Бах – Ф. Бузон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Лесной царь. Ф. Шуберт. – Ф. Лис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Кончерто гроссо». Сюита в старинном стиле для скрипки и фортепиано. А. Шнитке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ната № 8 («Патетическая»). Л. Бетхов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ната № 2. С. Прокофь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оната № 11. В.-А. Мо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103. Й. Гайд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40. В.-А. Мо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1 {«Классическая»). С. Прокофь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5. Л. Бетхов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8 {«Неоконченная»). Ф. Шубе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5. П. Чайковский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1.В. Калинни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7.Д. Шостакович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азднества. Из симфонического цикла «Ноктюрны». К. Дебюсс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онцерт для скрипки с оркестром. А. Хачатуря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Рапсодия в стиле блюз». Дж. Гершви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Образцы музыкального фольклора разных регионов мира (аутентичный, кантри, фолк-джаз, рок-джаз и др.)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ссия, Россия'. Ю. Чичков, слова Ю. Разум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Журавли. Я. Френкель, слова Р. Гамзат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ыновья уходят в бой. Слова и музыка В. Высоц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ень Победы. Д. Тухманов, слова В. Харитон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т солдаты идут. К. Молчанов, слова М. Льв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До свидания, мальчики. Слова и музыка Б. Окуджавы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Баллада о солдате. В. Соловьев- Седой, слова М. Матусовского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Фантастика-романтика. Слова и музыка Ю. Ким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а туманом; Маленький гном. Слова и музыка А. Кукин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леды. Слова и музыка В. Егоро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есеннее танго. Слова и музыка В. Миляев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Я бы сказал тебе. Слова и музыка В. Вихарева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Жанровое многообразие музык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Жанр как определенный тип произведений, в рамках которого может быть написано множество сочинений. Жанры инструментальной, вокальной, театральной музыки. Песня как самый демократичный жанр музыкального искусства. Значение песни в жизни человека. Особенности песенной музыки. Многообразие жанров народного песенного искусства. 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ховное и светское песенное искусство. Особенности современной песенной культуры и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льного исполнительства. Значение танца в жизни человека. Танцевальная музыка прош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 и настоящего. Развитие танцевальной музыки. Особенности маршевой музыки. Много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зие жанров. Развитие жанра марша в истории музыкальной культуры. Марш, его значение в жизни челове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узыкальный материал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узыкальные иллюстрации к повести Пушкина «Метель» (Романс, Вальс, Военный марш) Г.Свирид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кальный цикл «Любовь поэта». Р.Шума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еренада. Ф.Шубе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Херувимская песнь (знаменный распев) Всенощное бдение. П.Чесноков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ысокая месса. И.С.Ба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льсы (Сказки венского леса, На прекрасном голубом Дунае, из оперетты «Летучая мышь».) И.Штраус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льс-фантазия. М.Глин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льс. Е.Дог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льс (Маскарад.) А.Хачатуря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альс из оперы «Война и мир». С.Прокофь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енный марш. Г.Свирид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ощание славянки. Агап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вадебный марш. Ф.Мендельсо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арш Черномора. М.Глинка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урецкий марш. Моцарт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Музыкальный стиль – камертон эпох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музыкальный стиль. Стиль как выражение отношения композиторов, ис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телей к жизни в целом, к окружающему миру. Музыка эпохи Возрождения. Барокко. Классицизм. Романтизм. Реализм. Импрессионизм. Новый музыкальный язык. Неоклас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зм и классический авангард. Джаз. Рок-н-ролл. Кантри и фолк-рок, этническая музыка. Арт-рок. Хард-рок и хэви-метал. Рэп. Эстрада. Авторская песня. Стилизация и полисти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ка в музыке XX-XXI вв. Стилизация как вид творческого воплощения художественного замысла. Традиции и новаторство в музыке. Использование различных форм творческих 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аний для освоения учащимися содержания музыкальных произведен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Музыкальный материал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окката и фуга ре минор И.С. Бах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Музыкальные иллюстрации к повести Пушкина «Метель» Г.Свирид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Вокальный цикл «Любовь поэта»Р.Шума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ок-опера«Юнона и Авось»А.Рыбни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еренада Ф.Шубе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«Ромео и Джульетта» Прокофьев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Рок-опера «Юнона и Авось» А.Рыбнико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Времена года» А. Вивальд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 45 Гайд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имфония №40 Моцарт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Симфония №3 Бетховен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Каприс №24 Паганини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Дорога» С. Баневич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«Классическая симфония» С. Прокофьев.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нцерт №1 для ф-но с оркестром. П.Чайковск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зобразительное искусство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грамма учебного предмета «Изобразительное искусство» ориентирована на раз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е компетенций в области освоения культурного наследия, умения ориентироваться в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чных сферах мировой художественной культуры, на формирование у обучающихся ц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ных представлений об исторических традициях и ценностях русской художественной культуры. 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программе предусмотрена практическая художественно-творческая деятельность, аналитическое восприятие произведений искусства. Программа включает в себя основы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видов визуально-пространственных искусств – живописи, графики, скульптуры, ди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, архитектуры, народного и декоративно-прикладного искусства, театра, фото- и кино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усства.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тличительной особенностью программы является новый взгляд на предмет «Изо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ительное искусство», суть которого заключается в том, что искусство в нем рассматривается как особая духовная сфера, концентрирующая в себе колоссальный эстетический, худож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нный и нравственный мировой опыт. Как целостность, состоящая из народного искусства и профессионально-художественного, проявляющихся и живущих по своим законам и на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ящихся в постоянном взаимодействии.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программу включены следующие основные виды художественно-творческой 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ости:</w:t>
      </w:r>
    </w:p>
    <w:p w:rsidR="00F651F0" w:rsidRPr="00DF6196" w:rsidRDefault="00F651F0" w:rsidP="00EB07FB">
      <w:pPr>
        <w:numPr>
          <w:ilvl w:val="0"/>
          <w:numId w:val="99"/>
        </w:numPr>
        <w:tabs>
          <w:tab w:val="left" w:pos="1134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ценностно-ориентационная и коммуникативная деятельность;</w:t>
      </w:r>
    </w:p>
    <w:p w:rsidR="00F651F0" w:rsidRPr="00DF6196" w:rsidRDefault="00F651F0" w:rsidP="00EB07FB">
      <w:pPr>
        <w:numPr>
          <w:ilvl w:val="0"/>
          <w:numId w:val="99"/>
        </w:numPr>
        <w:tabs>
          <w:tab w:val="left" w:pos="1134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изобразительная деятельность (основы художественного изображения);</w:t>
      </w:r>
    </w:p>
    <w:p w:rsidR="00F651F0" w:rsidRPr="00DF6196" w:rsidRDefault="00F651F0" w:rsidP="00EB07FB">
      <w:pPr>
        <w:numPr>
          <w:ilvl w:val="0"/>
          <w:numId w:val="99"/>
        </w:numPr>
        <w:tabs>
          <w:tab w:val="left" w:pos="1134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декоративно-прикладная деятельность (основы народного и декоративно-прикладного искусства); </w:t>
      </w:r>
    </w:p>
    <w:p w:rsidR="00F651F0" w:rsidRPr="00DF6196" w:rsidRDefault="00F651F0" w:rsidP="00EB07FB">
      <w:pPr>
        <w:numPr>
          <w:ilvl w:val="0"/>
          <w:numId w:val="99"/>
        </w:numPr>
        <w:tabs>
          <w:tab w:val="left" w:pos="1134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художественно-конструкторская деятельность (элементы дизайна и архитектуры);</w:t>
      </w:r>
    </w:p>
    <w:p w:rsidR="00F651F0" w:rsidRPr="00DF6196" w:rsidRDefault="00F651F0" w:rsidP="00EB07FB">
      <w:pPr>
        <w:numPr>
          <w:ilvl w:val="0"/>
          <w:numId w:val="99"/>
        </w:numPr>
        <w:tabs>
          <w:tab w:val="left" w:pos="1134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художественно-творческая деятельность на основе синтеза искусств.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а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ый обучающимися в различных видах художественной деятельности.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редмета «Изобразительное искусство» построено на освоении общена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методов (наблюдение, измерение, моделирование), освоении практического применения знаний и основано на межпредметных связях с предметами: «История России», «Общест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ние», «География», «Математика», «Технология»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51F0" w:rsidP="00F651F0">
      <w:pPr>
        <w:shd w:val="clear" w:color="auto" w:fill="FFFFFF"/>
        <w:jc w:val="both"/>
        <w:rPr>
          <w:rFonts w:ascii="Calibri" w:eastAsia="Times New Roman" w:hAnsi="Calibri" w:cs="Calibri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Декоративно- прикладное искусство в жизни человека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Древние корни народного искусства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ревние образы в народном искусстве. Убранство русской избы. Внутренний мир русской избы. Конструкция и декор предметов народного быта. Русская народная вышивка. Народный праздничный костюм. Народные праздничные обряды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Связь времен в народном искусстве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ревние образы в современных народных игрушках. Искусство Гжели. Городецкая роспись. Хохлома. Жостово. Роспись по металлу. Щепа. Роспись по лубу и дереву. Тиснение и резьба по бересте. Роль народных художественных промыслов в современной жизни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Декор — человек, общество, время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чем людям украшения. Роль декоративного искусства в жизни древнего общества. Одежда «говорит» о человеке. О чём рассказывают гербы и эмблемы. Роль декоративного искусства в жизни человека и общества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Декоративное искусство в современном мире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Современное выставочное искусство. Ты сам – мастер.</w:t>
      </w:r>
    </w:p>
    <w:p w:rsidR="00F651F0" w:rsidRPr="00DF6196" w:rsidRDefault="00F651F0" w:rsidP="00F651F0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F651F0" w:rsidRPr="00DF6196" w:rsidRDefault="00F651F0" w:rsidP="00F651F0">
      <w:pPr>
        <w:shd w:val="clear" w:color="auto" w:fill="FFFFFF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зобразительное искусство в жизни человека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Виды изобразительного искусства и основы образного языка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зобразительное искусство. Семья пространственных искусств. Художественные м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ериалы. Рисунок — основа изобразительного творчества. Линия и ее выразительные в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ожности. Ритм линий. Пятно как средство выражения. Ритм пятен. Цвет. Основы цветов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ения. Цвет в произведениях живописи. Объемные изображения в скульптуре. Основы языка изображения.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Мир наших вещей. Натюрморт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еальность и фантазия в творчестве художника. Изображение предметного мира — натюрморт. Понятие формы. Многообразие форм окружающего мира. Изображение объема на плоскости и линейная перспектива. Освещение. Свет и тень. Натюрморт в графике. Цвет в натюрморте. Выразительные возможности натюрморта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Вглядываясь в человека. Портрет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браз человека — главная тема в искусстве. Конструкция головы человека и ее 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овные пропорции. Изображение головы человека в пространстве. Портрет в скульптуре. Графический портретный рисунок. Сатирические образы человека. Образные возможности освещения в портрете. Роль цвета в портрете. Великие портретисты прошлого. Портрет в изобразительном искусстве XX века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Человек и пространство. Пейзаж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Жанры в изобразительном искусстве. Изображение пространства. Правила построения перспективы. Воздушная перспектива. Пейзаж — большой мир. Пейзаж настроения. При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а и художник. Пейзаж в русской живописи. Пейзаж в графике. Городской пейзаж. Выра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ельные возможности изобразительного искусства. Язык и смысл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Изображение фигуры человека и образ человека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зображение фигуры человека в истории искусства. Пропорции и строение фигуры человека. Лепка фигуры человека. Набросок фигуры человека с натуры. Понимание красоты человека в европейском и русском искусстве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Поэзия повседневности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оэзия повседневной жизни в искусстве разных народов. Тематическая картина. Б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овой и исторический жанры. Сюжет и содержание в картине. Жизнь каждого дня — бол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шая тема в искусстве. Жизнь в моем городе в прошлых веках (историческая тема в бытовом жанре) Праздник и карнавал в изобразительном искусстве (тема праздника в бытовом ж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е)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Великие темы жизни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торические и мифологические темы в искусстве разных эпох. Тематическая кар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а в русском искусстве XIX века. Процесс работы над тематической картиной. Библейские темы в изобразительном искусстве. Монументальная скульптура и образ истории народа. Место и роль картины в искусстве XX века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Реальность жизни и художественный образ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i/>
          <w:iCs/>
          <w:color w:val="000000"/>
          <w:sz w:val="24"/>
          <w:szCs w:val="24"/>
        </w:rPr>
        <w:t>И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усство иллюстрации. Слово и изображение. Зрительские умения и их значение для современного человека. История искусства и история человечества. Стиль и направление в изобразительном искусстве. Крупнейшие музеи изобразительного искусства и их роль в культуре. Художественно-творческие проекты.</w:t>
      </w:r>
    </w:p>
    <w:p w:rsidR="00F651F0" w:rsidRPr="00DF6196" w:rsidRDefault="00F651F0" w:rsidP="00F651F0">
      <w:pPr>
        <w:shd w:val="clear" w:color="auto" w:fill="FFFFFF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51F0" w:rsidRPr="00DF6196" w:rsidRDefault="00F651F0" w:rsidP="00F651F0">
      <w:pPr>
        <w:shd w:val="clear" w:color="auto" w:fill="FFFFFF"/>
        <w:jc w:val="both"/>
        <w:rPr>
          <w:rFonts w:ascii="Calibri" w:eastAsia="Times New Roman" w:hAnsi="Calibri" w:cs="Calibri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Дизайн и архитектура в жизни человека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Художник — дизайн — архитектура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Архитектура и дизайн — конструктивные искусства в ряду пространственных и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кусств. Мир, который создает человек</w:t>
      </w: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Искусство композиции — основа дизайна и архите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туры. Основы композиции в конструктивных искусствах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Гармония, контраст и выразител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ость плоскостной композиции, или «Внесем порядок в хаос!» Прямые линии и организация пространства. Цвет — элемент композиционного творчества. Свободные формы: линии и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тоновые пятна. Буква — строка — текст. Искусство шрифта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Когда текст и изображение вм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сте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омпозиционные основы макетирования в графическом дизайне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В бескрайнем море книг и журналов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ногообразие форм графического дизайна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В мире вещей и зданий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Художественный язык конструктивных искусств. Объект и пространство</w:t>
      </w: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т плос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тного изображения к объемному макету. Взаимосвязь объектов в архитектурном макете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Конструкция: часть и целое.</w:t>
      </w: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дание как сочетание различных объемов. Понятие модуля. Важнейшие архитектурные элементы здания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Красота и целесообразность.</w:t>
      </w: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ещь как соче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ие объемов и образ времени. Форма и материал. Цвет в архитектуре и дизайне Роль цвета в формотворчестве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Город и человек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Calibri" w:eastAsia="Times New Roman" w:hAnsi="Calibri" w:cs="Calibri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Социальное значение дизайна и архитектуры в жизни человека. Город сквозь времена и стран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бразы материальной культуры прошлого. 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Город сегодня и завтра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ути развития современной архитектуры и дизайна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Живое пространство города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Город, микрорайон, улица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Вещь в городе и дома.</w:t>
      </w: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Городской дизайн. Интерьер и вещь в доме. Дизайн пространственно-вещной среды интерьера. 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Природа и архитектура.</w:t>
      </w: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рганизация архитектурно-ландшафтного пространства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Ты — архитектор!</w:t>
      </w: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Замысел архитектурного проекта и его о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ществление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Человек в зеркале дизайна и архитектуры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Образ жизни и индивидуальное проектирование. Мой дом — мой образ жизни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жи мне, как ты живешь, и я скажу, какой у тебя дом. Интерьер, который мы создаем. Пугало в огороде, или ... под шепот фонтанных струй. </w:t>
      </w:r>
      <w:r w:rsidRPr="00DF6196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Мода, культура и ты. 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омпозиционно-конструктивные принципы дизайна одежды. Встречают по одежке. Автопортрет на каждый день. Моделируя себя — моделируешь мир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Технология</w:t>
      </w:r>
    </w:p>
    <w:p w:rsidR="00F651F0" w:rsidRPr="00DF6196" w:rsidRDefault="00F651F0" w:rsidP="00F651F0">
      <w:pPr>
        <w:tabs>
          <w:tab w:val="left" w:pos="851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едметная область «Технология» является необходимым компонентом общего о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ования всех школьников, предоставляя им возможность применять на практике знания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в наук. Это фактически единственный школьный учебный курс, отражающий в своем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ржании общие принципы преобразующей деятельности человека и все аспекты мат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льной культуры. Он направлен на овладение учащимися навыками конкретной предметно-преобразующей (а не виртуальной) деятельности, создание новых ценностей, что, несом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, соответствует потребностям развития общества. В рамках «Технологии» происходит з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мство с миром профессий и ориентация школьников на работу в различных сферах об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енного производства. Тем самым обеспечивается преемственность перехода учащихся от общего к профессиональному образованию и трудовой деятельности.</w:t>
      </w:r>
    </w:p>
    <w:p w:rsidR="00F651F0" w:rsidRPr="00DF6196" w:rsidRDefault="00F651F0" w:rsidP="00F651F0">
      <w:pPr>
        <w:tabs>
          <w:tab w:val="left" w:pos="851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грамма предмета «Технология» обеспечивает формирование у школьников тех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ческого мышления. Схема технологического мышления (потребность – цель – способ – результат) позволяет наиболее органично решать задачи установления связей между обр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ательным и жизненным пространством, образовательными результатами, полученными при изучении различных предметных областей, а также собственными образовательными рез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тами (знаниями, умениями, универсальными учебными действиями и т. д.) и жизненными задачами. Кроме того, схема технологического мышления позволяет вводить в образова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й процесс ситуации, дающие опыт принятия прагматичных решений на основе собс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образовательных результатов, начиная от решения бытовых вопросов и заканчивая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ением о направлениях продолжения образования, построением карьерных и жизненных планов. Таким образом, предметная область «Технология» позволяет формировать у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ющихся ресурс практических умений и опыта, необходимых для разумной организации собственной жизни, создает условия для развития инициативности, изобретательности, г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сти мышления.</w:t>
      </w:r>
    </w:p>
    <w:p w:rsidR="00F651F0" w:rsidRPr="00DF6196" w:rsidRDefault="00F651F0" w:rsidP="00F651F0">
      <w:pPr>
        <w:tabs>
          <w:tab w:val="left" w:pos="851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едмет «Технология» является базой, на которой может быть сформировано прое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е мышление обучающихся. Проектная деятельность как способ преобразования реаль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ти в соответствии с поставленной целью оказывается адекватным средством в ситуациях,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когда сформировалась или выявлена в ближайшем окружении новая потребность, для ко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й в опыте обучающегося нет отработанной технологии целеполагания и построения сп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а достижения целей или имеется противоречие между представлениями о должном, в ко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м выявленная потребность удовлетворяется, и реальной ситуацией. Таким образом, в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рамму включено содержание, адекватное требованиям ФГОС к освоению обучающимися принципов и алгоритмов проектной деятельности.</w:t>
      </w:r>
    </w:p>
    <w:p w:rsidR="00F651F0" w:rsidRPr="00DF6196" w:rsidRDefault="00F651F0" w:rsidP="00F651F0">
      <w:pPr>
        <w:tabs>
          <w:tab w:val="left" w:pos="851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ектно-технологическое мышление может развиваться только с опорой на уни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альные способы деятельности в сферах самоуправления и разрешения проблем, работы с информацией и коммуникации. Поэтому предмет «Технология» принимает на себя зна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ую долю деятельности образовательной организации по формированию универсальных учебных действий в той их части, в которой они описывают присвоенные способы деят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, в равной мере применимые в учебных и жизненных ситуациях. В отношении задачи формирования регулятивных универсальных учебных действий «Технология» является ба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й структурной составляющей учебного плана школы. Программа обеспечивает опера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е введение в образовательный процесс содержания, адекватно отражающего смену ж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нных реалий, формирует пространство, на котором происходит сопоставление обуч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щимся собственных стремлений, полученного опыта учебной деятельности и информации, в первую очередь в отношении профессиональной ориентации. </w:t>
      </w:r>
    </w:p>
    <w:p w:rsidR="00F651F0" w:rsidRPr="00DF6196" w:rsidRDefault="00F651F0" w:rsidP="00F651F0">
      <w:pPr>
        <w:tabs>
          <w:tab w:val="left" w:pos="851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Цели программы:</w:t>
      </w:r>
    </w:p>
    <w:p w:rsidR="00F651F0" w:rsidRPr="00DF6196" w:rsidRDefault="00F651F0" w:rsidP="00EB07FB">
      <w:pPr>
        <w:numPr>
          <w:ilvl w:val="0"/>
          <w:numId w:val="100"/>
        </w:numPr>
        <w:tabs>
          <w:tab w:val="left" w:pos="993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Обеспечение понимания обучающимися сущности современных материальных, информационных и гуманитарных технологий и перспектив их развития.</w:t>
      </w:r>
    </w:p>
    <w:p w:rsidR="00F651F0" w:rsidRPr="00DF6196" w:rsidRDefault="00F651F0" w:rsidP="00EB07FB">
      <w:pPr>
        <w:numPr>
          <w:ilvl w:val="0"/>
          <w:numId w:val="100"/>
        </w:numPr>
        <w:tabs>
          <w:tab w:val="left" w:pos="993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Формирование технологической культуры и проектно-технологического мышления обучающихся.</w:t>
      </w:r>
    </w:p>
    <w:p w:rsidR="00F651F0" w:rsidRPr="00DF6196" w:rsidRDefault="00F651F0" w:rsidP="00EB07FB">
      <w:pPr>
        <w:numPr>
          <w:ilvl w:val="0"/>
          <w:numId w:val="100"/>
        </w:numPr>
        <w:tabs>
          <w:tab w:val="left" w:pos="993"/>
        </w:tabs>
        <w:ind w:left="0"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Формирование информационной основы и персонального опыта, необходимых для определения обучающимся направлений своего дальнейшего образования в контексте п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троения жизненных планов, в первую очередь, касающихся сферы и содержания будущей профессиональной деятельности.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Направление «Технологии ведения дома»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ехнологии домашнего хозяйства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Интерьер кухни, столовой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б интерьере. Требования к интерьеру: эргономические, санитарно-гигиенические, эсте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ческие. Создание интерьера кухни с учётом запросов и потреб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тей семьи и санитарно-гигиенических требований. Планировка кухни. Разделение кухни на зону приготовления пищи (рабочая зона) и зону приёма пищи (зона столовой). Оборудование кухни и его рациональное размещение в интерьере. Цветовое решение кухни. Использование современных материалов в отделке кухни. Декоративное оформление. Современные стили в оформлении кухни.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>Лабораторно-практические и практические работы.</w:t>
      </w:r>
      <w:r w:rsidRPr="00DF6196"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работка плана размещения оборудования на кухне-столовой.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Интерьер жилого дома 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жилом помещении: ж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ой дом, квартира, комната, многоквартирный дом. Зониро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е пространства жилого дома. Организация зон приготовления и приёма пищи, отдыха и общения членов семьи, приёма гостей, зоны сна, санитарно-гигиенической зоны. Зонирование ком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ы подростка. Понятие о композиции в интерьере. Интерьер жилого дома. Современные стили в интерьере. Использование современных материалов и подбор цвет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 решения в отделке квартиры. Виды отделки потолка, стен, пола. Декоративное оформ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интерьера. Применение текстиля в интерьере. Основные виды занавесей для окон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работка плана жилого дома. Подбор сов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енных материалов для отделки потолка, стен, пола. Изготов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ние макета оформления окон.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омнатные растения в интерьере </w:t>
      </w:r>
    </w:p>
    <w:p w:rsidR="00F651F0" w:rsidRPr="00DF6196" w:rsidRDefault="00F651F0" w:rsidP="00F651F0">
      <w:pPr>
        <w:autoSpaceDE w:val="0"/>
        <w:autoSpaceDN w:val="0"/>
        <w:adjustRightInd w:val="0"/>
        <w:ind w:firstLine="52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Понятие о фитодизайне как иску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тве оформления интерьера, создания композиций с использ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анием растений. Роль комнатных растений в интерьере. Приё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ы размещения к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тных растений в интерьере: одиночные растения, композиция из горшечных растений, комнатный с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ик, террариум. Требования растений к окружающим условиям. Технологии выращивания комнатных растений. Влияние растений на микроклимат помещения. Правила ухода за комна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ми растениями. Пересадка и перевалка комнатного растения. Технологии выращивания цветов без почвы: гидропоника, на су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тратах, аэропоника. Профессия сад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к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евалка (пересадка) комнатных растений. Уход за растениями в кабинете технологии, классной ком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е.</w:t>
      </w:r>
    </w:p>
    <w:p w:rsidR="00F651F0" w:rsidRPr="00DF6196" w:rsidRDefault="00F651F0" w:rsidP="00F651F0">
      <w:pPr>
        <w:autoSpaceDE w:val="0"/>
        <w:autoSpaceDN w:val="0"/>
        <w:adjustRightInd w:val="0"/>
        <w:spacing w:before="14"/>
        <w:ind w:firstLine="708"/>
        <w:jc w:val="both"/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Освещение жилого помещения. Предметы искусства и коллекции в интерьере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51F0" w:rsidRPr="00DF6196" w:rsidRDefault="00F651F0" w:rsidP="00F651F0">
      <w:pPr>
        <w:autoSpaceDE w:val="0"/>
        <w:autoSpaceDN w:val="0"/>
        <w:adjustRightInd w:val="0"/>
        <w:spacing w:before="14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оль освещения в интерьере. 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ятие о системе освещения жилого помещения. Е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енное и искусственное освещение. Типы ламп: накаливания, люмин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центные, галог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, светодиодные. Типы светильников: рассеянного и направленного освещ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. Виды с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льников: потолочные висячие, настенные, 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тольные, напольные, встроенные, рельсовые, тросовые. Сов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енные системы управления светом: выключатели, переключ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ели, дим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ы. Комплексная система управления «умный дом». Типы освещения: общее, местное,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авленное, декоративное, комбинированное. Предметы искусства и коллекции в интерьере. Оформление и размещение картин. Понятие о коллекционировании. Разм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щение коллекций в интерьере. Профессия дизайнер.</w:t>
      </w:r>
    </w:p>
    <w:p w:rsidR="00F651F0" w:rsidRPr="00DF6196" w:rsidRDefault="00F651F0" w:rsidP="00F651F0">
      <w:pPr>
        <w:autoSpaceDE w:val="0"/>
        <w:autoSpaceDN w:val="0"/>
        <w:adjustRightInd w:val="0"/>
        <w:ind w:firstLine="5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  <w:t>В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лнение  презентации «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щение жилого дома».</w:t>
      </w:r>
    </w:p>
    <w:p w:rsidR="00F651F0" w:rsidRPr="00DF6196" w:rsidRDefault="00F651F0" w:rsidP="00F651F0">
      <w:pPr>
        <w:autoSpaceDE w:val="0"/>
        <w:autoSpaceDN w:val="0"/>
        <w:adjustRightInd w:val="0"/>
        <w:spacing w:before="34"/>
        <w:ind w:firstLine="54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Гигиена жилища</w:t>
      </w:r>
    </w:p>
    <w:p w:rsidR="00F651F0" w:rsidRPr="00DF6196" w:rsidRDefault="00F651F0" w:rsidP="00F651F0">
      <w:pPr>
        <w:autoSpaceDE w:val="0"/>
        <w:autoSpaceDN w:val="0"/>
        <w:adjustRightInd w:val="0"/>
        <w:spacing w:before="34"/>
        <w:ind w:firstLine="5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чение в жизни человека 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блюдения и поддержания чистоты и порядка. Виды уб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: еж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невная (сухая), еженедельная (влажная), генеральная. Их о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бенности и правила проведения. Современные натуральные и синтетические средства, применяемые при уходе за посудой, уборке помещения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ральная уборка кабинета технологии. Подбор моющих средств для уборки помещения.</w:t>
      </w:r>
    </w:p>
    <w:p w:rsidR="00F651F0" w:rsidRPr="00DF6196" w:rsidRDefault="00F651F0" w:rsidP="00F651F0">
      <w:pPr>
        <w:autoSpaceDE w:val="0"/>
        <w:autoSpaceDN w:val="0"/>
        <w:adjustRightInd w:val="0"/>
        <w:spacing w:before="34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Экология жилища</w:t>
      </w:r>
    </w:p>
    <w:p w:rsidR="00F651F0" w:rsidRPr="00DF6196" w:rsidRDefault="00F651F0" w:rsidP="00F651F0">
      <w:pPr>
        <w:autoSpaceDE w:val="0"/>
        <w:autoSpaceDN w:val="0"/>
        <w:adjustRightInd w:val="0"/>
        <w:spacing w:before="34"/>
        <w:ind w:firstLine="5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Характеристика основных э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ентов систем энергоснабжения, теплоснабжения, во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овода и канализации в жилом доме. Современные системы фильтрации воды. Си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ема безопасности жилищ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3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знакомление с системой фи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ции воды (на лаборат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м стенде).</w:t>
      </w:r>
    </w:p>
    <w:p w:rsidR="00F651F0" w:rsidRPr="00DF6196" w:rsidRDefault="00F651F0" w:rsidP="00F651F0">
      <w:pPr>
        <w:autoSpaceDE w:val="0"/>
        <w:autoSpaceDN w:val="0"/>
        <w:adjustRightInd w:val="0"/>
        <w:ind w:left="566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Водоснабжение и канализация в доме </w:t>
      </w:r>
    </w:p>
    <w:p w:rsidR="00F651F0" w:rsidRPr="00DF6196" w:rsidRDefault="00F651F0" w:rsidP="00F651F0">
      <w:pPr>
        <w:autoSpaceDE w:val="0"/>
        <w:autoSpaceDN w:val="0"/>
        <w:adjustRightInd w:val="0"/>
        <w:spacing w:before="144"/>
        <w:ind w:firstLine="53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хемы горячего и холодного вод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набжения в многоэтажном доме. Система канал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и в доме. Мусоропроводы и мусоросборники.</w:t>
      </w:r>
    </w:p>
    <w:p w:rsidR="00F651F0" w:rsidRPr="00DF6196" w:rsidRDefault="00F651F0" w:rsidP="00F651F0">
      <w:pPr>
        <w:autoSpaceDE w:val="0"/>
        <w:autoSpaceDN w:val="0"/>
        <w:adjustRightInd w:val="0"/>
        <w:spacing w:before="67"/>
        <w:ind w:firstLine="53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бота счётчика расхода воды. Способы определения расх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а и стоимости расхода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ы. Утилизация сточных вод системы водоснабжения и канал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зации. Экологические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лемы, связанные с их утилизацией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расхода и стоимости горячей и холодной воды за месяц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pacing w:val="1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улинария.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анитария и гигиена на кухне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анитарно-гигиенические треб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ания к лицам, приготовляющим пищу, к пригото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ю пищи, хранению продуктов и готовых блюд.      Необходимый набор посуды для при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вления пищи. П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ила и последовательность мытья посуды. Уход за поверхностью стен и пола. Современные моющие и чистящие средства для ух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а за посудой, поверхностью стен и пола. Безопасные приёмы работы на кухне. Правила безопасной работы с газовыми плитами, электронагревательными прибо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и, горячей посудой и жидкостью, ножом и приспособ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ми. Первая помощь при порезах и ожогах паром или кипятком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lastRenderedPageBreak/>
        <w:t>Лабораторно-практические и практические работы.</w:t>
      </w:r>
      <w:r w:rsidRPr="00DF6196"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дготовка посуды и инвентаря к приготовлению пищи. Приведение помещения кухни в соответствие с требованиями сани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и и гигиены. Оказание первой помощи при ожогах, порезах и других травмах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Физиология питания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итание как физиологическая 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ребность. Пищевые (питательные) вещества. Значение белков, жиров, углеводов для жизнедеятельности человека. Пищевая пирамида. Роль ви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инов, минеральных веществ и воды в обм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 веществ, их содержание в пищевых прод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х. Пищевые отравления. Правила, позволяющие их избежать. Первая 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ощь при отра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х. Режим питания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тавление индивидуального режима питания и дневного раци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а на основе пищевой пирамиды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утерброды и горячие напитки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дукты, применяемые для пр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готовления бутербродов. Значение хлеба в питании 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века. Профессия пекарь. Виды бутербродов. Технология приготов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 бутербродов.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ументы и приспособления для наре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 продуктов. Требования к качеству готовых 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рбродов. Условия и сроки их хранения. Подача бутербродов. Виды горячих напитков (чай, кофе, какао, цикорий, гор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чий шоколад). Сорта чая, их вкусовые достоинства, полезные свойства. Технология заваривания, подача чая. Сорта и виды кофе. Технология пригото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кофе, подача напитка. Приборы для приготовления кофе.  Технология приготовления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о, подача 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итк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готовление и оформление 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рбродов. Приготовление горячих напитков (чай, кофе, какао). Дегустация блюд. Оценка качества. Соблюдение правил безопасного труда при работе с ножом и горячей жидкостью.</w:t>
      </w:r>
    </w:p>
    <w:p w:rsidR="00F651F0" w:rsidRPr="00DF6196" w:rsidRDefault="00F651F0" w:rsidP="00F651F0">
      <w:pPr>
        <w:autoSpaceDE w:val="0"/>
        <w:autoSpaceDN w:val="0"/>
        <w:adjustRightInd w:val="0"/>
        <w:ind w:right="2074"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люда из круп, бобовых и макаронных изделий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иды круп, бобовых и макаронных изделий, применяемых в питании человека. Под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вка проду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ов к приготовлению блюд. Посуда для приготовления блюд. Те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логия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товления крупяных рассыпчатых, вязких и жидких каш. Требования к качеству каши. Применение бобовых в к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инарии. Подготовка их к варке, время варки. Технология пр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готовления блюд из макаронных изделий. Подача готовых блюд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готовление и оформление блюд из круп, бобовых и ма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онных изделий. Дегустация блюд. Оценка качеств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люда из овощей и фруктов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ищевая (питательная) ценность овощей и фруктов. Содержание в них витаминов,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ральных солей, глюкозы, клетчатки. Способы хранения овощей и фруктов. Влияние эк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ии окружающей среды на качество овощей и фруктов. Определение доброкачественности овощей по внеш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му виду. Способы удаления лишних нитратов из овощей. Общие правила механической кулинарной обработки о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щей. Особенности обработки листовых и пряных овощей, лука и чеснока, тыквенных овощей, томатов, капустных овощей. Правила кули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й обработки, обеспечивающие сохра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е цвета овощей и витаминов. Правила измель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овощей, наиболее распространённые формы нарезки овощей. Инстр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енты и прис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бления для нарезки. Использование салатов в качестве самостоятельных блюд и допол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ых гарниров к мясным и рыбным блюдам. Техно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гия приготовления салата из сырых овощей (фруктов). Украш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е готовых блюд продуктами, входящими в состав салатов, з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енью. Значение и виды тепловой обработки продуктов (варка, припускание, бланшир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, жарение, пассерование, тушение, 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екание). Преимущества и недостатки различных способов те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овой обработки овощей. Технология приготовления салатов и винегретов из варёных овощей. Условия варки овощей для с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атов и винегретов, способствующие сох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нию питательных веществ и витаминов. Требования к качеству и оформлению г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овых блюд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ханическая кулинарная об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отка овощей и фруктов. Приготовление и оформление блюд из сырых и варёных овощей и фруктов. Дегустация блюд. Оценка качеств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люда из яиц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Значение яиц в питании человека. Использование яиц в кулинарии. Меры предосто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 при работе с яйцами. Способы определения свежести яиц. Способы хранения яиц. Технология приготовления блюд из яиц. Прис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обления для взбивания. Способы варки 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ных яиц: всмятку, в «мешочек», вкрутую. Подача варёных яиц. Жарение яиц: пр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готовление яичницы-глазуньи, омлета натурального. Подача готовых блюд. </w:t>
      </w:r>
    </w:p>
    <w:p w:rsidR="00F651F0" w:rsidRPr="00DF6196" w:rsidRDefault="00F651F0" w:rsidP="00F651F0">
      <w:pPr>
        <w:autoSpaceDE w:val="0"/>
        <w:autoSpaceDN w:val="0"/>
        <w:adjustRightInd w:val="0"/>
        <w:ind w:firstLine="538"/>
        <w:jc w:val="both"/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свежести яиц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товление блюд из яиц. Дег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тация блюд. Оценка качеств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3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иготовление завтрака. Сервировка стола к завтраку</w:t>
      </w:r>
    </w:p>
    <w:p w:rsidR="00F651F0" w:rsidRPr="00DF6196" w:rsidRDefault="00F651F0" w:rsidP="00F651F0">
      <w:pPr>
        <w:autoSpaceDE w:val="0"/>
        <w:autoSpaceDN w:val="0"/>
        <w:adjustRightInd w:val="0"/>
        <w:ind w:firstLine="53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еню завтрака. Понятие о ка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ийности продуктов. Понятие о сервировке стола. 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енности сервировки стола к завтраку. Набор столового белья, приборов и посуды для 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рака. Способы складывания салфеток. Правила поведения за столом и пользования ст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ми приборами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работка меню завтрака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товление завтрака. Сервировка стола к завтраку. Складывание салфеток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люда из рыбы и нерыбных продуктов моря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ищевая ценность рыбы и неры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х продуктов моря. Содержание в них белков, жиров, угле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ов, витаминов. Виды рыбы и нерыбных продуктов моря,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уктов из них. Мар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ка консервов. Признаки доброкачественности рыбы. Условия и сроки х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ния рыбной продукции. Оттаивание мороженой рыбы. Вым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чивание солёной рыбы. Разделка рыбы.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тарные требования при обработке рыбы. Тепловая обработка рыбы. Технология пригот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ния блюд из рыбы и нерыбных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уктов моря. Подача готовых блюд. Требования к ка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у гот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ых блюд.</w:t>
      </w:r>
    </w:p>
    <w:p w:rsidR="00F651F0" w:rsidRPr="00DF6196" w:rsidRDefault="00F651F0" w:rsidP="00F651F0">
      <w:pPr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свежести рыбы. При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вление блюда из рыбы. Определение качества термической обработки рыбных блюд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товление блюд из морепродуктов.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jc w:val="both"/>
        <w:rPr>
          <w:rFonts w:ascii="Times New Roman" w:eastAsia="Times New Roman" w:hAnsi="Times New Roman" w:cs="Times New Roman"/>
          <w:b/>
          <w:spacing w:val="1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Блюда из мяса </w:t>
      </w:r>
    </w:p>
    <w:p w:rsidR="00F651F0" w:rsidRPr="00DF6196" w:rsidRDefault="00F651F0" w:rsidP="00F651F0">
      <w:pPr>
        <w:autoSpaceDE w:val="0"/>
        <w:autoSpaceDN w:val="0"/>
        <w:adjustRightInd w:val="0"/>
        <w:ind w:firstLine="53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чение мясных блюд в питании. Виды мяса и субпродуктов. Признаки доброкаче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енности мяса. Органолептические методы определения доброкачественности мяса. Условия и сроки хранения мясной продукции. Оттаивание мороженого мяса. Подготовка мяса к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вой обработке. Сан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арные требования при обработке мяса.  Виды тепловой обработки мяса. Определение качества т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ической обработки мясных блюд. Технология пригото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блюд из мяса. Подача к столу. Гарниры к мясным блюдам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доброкачеств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 мяса и мясных продуктов. Приготовление блюда из мяса.</w:t>
      </w:r>
    </w:p>
    <w:p w:rsidR="00F651F0" w:rsidRPr="00DF6196" w:rsidRDefault="00F651F0" w:rsidP="00F651F0">
      <w:pPr>
        <w:autoSpaceDE w:val="0"/>
        <w:autoSpaceDN w:val="0"/>
        <w:adjustRightInd w:val="0"/>
        <w:spacing w:before="24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люда из птицы</w:t>
      </w:r>
    </w:p>
    <w:p w:rsidR="00F651F0" w:rsidRPr="00DF6196" w:rsidRDefault="00F651F0" w:rsidP="00F651F0">
      <w:pPr>
        <w:autoSpaceDE w:val="0"/>
        <w:autoSpaceDN w:val="0"/>
        <w:adjustRightInd w:val="0"/>
        <w:spacing w:before="24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иды домашней и сельскохозяй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енной птицы и их кулинарное употребление. Сп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ы опреде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 качества птицы. Подготовка птицы к тепловой обработке. Способы разре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я птицы на части. Оборудование и инвентарь, применяемые при механической и тепловой обработке птицы. Виды тепловой обработки птицы. Технология приготовления блюд из п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ы. Оформление готовых блюд и подача их к столу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готовление блюда из птицы.</w:t>
      </w:r>
    </w:p>
    <w:p w:rsidR="00F651F0" w:rsidRPr="00DF6196" w:rsidRDefault="00F651F0" w:rsidP="00F651F0">
      <w:pPr>
        <w:autoSpaceDE w:val="0"/>
        <w:autoSpaceDN w:val="0"/>
        <w:adjustRightInd w:val="0"/>
        <w:spacing w:before="34"/>
        <w:ind w:firstLine="50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Заправочные супы</w:t>
      </w:r>
    </w:p>
    <w:p w:rsidR="00F651F0" w:rsidRPr="00DF6196" w:rsidRDefault="00F651F0" w:rsidP="00F651F0">
      <w:pPr>
        <w:autoSpaceDE w:val="0"/>
        <w:autoSpaceDN w:val="0"/>
        <w:adjustRightInd w:val="0"/>
        <w:spacing w:before="34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чение супов в рационе пи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. Технология приготовления бульонов, используемых при приготовлении заправочных супов. Виды заправочных супов. Технология приготовления щей, борща, рассольника, солянки, овощных супов и супов с крупами и мучными изделиями. Оценка готового блюда. Оформление г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ового супа и подача к столу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готовление заправочного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Приготовление обеда. Сервировка стола к обеду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еню обеда. Сервировка стола к обеду. Набор столового белья, приборов и посуды для обеда. Подача блюд. Правила поведения за столом и пользования столовыми приборами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lastRenderedPageBreak/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тавление меню обеда. При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овление обеда. Сервировка стола к обеду. 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Блюда из молока и кисломолочных продуктов 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начение молока и кисломоло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х продуктов в питании человека. Натуральное (ц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е) мо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о. Молочные продукты. Молочные консервы. Кисломолочные продукты. Методы определения качества молока и моло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х продуктов. Посуда для приготовления блюд из молока и ки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омолочных продуктов. Молочные супы и каши: технология приготовления и требования к качеству. Подача готовых блюд. Технология приготовления творога в дом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х условиях. Тех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огия приготовления блюд из кисломолочных продуктов.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фессия мастер производства молочной продукции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качества молока и молочных продуктов. Приготовление молочного супа, молочной каши или блюда из творог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Изделия из жидкого теста 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иды блюд из жидкого теста.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укты для приготовления жидкого теста. Пищевые разрыхлители для теста. Оборудование, посуда и инвентарь для замешивания теста и вып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 блинов. Технология приготовления теста и из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ий из него: блинов, блинчиков с нач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й, оладий и блинного пирога. Подача их к столу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Виды теста и выпечки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дукты для приготовления выпечки. Разрыхлители теста. Инструменты и приспо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ения для приготовления теста.  Дрожжевое, бисквитное, заварное тесто и тесто для прян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х изделий. Виды изделий из них. Рецептура и технология пр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готовления пресного слоё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 и песочного теста. Особенности выпечки изделий из них. Профессия кондитер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готовление изделий из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ного слоёного или песочного тест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ладости, десерты, напитки 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иды сладостей: цукаты, конф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ы, печенье, безе (меренги). Их значение в питании 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века. Виды десертов. Безалкогольные напитки: молочный коктейль, морс. Рецептура,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логия их приготовления и подача к столу. Профессия кондитер сахаристых изделий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риготовление сладких блюд и напитков. 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ервировка сладкого стола. Праздничный этикет 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Меню сладкого стола. Сервировка сладкого стола. Набор столового белья, приборов и посуды. 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ача кондитерских изделий и сладких блюд. Правила поведения за столом и пользования десертными приборами. Сладкий стол фуршет. Правила приглашения гостей. Разработка пригласите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ных билетов . </w:t>
      </w: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работка меню. Приготовление блюд для праздничного сладкого стола. Сервировка сл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го стола. Разработка приглашения на праздник .</w:t>
      </w:r>
    </w:p>
    <w:p w:rsidR="00F651F0" w:rsidRPr="00DF6196" w:rsidRDefault="00F651F0" w:rsidP="00F651F0">
      <w:pPr>
        <w:autoSpaceDE w:val="0"/>
        <w:autoSpaceDN w:val="0"/>
        <w:adjustRightInd w:val="0"/>
        <w:spacing w:before="2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Электротехника</w:t>
      </w:r>
    </w:p>
    <w:p w:rsidR="00F651F0" w:rsidRPr="00DF6196" w:rsidRDefault="00F651F0" w:rsidP="00F651F0">
      <w:pPr>
        <w:autoSpaceDE w:val="0"/>
        <w:autoSpaceDN w:val="0"/>
        <w:adjustRightInd w:val="0"/>
        <w:spacing w:before="2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ависимость здоровья и самочу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твия людей от поддержания чистоты в доме. Электрические б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овые приборы для уборки и создания микроклимата в помещ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и. Современный пы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ос, его функции. Робот-пылесос. Пон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ие о микроклимате. Приборы для создания мик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лимата (климатические приборы): кондиционер, ионизатор-очиститель воздуха, озонатор. Функции климатических приборов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отребности в бытовых электроприборах для уборки и создания микроклимата в помещении. Подбор современной бытовой техники с учётом потреб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тей и доходов семьи.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Электротехника. Бытовые электроприборы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бщие сведения о видах, принц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е действия и правилах эксплуатации бытовых э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роприб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ов на кухне: бытового холодильника, электрической плиты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зучение потребности в бытовых электроприборах на кухне. Изучение безопасных приёмов работы с бытовыми электропр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борами. Изучение правил эксплуатации электрической плиты и бытового холодильник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Создание изделий из текстильных материалов. Свойства текстильных материалов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Классификация текстильных 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окон. Способы получения и свойства натуральных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кон ра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ительного происхождения. Изготовление нитей и тканей в ус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иях прядильного, ткацкого и отделочного современного про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одства. Основная и уточная нити в ткани. Т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е переплетения: полотняное, саржевое, сатиновое и атла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е. Лицевая и изнаночная 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ны ткани. Общие свойства текстильных материалов: физические, эрг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мические, эсте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кие, технологические. Виды и свойства текстильных материалов из волокон раститель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 происхож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: хлопчатобумажных и льняных тканей, ниток, тесьмы, лент. Профессии оператор прядильного производства, ткач. Виды и свойства шерстяных и шёлковых тканей. Признаки опреде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 вида тканей по сырьевому составу. Сравнительная харак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истика свойств тканей из различных волокон.  Виды и свойства иску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твенных и синтетических тканей. Виды нетканых материалов из химических волокон. Профессия оператор в про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дстве химических волокон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пределение направления д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й нити в ткани. Определение лицевой и изнаночной сторон в ткани. Сравнительный анализ прочности окраски тканей. Изучение свойств тканей из хлопка и льна. Из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чение свойств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льных материалов из химических волокон. Определение сырьевого состава тканей и 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чение их свойств. </w:t>
      </w:r>
    </w:p>
    <w:p w:rsidR="00F651F0" w:rsidRPr="00DF6196" w:rsidRDefault="00F651F0" w:rsidP="00F651F0">
      <w:pPr>
        <w:autoSpaceDE w:val="0"/>
        <w:autoSpaceDN w:val="0"/>
        <w:adjustRightInd w:val="0"/>
        <w:ind w:left="552" w:hanging="4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Конструирование швейных изделий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чертеже и выкройке швейного изделия.  Ра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оложение конструктивных 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й фигуры. Снятие мерок. О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бенности построения выкроек фартука. Подготовка вык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и к раскрою. Правила безопасной работы ножницами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зготовление выкроек для об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ов ручных и машинных работ. Снятие мерок и изготовление выкройки проектного из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ия. Подготовка выкройки проектного изделия к раскрою.</w:t>
      </w:r>
    </w:p>
    <w:p w:rsidR="00F651F0" w:rsidRPr="00DF6196" w:rsidRDefault="00F651F0" w:rsidP="00F651F0">
      <w:pPr>
        <w:autoSpaceDE w:val="0"/>
        <w:autoSpaceDN w:val="0"/>
        <w:adjustRightInd w:val="0"/>
        <w:spacing w:before="82"/>
        <w:ind w:firstLine="504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плечевой одежде. 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ятие об одежде с цельнокроеным рукавом. Опре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ение размеров фигуры человека. Снятие мерок для изготов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 плечевой одежды.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роение чертежа основы плечевого изделия с цельнокроеным рукавом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зготовление выкроек для об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цов ручных и машинных работ. Снятие мерок и построение чертежа швейного изделия с цельнокроеным рукавом в натуральную величину (проектное изделие). 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Тема. Моделиров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ние швейных изделий. 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моделировании оде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ы. Моделирование формы выреза горловины. Мод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ание плечевой одежды с застёжкой на пуговицах. Моделирование отрезной плечевой одежды. Приёмы изготовления выкроек дополнительных деталей изделия. Подготовка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ойки к раскрою. Профессия художник по к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юму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оделирование выкройки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ктного изделия. Подготовка выкройки проектного изделия к раскрою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поясной одежде. Виды поясной одежды. Конструкции юбок. Снятие мерок для изгот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ления поясной одежды. Построение чертежа прямой юбки. </w:t>
      </w:r>
    </w:p>
    <w:p w:rsidR="00F651F0" w:rsidRPr="00DF6196" w:rsidRDefault="00F651F0" w:rsidP="00F651F0">
      <w:pPr>
        <w:autoSpaceDE w:val="0"/>
        <w:autoSpaceDN w:val="0"/>
        <w:adjustRightInd w:val="0"/>
        <w:ind w:firstLine="52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нятие мерок и построение ч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жа прямой юбки в нат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альную величину.</w:t>
      </w:r>
    </w:p>
    <w:p w:rsidR="00F651F0" w:rsidRPr="00DF6196" w:rsidRDefault="00F651F0" w:rsidP="00F651F0">
      <w:pPr>
        <w:autoSpaceDE w:val="0"/>
        <w:autoSpaceDN w:val="0"/>
        <w:adjustRightInd w:val="0"/>
        <w:ind w:firstLine="52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Моделирование швейных изделий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иёмы моделирования поясной одежды. Моделирование юбки с расширением книзу. Модели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ание юбки со складками. Подготовка выкройки к раскрою. 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лучение выкройки швейного изделия из пакета готовых выкроек, журнала мод.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оделирование юбки. Получение выкройки швейного изделия из журнала мод. Подготовка выкройки проектного изделия к раскрою.</w:t>
      </w:r>
    </w:p>
    <w:p w:rsidR="00F651F0" w:rsidRPr="00DF6196" w:rsidRDefault="00F651F0" w:rsidP="00F651F0">
      <w:pPr>
        <w:autoSpaceDE w:val="0"/>
        <w:autoSpaceDN w:val="0"/>
        <w:adjustRightInd w:val="0"/>
        <w:ind w:left="557" w:hanging="5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Швейная машина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временная бытовая швейная машина с электрическим приводом. Основные узлы швейной машины. Организация рабочего места для выполнения маши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х работ. Подгот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 швейной машины к работе: намотка ни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й нитки на шпульку, заправка верхней и н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й ниток, вы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ение нижней нитки наверх. Приёмы работы на швейной маш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. Назнач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ние и правила использования регулирующих механизмов: пе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лючателя вида строчек,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улятора длины стежка, клавиши ш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ья назад. Правила безопасной работы на швейной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шине. </w:t>
      </w:r>
    </w:p>
    <w:p w:rsidR="00F651F0" w:rsidRPr="00DF6196" w:rsidRDefault="00F651F0" w:rsidP="00F651F0">
      <w:pPr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пражнение в шитье на швейной 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шине. Заправка швейной машины нитками. Упражнение в шитье на швейной машине.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лнение прямой и зигзагообразной строчек с изме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ем длины стежка. Упражнение в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лнении закрепок.</w:t>
      </w:r>
    </w:p>
    <w:p w:rsidR="00F651F0" w:rsidRPr="00DF6196" w:rsidRDefault="00F651F0" w:rsidP="00F651F0">
      <w:pPr>
        <w:autoSpaceDE w:val="0"/>
        <w:autoSpaceDN w:val="0"/>
        <w:adjustRightInd w:val="0"/>
        <w:spacing w:before="34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стройство машинной иглы. 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оладки в работе швейной машины, связанные с не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льной установкой иглы, её поломкой. Замена машинной иглы. Непола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и в работе ш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й машины. Приспособления к швейным машинам. Назначение и правила использования регулятора н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яжения верхней нитки. Обмётывание петель и пришивание п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говицы с по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ью швейной машины. Подготовка выкройки к раскрою.</w:t>
      </w:r>
    </w:p>
    <w:p w:rsidR="00F651F0" w:rsidRPr="00DF6196" w:rsidRDefault="00F651F0" w:rsidP="00F651F0">
      <w:pPr>
        <w:autoSpaceDE w:val="0"/>
        <w:autoSpaceDN w:val="0"/>
        <w:adjustRightInd w:val="0"/>
        <w:ind w:firstLine="52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Устранение дефектов машинной строчки. Применение приспособлений к швейной машине.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ход за швейной машиной: чистка и смазка движущихся и вращающихся частей.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пособления к швейной машине для потайного подшивания и окантовывания срез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ход за швейной машиной: чи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 и смазка.</w:t>
      </w:r>
    </w:p>
    <w:p w:rsidR="0038150D" w:rsidRDefault="0038150D" w:rsidP="00F651F0">
      <w:pPr>
        <w:autoSpaceDE w:val="0"/>
        <w:autoSpaceDN w:val="0"/>
        <w:adjustRightInd w:val="0"/>
        <w:ind w:firstLine="52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8150D" w:rsidRDefault="0038150D" w:rsidP="00F651F0">
      <w:pPr>
        <w:autoSpaceDE w:val="0"/>
        <w:autoSpaceDN w:val="0"/>
        <w:adjustRightInd w:val="0"/>
        <w:ind w:firstLine="52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651F0" w:rsidRPr="00DF6196" w:rsidRDefault="00F651F0" w:rsidP="00F651F0">
      <w:pPr>
        <w:autoSpaceDE w:val="0"/>
        <w:autoSpaceDN w:val="0"/>
        <w:adjustRightInd w:val="0"/>
        <w:ind w:firstLine="52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ехнология изготовления швейных изделий</w:t>
      </w:r>
    </w:p>
    <w:p w:rsidR="00F651F0" w:rsidRPr="00DF6196" w:rsidRDefault="00F651F0" w:rsidP="00F651F0">
      <w:pPr>
        <w:autoSpaceDE w:val="0"/>
        <w:autoSpaceDN w:val="0"/>
        <w:adjustRightInd w:val="0"/>
        <w:ind w:firstLine="5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дготовка ткани к раскрою. Ра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ладка выкроек на ткани с учётом направления д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ой нити. Особенности раскладки выкроек в зависимости от ширины ткани и направления рисунка. Инструменты и приспособления для раскроя. Обмеловка выкройки с учётом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усков на швы. Выкраивание деталей швейного изделия. Критерии качества кроя. Правила безопасной работы портновскими булавками, швейными иглами и ножницами. Понятие о стежке, строчке, шве. Инструменты и приспос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ения для ручных работ. Требования к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лнению ручных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бот. Правила выполнения прямого стежка. Способы переноса линий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ойки на детали кроя. Основные операции при ручных работах: предохранение срезов от осыпания — ручное обмётывание; временное соеди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е деталей — смётывание; временное закрепление подогнутого края — замётывание (с открытым и закрытым срезами). Основные операции при машинной обработке изделия: п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охранение срезов от осыпания — маш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е обмётывание зиг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гообразной строчкой и оверлоком; постоянное соединение де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ей — стачивание; постоянное закрепление подогнутого края — застрачивание (с открытым и 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ытым срезами). Требования к выполнению машинных работ. Оборудование для влажно-тепловой обработки ткани. П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ила выполнения влажно-тепловых работ. Основные опе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ии влажно-тепловой обработки: приутюживание, разутюживание, заутюживание. Клас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икация машинных швов: соединительных (стачной шов вразутюжку и стачной шов в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южку) и краевых (шов вподгибку с открытым срезом и шов вподгибку с открытым обмёта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м срезом, шов вподгибку с закрытым срезом). Последовательность изготовления швейных изделий. Тех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огия пошива фартука,. Обработка накладных карманов. Профессии зак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ик, портной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складка выкроек на ткани.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ой швейного изделия. Изготовление образцов ручных и машинных работ. Проведение влажно-тепловых работ. Обработка проектного изделия по индивидуальному плану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хнология изготовления плеч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ого швейного изделия с цельнокроеным рукавом.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ледо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ельность подготовки ткани к Раскрою. Правила раскладки в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роек на ткани. Пра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а раскроя. Выкраивание деталей из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ладки. Критерии качества кроя. равила безопасной работы с иголками и булавками. Понятие о дублировании деталей кроя. Технология соеди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я детали с клеевой прокладкой. Правила безопасной работы утюгом. Способы переноса линий выкройки на детали кроя с пом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щью прямых копировальных стежков. Основные о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ции при ручных работах: временное соед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ние мелкой детали с крупной — примёты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; временное н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очное закрепление стачанных и вывернутых краёв — вымёты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е.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новные машинные операции: присоединение мелкой 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али к крупной — притачивание;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динение деталей по контуру с последующим вывёртыванием — обтачивание. Обработка пр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усков шва перед вывёртыванием. Классификация машинных швов: соединительные (ста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й взаутюжку и стачной вразутюжку). Обработка мелких де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ей швейного изделия обтачным швом — мягкого пояса, бре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ей. Подготовка и проведение примерки плечевой одежды с цельнокроеным рукавом.  Последовательность изготовления плечевой одежды с це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кроеным рукавом. Технология обработки нижних срезов рукавов. Обработка срезов подкройной обтачкой. Обработка боковых швов. Обработка нижнего среза изделия. Окон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ая отделка изделия. Профессия технолог-констру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ор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скрой швейного изделия. Д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ирование деталей клеевой прокладкой. Изготовление  ручных и машинных работ. Под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овка изделия к примерке. Проведение примерки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ектного изделия. Обработка нижних срезов рукавов; горловины проектного изделия; нижнего среза изделия. Окончательная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ботка изделия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хнология изготовления пояс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го швейного изделия. Правила раскладки выкроек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сного изделия на ткани. Правила раскроя. Кри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ии качества кроя. Правила безопасной 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оты ножницами, б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авками, утюгом. Дублирование детали пояса клеевой прокла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ой-корсажем.</w:t>
      </w:r>
    </w:p>
    <w:p w:rsidR="00F651F0" w:rsidRPr="00DF6196" w:rsidRDefault="00F651F0" w:rsidP="00F651F0">
      <w:pPr>
        <w:autoSpaceDE w:val="0"/>
        <w:autoSpaceDN w:val="0"/>
        <w:adjustRightInd w:val="0"/>
        <w:ind w:firstLine="5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ные операции при ручных работах: прикрепление 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огнутого края потайными стежками — подшивание. Основные машинные операции: подшивание потайным швом с помощью лапки для потайного подшивания; стачивание косых беек; окантовывание среза бейкой. Классификация маши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х швов: краевой окантовочный с закрытым срезом и с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р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ым срезом. Технология обработки среднего шва юбки с застёжкой-м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ей и разрезом. Притачивание застёжки-молнии вручную и на швейной машине. Технология обработки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оронней, встречной и байтовой складок. Подготовка и проведение примерки поясной одежды. Уст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ние дефектов после примерки. Последовательность обработки поясного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лия после примерки. Технология обработки вытачек, боковых срезов, верхнего среза по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го изделия прямым притачным поясом. Вымётывание петли и пришивание пуговицы на поясе. Обрабо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а нижнего среза изделия. Обработка разреза в шве. Окончате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ая чистка и влажно-тепловая обработка изделия.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скрой проектного изделия.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ботка среднего шва юбки с застёжкой-молнией. Обработка складок. Подготовка и пр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ние примерки поясного изделия. Обработка юбки после примерки: вытачек и боковых ср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зов, верхнего среза прямым притачным поясом, нижнего среза. Выполнение прорезной петли и пришивание пуговицы. Чистка изделия и окончательная влажно-тепловая об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ботк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Cs/>
          <w:spacing w:val="1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Художественные ремёсла. Декоративно-прикладное искусство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«декоративно-прикла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е искусство». Традиционные и современные виды 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рати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-прикладного искусства России: узорное ткачество, вышивка, кружевоплетение, вязание, роспись по дереву, роспись по ткани, ковроткачество. Знакомство с творчеством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дных умельцев своего края, области, села. Профессия художник декоративно-прикладного искусства и народных промыслов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ы композиции и законы восприятия цвета при создании предметов декор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ивно-прикладного искусства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композиции. Правила, приёмы и средства композиции. Статичная и динам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я, ри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ическая и пластическая композиция. Симметрия и асимме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ия. Фактура, текстура и колорит в композиции. Понятие орнамента. Символика в орнаменте. Применение орнамента в народной вышивке. Стилизация реальных форм. Приёмы стилизации. Цветовые сочетания в орнаменте. Ах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атические и хроматические цвета. Основные и дополните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е, тёплые и холодные цвета. Гармонические цветовые ком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зиции. Возможности графических редак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в ПК в создании эск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зов, орнаментов, элементов композиции, в изучении различных ц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овых сочетаний. 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рисовка природных мотивов, их стилизация. Создание графической композиции, орнамента на листе бумаги в клетку. 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Лоскутное шитьё</w:t>
      </w:r>
    </w:p>
    <w:p w:rsidR="00F651F0" w:rsidRPr="00DF6196" w:rsidRDefault="00F651F0" w:rsidP="00F651F0">
      <w:pPr>
        <w:autoSpaceDE w:val="0"/>
        <w:autoSpaceDN w:val="0"/>
        <w:adjustRightInd w:val="0"/>
        <w:ind w:firstLine="51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раткие сведения из истории со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ания изделий из лоскутов. Возможности лоскутной пластики, её связь с направлениями современной моды. Традиционные узоры в лоскутном шитье: «спираль», «изба» и др. Материалы для лоскутного шитья, подготовка их к работе. Инструменты и приспособления. Лоскутное шитьё по шаблонам: изготовление шаблонов из плотного картона, выкраивание де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ей, создание лоскутного верха (соединение деталей между 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бой). Аппликация и стёжка (выстёгивание) в лоскутном шитье. Технология сое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ния лоскутного верха с подкладкой и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ладкой. Обработка срезов лоскутного изделия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готовление образцов лоск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узоров. Изготовление проек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го изделия в технике лоскутного шитья.</w:t>
      </w:r>
    </w:p>
    <w:p w:rsidR="00F651F0" w:rsidRPr="00DF6196" w:rsidRDefault="00F651F0" w:rsidP="00F651F0">
      <w:pPr>
        <w:autoSpaceDE w:val="0"/>
        <w:autoSpaceDN w:val="0"/>
        <w:adjustRightInd w:val="0"/>
        <w:spacing w:before="72"/>
        <w:ind w:firstLine="5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язание крючком</w:t>
      </w:r>
    </w:p>
    <w:p w:rsidR="00F651F0" w:rsidRPr="00DF6196" w:rsidRDefault="00F651F0" w:rsidP="00F651F0">
      <w:pPr>
        <w:autoSpaceDE w:val="0"/>
        <w:autoSpaceDN w:val="0"/>
        <w:adjustRightInd w:val="0"/>
        <w:spacing w:before="24"/>
        <w:ind w:firstLine="52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раткие сведения из истории с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инного рукоделия — вязания. Вязаные изделия в 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ременной моде. Материалы и инструменты для вязания. Виды крючков и спиц. Правила подбора инструментов в зависимости от вида изделия и толщины нити. Организация рабо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 места при вяз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и. Расчёт количества петель для изделия. Отпаривание и сбо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а готового изделия. Основные виды петель при вязании крючком. Условные об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значения, применяемые при вязании крючком. Вязание поло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а: начало вязания, вязание рядами, основные способы вывяз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ания петель, закрепление вязания. Вязание по кругу: основное кольцо, способы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ания по кругу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вязывание полотна из стол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в с накидом несколькими с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обами. Выполнение плотного вязания по кругу.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Вязание спицами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язание спицами узоров из лиц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ых и изнаночных петель: набор петель на спицы,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енение схем узоров с условными обозначениями. Кромочные, лицевые и изнаночные петли, закрытие петель последнего ряда. Вязание полотна лицевыми и изнаночными петлями. Вя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 цветных узоров. Создание схем для вязания с помощью ПК. Профессия вязальщица т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ильно-галантерейных изделий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олнение образцов вязок 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евыми и изнаночными петлями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Ручная роспись тканей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Cs/>
          <w:spacing w:val="30"/>
          <w:sz w:val="24"/>
          <w:szCs w:val="24"/>
        </w:rPr>
        <w:t xml:space="preserve">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нятие о ручной росписи т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ей. Подготовка тканей к росписи. Виды батика. Тех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я горячего батика. Декоративные эффекты в горячем батике. Те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логия холодного 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ика. Декоративные эффекты в холодном батике. Особенности выполнения узелкового ба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 и свобо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й росписи. Профессия художник росписи по ткани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олнение образца росписи ткани в технике холодного батик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Вышивание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Материалы и оборудование для вышивки. Приёмы подготовки ткани к вышивке. Тех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я в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олнения прямых, петлеобразных, петельных, крестообразных и косых ручных стежков. Техника вышивания швом крест горизонтальными и вер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альными рядами, по диагонали.  Техника вышивания художественной, белой и владимирской гладью. Материалы и оборудование для вышивки гладью. Атла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ая и штриховая гладь. Швы французский у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к и рококо. Материалы и оборудование для вышивки атласными лент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ми. Швы, исп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уемые в вышивке лентами. Стирка и оформ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ие готовой работы. Профессия вышиваль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ц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ыполнение образцов швов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ыми, петлеобразными, пете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ми, крестообразными и косыми стежками. Выполнение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азца вышивки в технике крест. Выполнение образцов вышивки гладью, французским узе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ком и рококо. Выполнение образца вышивки атласными лентами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тория северной народной вышивки. Северная вышивка как вид народного искус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а. Традиционная вышивка в изделии – часть национальной культуры народов Севера. 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lastRenderedPageBreak/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зготовление косметички с в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олнением элементов  вышивки. Раскрой изделия. Изготовление изделия. Лоскутное шитье. Лоскутное шитье. Орнамент Севера. Техники лоскутного шитья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оставление эскиза диванной подушки. Изготовление шаблонов , раскрой деталей. Изготовление верхней части наволочки. Изготовление изделия.</w:t>
      </w:r>
    </w:p>
    <w:p w:rsidR="00F651F0" w:rsidRPr="00DF6196" w:rsidRDefault="00F651F0" w:rsidP="00F651F0">
      <w:pPr>
        <w:autoSpaceDE w:val="0"/>
        <w:autoSpaceDN w:val="0"/>
        <w:adjustRightInd w:val="0"/>
        <w:spacing w:before="29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Электротехника</w:t>
      </w:r>
    </w:p>
    <w:p w:rsidR="00F651F0" w:rsidRPr="00DF6196" w:rsidRDefault="00F651F0" w:rsidP="00F651F0">
      <w:pPr>
        <w:autoSpaceDE w:val="0"/>
        <w:autoSpaceDN w:val="0"/>
        <w:adjustRightInd w:val="0"/>
        <w:spacing w:before="82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Бытовые электроприборы</w:t>
      </w:r>
    </w:p>
    <w:p w:rsidR="00F651F0" w:rsidRPr="00DF6196" w:rsidRDefault="00F651F0" w:rsidP="00F651F0">
      <w:pPr>
        <w:autoSpaceDE w:val="0"/>
        <w:autoSpaceDN w:val="0"/>
        <w:adjustRightInd w:val="0"/>
        <w:spacing w:before="67"/>
        <w:ind w:firstLine="53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Электронагревательные приборы. Виды электронагревате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х приборов. Электр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ая и индукционная плиты на кухне: принцип действия, правила эксплуатации. Преиму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а и н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достатки. Пути экономии электрической энергии в быту. Прав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а безопасного п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ования бытовыми электроприборами. Отопительные электроприборы. Назначение, уст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во, правила эксплуатации рефлектора, воздухонагревателя, масл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ого обогревателя (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иатора). Экономия электроэнергии при пользовании отопительными приборами.  Общие сведения о принципе работы, видах и правилах эк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плуатации стиральных машин-автоматов, электрических вытя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х устройств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ценка допустимой суммарной мощности электроприборов, подключаемых к одной розетке и в квартирной (домовой) сети. Принципа действия стиральной маш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-автомата, электрического фена для сушки волос. Изучение сп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собов защиты электронных приборов от скачков напряжения.</w:t>
      </w:r>
    </w:p>
    <w:p w:rsidR="00F651F0" w:rsidRPr="00DF6196" w:rsidRDefault="00F651F0" w:rsidP="00F651F0">
      <w:pPr>
        <w:autoSpaceDE w:val="0"/>
        <w:autoSpaceDN w:val="0"/>
        <w:adjustRightInd w:val="0"/>
        <w:spacing w:line="240" w:lineRule="exact"/>
        <w:ind w:firstLine="5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емейная экономи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ab/>
      </w:r>
      <w:r w:rsidRPr="00DF6196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51F0" w:rsidRPr="00DF6196" w:rsidRDefault="00F651F0" w:rsidP="00F651F0">
      <w:pPr>
        <w:autoSpaceDE w:val="0"/>
        <w:autoSpaceDN w:val="0"/>
        <w:adjustRightInd w:val="0"/>
        <w:spacing w:line="240" w:lineRule="exact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Бюджет семьи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ациональное планирование расходов на основе актуальных потребностей семьи. Бюджет семьи. Расходы на питание. Предпринимательство. Маркетинг. Торговые символы, Накопления, сбережения, кредиты. Анализ потребительских качеств товаров и услуг. Права потребителя и их защита.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Практические работы. </w:t>
      </w:r>
      <w:r w:rsidRPr="00DF6196">
        <w:rPr>
          <w:rFonts w:ascii="Times New Roman" w:eastAsia="Times New Roman" w:hAnsi="Times New Roman" w:cs="Times New Roman"/>
          <w:iCs/>
          <w:sz w:val="24"/>
          <w:szCs w:val="24"/>
        </w:rPr>
        <w:t>Составление семейного бюджета. Оптимизация доходов  и расходов. Составление меню. Расчет дохода по вкладам, ценным бумагам. Реклама товара. Определение по штрих-коду подлинности товара. Анализ покупок. Предпринимательство в семье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bCs/>
          <w:iCs/>
          <w:spacing w:val="2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овременное производство и профессиональное самоопределение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Сферы производства и разделение труда</w:t>
      </w: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феры и отрасли современного производ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ва.  Основные составляющие производства.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вные структурные подразделения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изводственного предприятия. Уровни к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ификации и уровни образования. Факт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ы, влияющие на уровень оплаты труда. Понятие о профессии, специальности, кв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лификации и компетентности работника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знакомление с деятельностью производственного предприятия. Анализ структуры предприятия и профессионального 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ления труда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Профессио</w:t>
      </w: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softHyphen/>
        <w:t>нальное образование и профессиональ</w:t>
      </w: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softHyphen/>
        <w:t>ная карьера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оль профессии в жизни человека. Внутренний мир человека и профессиональное 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оопределение. Виды массовых профессий сферы производ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ства и сервиса в регионе. Рег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альный ры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ок труда и его конъюнктура. Професси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альные интересы, склонности и сп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обн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сти. Диагностика и самодиагностика профессиональной пригодности. Источн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ки п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учения информации о профессиях, путях и об уровнях профессионального об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 xml:space="preserve">разования. Здоровье и выбор профессии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Лабораторно-практические и практические работы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знакомление с професс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граммами массовых для региона профессий.  Построение планов профессионального обра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ания и трудоустройства.</w:t>
      </w:r>
    </w:p>
    <w:p w:rsidR="00F651F0" w:rsidRPr="00DF6196" w:rsidRDefault="00F651F0" w:rsidP="00F651F0">
      <w:pPr>
        <w:autoSpaceDE w:val="0"/>
        <w:autoSpaceDN w:val="0"/>
        <w:adjustRightInd w:val="0"/>
        <w:ind w:firstLine="5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Технологии творческой и опытнической деятельности. Исследовательская и соз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дательная деятельность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Понятие о творческой проектной деятельности, индивидуальных и коллективных творческих пр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ектах. Цель и задачи проектной деятельности. Соста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е части годового творческого проекта пятиклассников. Этапы выполнения проекта. Поисковый (подгот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ный) этап: выбор темы проекта, обоснование необходимости изготовления изделия, формулирование требований к проект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уемому изделию. Разработка нескольких вариантов изделия и выбор наилучшего. Технологический этап: разработка кон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рукции и технологии изготовления изделия, подбор материалов и инструментов, организация рабочего места,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отовление изделия с соблюдением правил безопасной работы, подсчёт затрат на изготов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е. Заключительный (аналитический) этап: окончательный контроль готового изделия.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пытание изделия. Анализ того, что получилось, а что нет. Защита проекта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роектирование как сфера профессиональной деятельности. Последовательность проектирования. Банк идей. Реализация проекта. Оценка проекта.</w:t>
      </w:r>
    </w:p>
    <w:p w:rsidR="00F651F0" w:rsidRPr="00DF6196" w:rsidRDefault="00F651F0" w:rsidP="00F651F0">
      <w:pPr>
        <w:autoSpaceDE w:val="0"/>
        <w:autoSpaceDN w:val="0"/>
        <w:adjustRightInd w:val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Практические работы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ворческий проект по разделу «Технологии домашнего х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яйства». Творческий проект по разделу «Кулинария». Творческий проект по разделу «С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ание изделий из тек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softHyphen/>
        <w:t>тильных материалов». Творческий проект по разделу «Художес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е ремёсла». Презентация и защита творческого проекта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Направление «Индустриальные технологии»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ручной обработки древесины и древесных материалов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ревесина. Пиломатериалы. Древесные материалы. Графическое изображение де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ей и изделий. Технологический процесс, технологическая карта. Столярный верстак, р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ч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ые инструменты и приспособления. Виды контрольно-измерительных и разметочных ин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ументов. Технологические операции. Сборка и отделка изделий из древесины. Заготовка древесины. Свойства древесины. Пороки древесины. Профессии, связанные с производством древесины, древесных материалов и восстановлением лесных массивов. Сборочные чертежи, спецификация. Технологические карты. Соединение брусков из древесины. Изготовление цилиндрических и конических деталей ручным инструментом. Отделка деталей и изделий окрашиванием. Контроль качества изделий, выявление дефектов, их устранение. Констр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орская и технологическая документация. Заточка и настройка дереворежущих инструм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ов. Точность измерений, отклонения и допуски на размеры детали. Технология шипового соединения деталей. Технология соединения деталей шкантами и шурупами в 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гель.Правила безопасного труда</w:t>
      </w: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машинной обработки древесины и древесных материалов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окарный станок для обработки древесины: устройство, оснастка, инструменты, приёмы работы. Контроль качества деталей. Профессии, связанные с производством и об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боткой древесины и древесных материалов. Правила безопасного труда при работе на ток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ом станке. Технология обработки наружных фасонных поверхностей деталей из древесины. Обработка вогнутой и выпуклой криволинейной поверхности. Точение шаров и дисков. Т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ология точения декоративных изделий, имеющих внутренние полости. Контроль качества деталей. Шлифовка и отделка изделий. Экологичность заготовки, производства и обработки древесины и древесных материалов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ручной обработки металлов и искусственных материалов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еталлы и их сплавы, область применения, свойства. Тонколистовой металл и пров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ока. Виды и свойства искусственных материалов, назначение и область применения, о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бенности обработки. Экологическая безопасность при обработке, применении и утилизации искусственных материалов. Слесарный верстак, инструменты и приспособления для слес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ых работ. Графические изображения деталей из металлов и искусственных материалов. Технологии изготовления изделий из металлов и искусственных материалов ручными ин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ументами. Контрольно-измерительные инструменты. Сборка изделий из тонколистового металла, проволоки, искусственных материалов. Способы отделки поверхностей изделий из металлов и искусственных материалов. Профессии, связанные с ручной обработкой мет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ов. Свойства чёрных и цветных металлов. Свойства искусственных материалов. Сортовой прокат. Чтение сборочных чертежей. Измерение размеров деталей с помощью штангенц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куля. Технологические операции обработки металлов ручными инструментами: резание, рубка, опиливание, отделка; инструменты и приспособления для данных операций. Проф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ии, связанные с обработкой металлов. Классификация сталей. Термическая обработка с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ей. Резьбовые соединения. Технология нарезания наружной и внутренней резьбы вручную в металлах и искусственных материалах. Визуальный и инструментальный контроль качества деталей. Профессии, связанные с ручной обработкой металлов, термической обработкой м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ериалов. Правила безопасного труда при ручной обработке металлов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машинной обработки металлов и искусственных материалов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онятие о машинах и механизмах. Виды соединений. Профессии, связанные с обсл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живанием машин и механизмов. Сверлильный станок: назначение, устройство. Организация рабочего места для работы на сверлильном станке, инструменты и приспособления. Элем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ы машиноведения. Составные части машин. Виды механических передач. Понятие о пе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аточном отношении. Соединения деталей. Современные ручные технологические машины и механизмы для выполнения слесарных работ. Токарно-винторезный и фрезерный станки: устройство, назначение, приёмы подготовки к работе, приёмы управления и выполнения операций. Инструменты и приспособления для работы на станках. Основные операции 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арной и фрезерной обработки, особенности их выполнения. Операционная карта. Проф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ии, связанные с обслуживанием, наладкой и ремонтом токарных и фрезерных станков. П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ила безопасной  работы на фрезерном станке. Правила безопасного труда при работе на сверлильном станке. 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художественно-прикладной обработки материалов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ехнологии художественно-прикладной обработки материалов. Выпиливание лоб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ом. Материалы, инструменты и приспособления для выпиливания. Организация рабочего места. Правила безопасного труда. Технология выжигания по дереву. Материалы, инст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енты и приспособления для выжигания. Виды резьбы по дереву, оборудование и инст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енты. Технологии выполнения ажурной, геометрической, рельефной и скульптурной ре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бы по дереву. Эстетические и эргономические требования к изделию. Правила безопасного труда при выполнении художественно-прикладных работ с древесиной. Профессии, связ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ые с художественной обработкой древесины. Организация рабочего места. Технологии х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ожественно-прикладной обработки материалов.  Виды мозаики (инкрустация, интарсия, блочная мозаика, маркетри). Мозаика с металлическим контуром (филигрань, скань). Худ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жественное ручное тиснение по фольге. Технология получения рельефных рисунков на фольге в технике басмы. Технология изготовления декоративных изделий из проволоки (ажурная скульптура из металла). Технология художественной обработки изделий в технике просечного металла (просечное железо). Чеканка. Правила безопасного труда при выпол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ии художественно-прикладных работ с древесиной и металлом. Профессии, связанные с художественной обработкой металла. Правила безопасного труда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ремонта деталей интерьера, одежды и обуви и ухода за ними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нтерьер жилого помещения. Способы ухода за различными видами напольных п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рытий, лакированной и мягкой мебели, их мелкий ремонт. Технология ухода за кухней. Средства для ухода. Экологические аспекты применения современных химических средств в быту. Технологии ухода за одеждой и обувью. Профессии в сфере обслуживания и сервиса.  Интерьер жилого помещения. Технология крепления деталей интерьера (настенных предм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ов). Выбор способа крепления в зависимости от веса предмета и материала стены. Инст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енты и крепёжные детали. Правила безопасного выполнения работ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Эстетика и экология жилища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Эстетические, экологические, эргономические требования к интерьеру жилища. Рег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ирование микроклимата в доме. Приборы для поддержания температурного режима, вл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ости и состояния воздушной среды. Роль освещения в интерьере. Правила пользования б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овой техникой.  Характеристика основных элементов систем энергоснабжения, теплосн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жения, водопровода и канализации в городском и сельском (дачном) домах. Правила их э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луатации. Современные системы фильтрации воды. Система безопасности жилища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ремонтно-отделочных работ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Виды ремонтно-отделочных работ. Основы технологии штукатурных работ; сов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енные материалы. Инструменты для штукатурных работ, их назначение. Технология окл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й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и помещений обоями. Виды обоев. Виды клеев для наклейки обоев. Профессии, связанные с выполнением ремонтно-отделочных работ. Способы решения экологических проблем, в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икающих при проведении ремонтно-отделочных и строительных работ.  Основы технол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гии малярных работ; инструменты и приспособления. Основы технологии плиточных работ. Виды плитки, применяемой для облицовки стен и полов. Материалы для наклейки плитки. Профессии, связанные с выполнением ремонтно-отделочных и строительных работ. Правила безопасного труда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ремонта элементов систем водоснабжения и канализации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ростейшее сантехническое оборудование в доме. Устранение простых неисправ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тей водопроводных кранов и смесителей. Инструменты и приспособления для санитарно-технических работ. Профессии, связанные с выполнением санитарно-технических работ. 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людение правил безопасного труда при выполнении санитарно-технических работ.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Бюджет семьи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точники семейных доходов и бюджет семьи. Способы выявления потребностей 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ьи. Технология построения семейного бюджета. Доходы и расходы семьи. Технология 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ершения покупок. Потребительские качества товаров и услуг. Способы защиты прав пот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бителей. Технология ведения бизнеса. Оценка возможностей предпринимательской деятел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ости для пополнения семейного бюджета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хнологии ремонта элементов систем водоснабжения и канализации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хемы горячего и холодного водоснабжения в многоэтажном доме. Система канал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зации в доме. Мусоропроводы и мусоросборники. Способы монтажа кранов, вентилей и см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ителей. Устройство сливных бачков различных типов. 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Приёмы работы с инструментами и приспособлениями для санитарно-технических работ. Экологические проблемы, связанные с утилизацией сточных вод. Профессии, связанные с выполнением санитарно-технических работ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Электромонтажные и сборочные технологии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бщее понятие об электрическом токе, о силе тока, напряжении и сопротивлении. Виды источников тока и приёмников электрической энергии. Условные графические из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бражения на электрических схемах. Понятие об электрической цепи и о её принципиальной схеме. Виды проводов. Инструменты для электромонтажных работ; приёмы монтажа. Ус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овочные изделия. Приёмы монтажа и соединения установочных проводов и установочных изделий. Правила безопасной работы. Профессии, связанные с выполнением электром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ажных и наладочных работ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Электротехнические устройства с элементами автоматики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ринципы работы и способы подключения плавких и автоматических предохрани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ей. Схема квартирной электропроводки. Работа счётчика электрической энергии. Элементы автоматики в бытовых электротехнических устройствах. Влияние электротехнических и электронных приборов на здоровье человека. Правила безопасной работы с электроустан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ами и при выполнении электро-монтажных работ. Профессии, связанные с производством, эксплуатацией и обслуживанием электротехнических установок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Бытовые электроприборы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Электроосветительные и электронагревательные приборы, их безопасная эксплуат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ция. Пути экономии электрической энергии в быту. Технические характеристики ламп на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ивания и люминесцентных энергосберегающих ламп. Общие сведения о бытовых мик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олновых печах, об их устройстве и о правилах эксплуатации. Общие сведения о принципе работы, видах и правилах эксплуатации бытовых холодильников и стиральных машин. Ц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ф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овые приборы. Правила безопасности при работе с бытовыми электроприборами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Сферы производства и разделение труда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феры и отрасли современного производства. Основные составляющие производства. Основные структурные подразделения производственного предприятия. Уровни квалифи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ции и уровни образования. Факторы, влияющие на уровень оплаты труда. Понятие о проф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ии, специальности, квалификации и компетентности работника 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Профессиональное образование и профессиональная карьера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иды массовых профессий сферы производства и сервиса в регионе. Региональный рынок труда и его конъюнктура. Профессиональные интересы, склонности и способности. Диагностика и самодиагностика профессиональной пригодности. Источники получения и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ации о профессиях, путях и об уровнях профессионального образования. Здоровье и выбор профессии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Исследовательская и созидательная деятельность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орядок выбора темы проекта. Формулирование требований к выбранному изделию. Методы поиска информации в книгах, журналах и сети Интернет. Этапы выполнения про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а (поисковый, технологический, заключительный). Подготовка графической и технологич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кой документации. Расчёт стоимости материалов для изготовления изделия. Окончательный контроль и оценка проекта. Способы проведения  презентации проектов. Использование ПК при выполнении и презентации проектов.</w:t>
      </w:r>
    </w:p>
    <w:p w:rsidR="007573D3" w:rsidRDefault="007573D3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Физическая культура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Физическое воспитание в основной школе должно обеспечить физическое, эмоц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альное, интеллектуальное и социальное развитие личности обучающихся, формирование и развитие установок активного, здорового образа жизни.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воение учебного предмета «Физическая культура направлено на развитие дви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ой активности обучающихся, достижение положительной динамики в развитии ос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 физических качеств, повышение функциональных возможностей основных систем ор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зма, формирование потребности в систематических занятиях физической культурой и спортом.</w:t>
      </w:r>
    </w:p>
    <w:p w:rsidR="00F651F0" w:rsidRPr="00DF6196" w:rsidRDefault="00F651F0" w:rsidP="00F651F0">
      <w:pPr>
        <w:tabs>
          <w:tab w:val="left" w:pos="1134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В процессе освоения предмета «Физическая культура» на уровне основного общего образования формируется система знаний о физическом совершенствовании человека,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бретается опыт организации самостоятельных занятий физической культурой с учетом 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ивидуальных особенностей и способностей, формируются умения применять средства ф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ической культуры для организации учебной и досуговой деятельности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 целью формирования у учащихся ключевых компетенций, в процессе освоения предмета «Физическая культура» используются знания из других учебных предметов: «Б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огия», «Математика», «Физика», «География», «Основы безопасности жизнедеятельности», Иностранный язык», «Музыка» и др.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 xml:space="preserve">Физическая культура как область знаний 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История и современное развитие физической культуры</w:t>
      </w:r>
    </w:p>
    <w:p w:rsidR="00F651F0" w:rsidRPr="00DF6196" w:rsidRDefault="00F651F0" w:rsidP="00F651F0">
      <w:pPr>
        <w:ind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Олимпийские игры древности. Возрождение Олимпийских игр и олимпийского движ</w:t>
      </w:r>
      <w:r w:rsidRPr="00DF6196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е</w:t>
      </w:r>
      <w:r w:rsidRPr="00DF6196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ния. Олимпийское движение в России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w:r w:rsidRPr="00DF6196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Современные Олимпийские игры.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Физическая культура в современном обществе. Организация и проведение пеших туристических походов. Треб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ания техники безопасности и бережного отношения к природе. </w:t>
      </w:r>
    </w:p>
    <w:p w:rsidR="00F651F0" w:rsidRPr="00DF6196" w:rsidRDefault="00F651F0" w:rsidP="00F651F0">
      <w:pPr>
        <w:ind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Современное представление о физической культуре (основные понятия)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изическое развитие человек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Физическая подготовка, ее связь с укреплением здо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ья, развитием физических качеств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рганизация и планирование самостоятельных занятий по развитию физических качеств. Техника движений и ее основные показател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порт и спортивная подготов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сероссийский физкультурно-спортивный комплекс «Готов к т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ду и обороне».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Физическая культура человека</w:t>
      </w:r>
    </w:p>
    <w:p w:rsidR="00F651F0" w:rsidRPr="00DF6196" w:rsidRDefault="00F651F0" w:rsidP="00F651F0">
      <w:pPr>
        <w:tabs>
          <w:tab w:val="left" w:pos="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Здоровье и здоровый образ жизни. Коррекция осанки и телосложения. Контроль и 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людение за состоянием здоровья, физическим развитием и физической подготовленностью. Требования безопасности и первая помощь при травмах во время занятий физической ку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урой и спортом. </w:t>
      </w:r>
    </w:p>
    <w:p w:rsidR="00F651F0" w:rsidRPr="00DF6196" w:rsidRDefault="00F651F0" w:rsidP="00F651F0">
      <w:pPr>
        <w:tabs>
          <w:tab w:val="left" w:pos="0"/>
        </w:tabs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Способы двигательной (физкультурной) деятельности </w:t>
      </w:r>
    </w:p>
    <w:p w:rsidR="00F651F0" w:rsidRPr="00DF6196" w:rsidRDefault="00F651F0" w:rsidP="00F651F0">
      <w:pPr>
        <w:tabs>
          <w:tab w:val="left" w:pos="0"/>
        </w:tabs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Организация и проведение самостоятельных занятий физической культурой</w:t>
      </w:r>
    </w:p>
    <w:p w:rsidR="00F651F0" w:rsidRPr="00DF6196" w:rsidRDefault="00F651F0" w:rsidP="00F651F0">
      <w:pPr>
        <w:tabs>
          <w:tab w:val="left" w:pos="993"/>
        </w:tabs>
        <w:ind w:firstLine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Подготовка к занятиям физической культурой (выбор мест занятий, инвентаря и од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жды, планирование занятий с разной функциональной направленностью). Подбор упражн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ий и составление индивидуальных комплексов для утренней зарядки, физкультминуток, физкультпауз, коррекции осанки и телосложения. </w:t>
      </w:r>
      <w:r w:rsidRPr="00DF6196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Составление планов и самостоятельное проведение занятий спортивной подготовкой, прикладной физической подготовкой с уч</w:t>
      </w:r>
      <w:r w:rsidRPr="00DF6196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е</w:t>
      </w:r>
      <w:r w:rsidRPr="00DF6196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том индивидуальных показаний здоровья и физического развития.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Организация досуга сре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>д</w:t>
      </w:r>
      <w:r w:rsidRPr="00DF6196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твами физической культуры. 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 xml:space="preserve">Оценка эффективности занятий физической культурой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амонаблюдение и самоконтроль. Оценка эффективности занятий. Оценка техники осваиваемых упражнений, способы выявления и устранения технических ошибок. Измерение резервов организма (с помощью простейших функциональных проб). 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Физическое совершенствование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i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Физкультурно-оздоровительная деятельность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Комплексы упражнений для оздоровительных форм занятий физической культурой. Комплексы упражнений современных оздоровительных систем физического воспитания, ориентированных на повышение функциональных возможностей организма, развитие осн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ных физических качеств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ндивидуальные комплексы адаптивной физической культуры (при нарушении опорно-двигательного аппарата, центральной нервной системы, дыхания и кр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вообращения, при близорукости).</w:t>
      </w:r>
    </w:p>
    <w:p w:rsidR="002672FC" w:rsidRDefault="002672FC" w:rsidP="00F651F0">
      <w:pPr>
        <w:ind w:left="709"/>
        <w:contextualSpacing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</w:p>
    <w:p w:rsidR="002672FC" w:rsidRDefault="002672FC" w:rsidP="00F651F0">
      <w:pPr>
        <w:ind w:left="709"/>
        <w:contextualSpacing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Спортивно-оздоровительная деятельность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Гимнастика с основами акробатики: организующие команды и приемы. Акробат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е упражнения и комбинации. Гимнастические упражнения и комбинации на спортивных снарядах (опорные прыжки, упражнения на гимнастическом бревне (девочки), упражнения на перекладине (мальчики), упражнения и комбинации на гимнастических брусьях, упр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ения на параллельных брусьях (мальчики), упражнения на разновысоких брусьях (девочки). Ритмическая гимнастика с элементами хореографии (девочки). Легкая атлетика: беговые 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ражнения. Прыжковые упражнения. Упражнения в метании малого мяча. Спортивные игры: технико-тактические действия и приемы игры в футбол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мини-футб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, волейбол, баскетбол. Правила спортивных игр. Игры по правилам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Национальные виды спорта: технико-тактические действия и правила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Лыжные гонки: передвижение на лыжах разными спо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ами. Подъемы, спуски, повороты, торможения.</w:t>
      </w:r>
    </w:p>
    <w:p w:rsidR="00F651F0" w:rsidRPr="00DF6196" w:rsidRDefault="00F651F0" w:rsidP="00F651F0">
      <w:pPr>
        <w:ind w:left="709"/>
        <w:contextualSpacing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F6196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Упражнения общей физической подготовки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рикладная физическая подготовка: ходьба, бег и прыжки, выполняемые разными способами в разных условиях; лазание, перелезание, ползание; метание малого мяча по дв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жущейся мишени; преодоление препятствий разной сложности; передвижение в висах и упорах. Полосы препятствий, включающие разнообразные прикладные упражнения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Общ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физическая подготовка. Упражнения, ориентированные на развитие основных физических качеств (силы, быстроты, выносливости, координации, гибкости, ловкости). Специальная физическая подготовка. Упражнения, ориентированные на развитие специальных физич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ких качеств, определяемых базовым видом спорта (гимнастика с основами акробатики, л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ая атлетика, лыжные гонки,  спортивные игры)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51F0" w:rsidRPr="00DF6196" w:rsidRDefault="00F651F0" w:rsidP="00F651F0">
      <w:pPr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Основы безопасности жизнедеятельност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пасные и чрезвычайные ситуации становятся все более частым явлением в нашей повседневной жизни и требуют получения обучающимися знаний, умений, навыков и ком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нций личной безопасности в условиях опасных и чрезвычайных ситуаций социально с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го и технически насыщенного окружающего мира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Целью изучения и освоения программы является формирование у подрастающего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коления россиян культуры безопасности жизнедеятельности в современном мире в соотв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lastRenderedPageBreak/>
        <w:t>ствии с требованиями, предъявляемыми Федеральным государственным образовательным стандартом основного общего образования.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Учебный предмет «Основы безопасности жизнедеятельности» является обязательным для изучения на уровне основного общего образования и является одной из составляющих предметной области «Физическая культура и основы безопасности жизнедеятельности». </w:t>
      </w:r>
    </w:p>
    <w:p w:rsidR="00F651F0" w:rsidRPr="00DF6196" w:rsidRDefault="00F651F0" w:rsidP="00F651F0">
      <w:pPr>
        <w:overflowPunct w:val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грамма определяет базовое содержание по учебному предмету «Основы безоп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ости жизнедеятельности» в форме и объеме, которые соответствуют возрастным особенн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тям обучающихся и учитывает возможность освоения приемов умственной и практической деятельности обучающихся, что является важнейшим компонентом развивающего обучения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ы безопасности личности, общества и государства</w:t>
      </w:r>
    </w:p>
    <w:p w:rsidR="00F651F0" w:rsidRPr="00DF6196" w:rsidRDefault="00F651F0" w:rsidP="00F651F0">
      <w:pPr>
        <w:tabs>
          <w:tab w:val="left" w:pos="426"/>
        </w:tabs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Основы комплексной безопасности 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еловек и окружающая среда. Мероприятия по защите населения в местах с неблаг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риятной экологической обстановкой, предельно допустимые концентрации вредных 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еств в атмосфере, воде, почве. Бытовые приборы контроля качества окружающей среды и продуктов питания. Основные правила пользования бытовыми приборами и инструментами, средствами бытовой химии, персональными компьютерами и др. Безопасность на дорогах. Правила поведения на транспорте (наземном, в том числе железнодорожном, воздушном и водном), ответственность за их нарушения. Правила безопасного поведения пешехода, п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сажира и велосипедист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редства индивидуальной защиты велосипедиста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ожар его п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ины и последствия. Правила поведения при пожаре при пожаре. Первичные средства по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отушения. Средства индивидуальной защиты. Водоемы. Правила поведения у воды и ок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зания помощи на воде. Правила безопасности в туристических походах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 поездках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Правила поведения в автономных условиях. Сигналы бедствия, способы их подачи и ответы на них. Правила безопасности в ситуациях криминогенного характера (квартира, улица, подъезд, лифт, карманная кража, мошенничество,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самозащита покупател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). Элементарные способы самозащиты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нформационная безопасность подростка.</w:t>
      </w:r>
    </w:p>
    <w:p w:rsidR="00F651F0" w:rsidRPr="00DF6196" w:rsidRDefault="00F651F0" w:rsidP="00F651F0">
      <w:pPr>
        <w:tabs>
          <w:tab w:val="left" w:pos="426"/>
        </w:tabs>
        <w:ind w:left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Защита населения Российской Федерации от чрезвычайных </w:t>
      </w: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</w:rPr>
        <w:t>ситуаций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Чрезвычайные ситуации природного характера и защита населения от них (землет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ения, извержения вулканов, оползни, обвалы, лавины, ураганы, бури, смерчи, сильный дождь (ливень), крупный град, гроза, сильный снегопад, сильный гололед, метели, снежные заносы, наводнения, половодье, сели, цунами, лесные, торфяные и степные пожары, эпид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мии, эпизоотии и эпифитотии). Рекомендации по безопасному поведению. Средства инди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уальной защиты. Чрезвычайные ситуации техногенного характера и защита населения от них (аварии на радиационно-опасных, химически опасных, пожароопасных и взрывооп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ых, объектах экономики, транспорте, гидротехнических сооружениях). Рекомендации по безопасному поведению. Средства индивидуальной и коллективной защиты. Правила пол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зования ими. Действия по сигналу «Внимание всем!». Эвакуация населения и правила п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дения при эвакуации.</w:t>
      </w:r>
    </w:p>
    <w:p w:rsidR="00F651F0" w:rsidRPr="00DF6196" w:rsidRDefault="00F651F0" w:rsidP="00F651F0">
      <w:pPr>
        <w:tabs>
          <w:tab w:val="left" w:pos="426"/>
        </w:tabs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ы противодействия терроризму, экстремизму и наркотизму в Российской Федерации</w:t>
      </w:r>
    </w:p>
    <w:p w:rsidR="00F651F0" w:rsidRPr="00DF6196" w:rsidRDefault="00F651F0" w:rsidP="00F651F0">
      <w:pPr>
        <w:tabs>
          <w:tab w:val="left" w:pos="0"/>
        </w:tabs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Терроризм, экстремизм, наркотизм - сущность и угрозы безопасности личности и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щества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Пути и средства вовлечения подростка в террористическую, экстремистскую и наркотическую деятельность. Ответственность несовершеннолетних за правонарушения.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Личная безопасность при террористических актах и при обнаружении неизвестного пред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а, возможной угрозе взрыва (при взрыве). Личная безопасность при похищении или захвате в заложники (попытке похищения) и при проведении мероприятий по освобождению зал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ников. Личная безопасность при посещении массовых мероприятий.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ы медицинских знаний и здорового образа жизни</w:t>
      </w:r>
    </w:p>
    <w:p w:rsidR="00F651F0" w:rsidRPr="00DF6196" w:rsidRDefault="00F651F0" w:rsidP="00F651F0">
      <w:pPr>
        <w:tabs>
          <w:tab w:val="left" w:pos="426"/>
        </w:tabs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ы здорового образа жизн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Основные понятия о здоровье и здоровом образе жизни. Составляющие и факторы здорового образа жизни (физическая активность, питание, режим дня, гигиена). Вредные привычки и их факторы (навязчивые действия, игромания употребление алкоголя и наркот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ческих веществ, курение табака и курительных смесей), их влияние на здоровье. Профила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t>к</w:t>
      </w:r>
      <w:r w:rsidRPr="00DF619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тика вредных привычек и их факторов. 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Семья в современном обществе. Права и обязанн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bCs/>
          <w:i/>
          <w:sz w:val="24"/>
          <w:szCs w:val="24"/>
        </w:rPr>
        <w:t>сти супругов. Защита прав ребенка.</w:t>
      </w:r>
    </w:p>
    <w:p w:rsidR="00F651F0" w:rsidRPr="00DF6196" w:rsidRDefault="00F651F0" w:rsidP="00F651F0">
      <w:pPr>
        <w:tabs>
          <w:tab w:val="left" w:pos="426"/>
        </w:tabs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ы медицинских знаний и оказание первой помощи</w:t>
      </w:r>
    </w:p>
    <w:p w:rsidR="00F651F0" w:rsidRPr="00DF6196" w:rsidRDefault="00F651F0" w:rsidP="00F651F0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новы оказания первой помощи. Первая помощь при наружном и внутреннем кров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течении. Извлечение инородного тела из верхних дыхательных путей. Первая помощь при ушибах и растяжениях, вывихах и переломах. Первая помощь при ожогах, отморожениях и общем переохлаждении. 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Основные неинфекционные и инфекционные заболевания, их проф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лактик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. Первая помощь при отравлениях. Первая помощь при тепловом (солнечном) ударе. Первая помощь при укусе насекомых и змей.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 xml:space="preserve"> Первая помощь при остановке сердечной де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i/>
          <w:sz w:val="24"/>
          <w:szCs w:val="24"/>
        </w:rPr>
        <w:t>тельности. Первая помощь при коме. Особенности оказания первой помощи при поражении электрическим током.</w:t>
      </w:r>
    </w:p>
    <w:p w:rsidR="00F651F0" w:rsidRPr="00DF6196" w:rsidRDefault="00F651F0" w:rsidP="00F651F0">
      <w:pPr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51F0" w:rsidRPr="00DF6196" w:rsidRDefault="00F651F0" w:rsidP="00F651F0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Программы учебных предметов, курсов части учебного плана, формируемой участн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ками образовательных отношений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3FA1" w:rsidP="00F651F0">
      <w:pPr>
        <w:spacing w:line="100" w:lineRule="atLeast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Занимательное языкознание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бщени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редтекстовые этапы (риторические действия, этапы подготовки к высказыванию): изобретение; расположение; выражение; запоминание; произнесение. Коммуникативные промахи, неудачи, ошибки. Причины коммуникативных неудач и ошибок. Развитие сам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онтроля.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Виды общения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онтактное – дистантное общение, их особенности. Подготовленная –  частично п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готовленная – неподготовленная речь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Несловесные средства общения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ослушаем свой голос. Голосовой сценарий. Составляем для себя голосовой сцен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ий. Поза, ее коммуникативное значение.  «Говорящие» жесты, мимика, позы на рисунках и картинах. Молчание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стная речь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Особенности устной речи. Ситуативность, избыточность. Сегментация; паузы обд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мывания,  колебания, повторы и т.д. Приемы подготовки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чимся отвечать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нструктивная речь. Сравнительная характеристика. Группировка и классификация (обобщающее высказывание)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ачества речи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Качества речи. Выразительная речь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чимся читать учебную литературу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зучающее чтение учебной </w:t>
      </w:r>
      <w:r w:rsidRPr="00DF6196">
        <w:rPr>
          <w:rFonts w:ascii="Times New Roman" w:eastAsia="Times New Roman" w:hAnsi="Times New Roman" w:cs="Times New Roman"/>
          <w:color w:val="333333"/>
          <w:sz w:val="24"/>
          <w:szCs w:val="24"/>
        </w:rPr>
        <w:t>справочной, энциклопедической литературой лингвист</w:t>
      </w:r>
      <w:r w:rsidRPr="00DF6196">
        <w:rPr>
          <w:rFonts w:ascii="Times New Roman" w:eastAsia="Times New Roman" w:hAnsi="Times New Roman" w:cs="Times New Roman"/>
          <w:color w:val="333333"/>
          <w:sz w:val="24"/>
          <w:szCs w:val="24"/>
        </w:rPr>
        <w:t>и</w:t>
      </w:r>
      <w:r w:rsidRPr="00DF6196">
        <w:rPr>
          <w:rFonts w:ascii="Times New Roman" w:eastAsia="Times New Roman" w:hAnsi="Times New Roman" w:cs="Times New Roman"/>
          <w:color w:val="333333"/>
          <w:sz w:val="24"/>
          <w:szCs w:val="24"/>
        </w:rPr>
        <w:t>ческого характера в бумажной и электронной форм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. Приемы осмысления учебного текста: выписки, конспекты, тезисы учебного текста. Реферативное сообщение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Риторика уважения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Совет. Вежливое возражение. Утешение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едактирование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ингвистические словари и энциклопедии. Словарная статья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Речевые жанры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Личное официальное письмо (с запросом информации, с благодарностью и т.д.). А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тобиография.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Протокол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торичные тексты.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нсценировка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Необычные (поликодовые) тексты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История фотографии (снимка). Языковая связь текста с фотографией.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Прецедентные тексты</w:t>
      </w:r>
    </w:p>
    <w:p w:rsidR="00F651F0" w:rsidRPr="00DF6196" w:rsidRDefault="00F651F0" w:rsidP="00F651F0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Понятие о прецедентных текстах.  Бытовые жанры. Характеристика. Похвальное то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</w:rPr>
        <w:t>жественное слово. Застольное слово. Газетные жанры. Портретный очерк, его особенности.</w:t>
      </w:r>
    </w:p>
    <w:p w:rsidR="00F651F0" w:rsidRPr="00DF6196" w:rsidRDefault="00F651F0" w:rsidP="00F651F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Pr="00DF6196" w:rsidRDefault="00F63FA1" w:rsidP="00F63FA1">
      <w:pPr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омплексный анализ текста</w:t>
      </w:r>
    </w:p>
    <w:p w:rsidR="00890E91" w:rsidRPr="00890E91" w:rsidRDefault="00F651F0" w:rsidP="00890E91">
      <w:pPr>
        <w:ind w:left="14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 </w:t>
      </w:r>
    </w:p>
    <w:p w:rsidR="00890E91" w:rsidRPr="00890E91" w:rsidRDefault="00890E91" w:rsidP="00890E91">
      <w:pPr>
        <w:spacing w:after="12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Комплексное повторение.</w:t>
      </w:r>
    </w:p>
    <w:p w:rsidR="00890E91" w:rsidRPr="00890E91" w:rsidRDefault="00890E91" w:rsidP="00890E91">
      <w:pPr>
        <w:spacing w:after="1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sz w:val="24"/>
          <w:szCs w:val="24"/>
        </w:rPr>
        <w:t>Анализ текста. Фонетика. Графика. Состав слова. Словообразование. Орфография. Лексика. Морфология. Синтаксис. Пунктуация. Звуки. Морфемы. Способы образования слов. Части  речи. Члены предложения.</w:t>
      </w:r>
    </w:p>
    <w:p w:rsidR="00890E91" w:rsidRPr="00890E91" w:rsidRDefault="00890E91" w:rsidP="00890E91">
      <w:pPr>
        <w:spacing w:after="120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Текст как речевое произведение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Типы проблем в тексте. Типы информации в тексте.  Ключевые слова текста. Способы пер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дачи чужой речи. Прямая и косвенная речь. Диалог как текст. Виды диалога. Понимание те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к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ста - процесс творческий. От анализа текста к изложению. Сочинение как вид текста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 xml:space="preserve"> Строение текста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Название текста. Зачин (первое предложение). Композиция текста. Микротема текста. Абзац. Способы  связи между предложениями в тексте ( цепная и параллельная связь). Средства связи между предложениями в тексте (лексические и грамматические). Взаимодействие с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ю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жета и композиции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Стиль текста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 xml:space="preserve">   Стили речи, их основные признаки и особенности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Публицистический стиль речи. Основные признаки публицистического стиля речи. Жанры публицистического стиля речи (путевой очерк, портретный очерк, проблемный очерк, устное выступление, доклад, дискуссия, интервью). Лексические особенности публ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цистического стиля. Средства эмоциональной выразительности в публицистическом стиле. Речевые средства воздействия на читателя в публицистическом стиле. Синтаксические ос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 xml:space="preserve">бенности публицистического стиля. 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 xml:space="preserve">   Официально-деловой стиль речи. Жанры официально-делового стиля: расписка. довере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н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ность, заявление, резюме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 xml:space="preserve">    Разговорный стиль речи. Средства эмоциональной выразительности в разговорном стиле. Основные жанры разговорной речи: рассказ, беседа, спор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 xml:space="preserve">    Художественный стиль речи. Основные жанры языка художественной литературы: пр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заические, поэтические и драматургические произведения. Общая характеристика художес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т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венного стиля. Виды тропов и стилистических фигур. Авторская позиция в художественном тексте. Автор и рассказчик. Языковые средства стилей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Функционально-смысловые типы речи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Типы речи. Рассуждение. Рассуждение в публицистическом стиле. Особенности связи см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ы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словых частей текста-повествования. Повествование в публицистическом стиле. Рассказ как текст повествовательного типа.  Рассуждение с описанием. Разновидности описания: опис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ние места, состояния природы. Характера человека и его внешности. Использование и вза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модействие функционально-смысловых типов речи в различных текстах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Языковая компетенция учащихся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Основные понятия и основные единицы лексики и фразеологии.  Основные понятия фонет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и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ки, графики, орфоэпии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 xml:space="preserve"> Основные понятия морфемики и словообразования.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Основные пон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я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тия морфологии и орфографии. Основные понятия синтаксиса и пунктуации. Основные си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н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 xml:space="preserve">таксические единицы. Основные принципы русской пунктуации. Пунктуационный анализ. 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Определение различий между произношением и написанием слов, лексического значения, морфемного состава и словообразовательных возможностей слов; вычленение из текста сл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восочетаний и предложений с заданными характеристиками. Правильность речи. Норма л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тературного языка. Нормы литературного языка: орфоэпические, акцентологические, слов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890E91">
        <w:rPr>
          <w:rFonts w:ascii="Times New Roman" w:eastAsia="Times New Roman" w:hAnsi="Times New Roman" w:cs="Times New Roman"/>
          <w:bCs/>
          <w:sz w:val="24"/>
          <w:szCs w:val="24"/>
        </w:rPr>
        <w:t>образовательные, лексические, морфологические, синтаксические, стилистические. Качества хорошей речи: чистота, выразительность, уместность, точность, богатство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bdr w:val="none" w:sz="0" w:space="0" w:color="auto" w:frame="1"/>
        </w:rPr>
      </w:pPr>
      <w:r w:rsidRPr="00890E91">
        <w:rPr>
          <w:rFonts w:ascii="Times New Roman" w:eastAsia="Times New Roman" w:hAnsi="Times New Roman" w:cs="Times New Roman"/>
          <w:b/>
          <w:i/>
          <w:sz w:val="24"/>
          <w:szCs w:val="24"/>
          <w:bdr w:val="none" w:sz="0" w:space="0" w:color="auto" w:frame="1"/>
        </w:rPr>
        <w:lastRenderedPageBreak/>
        <w:t xml:space="preserve">Средства выразительности в художественном и публицистическом  тексте.- 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</w:pP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Средства выразительности в художественном и публицистическом  тексте: фонетические, лексические,  грамматические, интонационные. Стилистические фигуры ( фигуры речи). Ритм (стиха и прозы), рифма, интонация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bdr w:val="none" w:sz="0" w:space="0" w:color="auto" w:frame="1"/>
        </w:rPr>
      </w:pPr>
      <w:r w:rsidRPr="00890E91">
        <w:rPr>
          <w:rFonts w:ascii="Times New Roman" w:eastAsia="Times New Roman" w:hAnsi="Times New Roman" w:cs="Times New Roman"/>
          <w:b/>
          <w:i/>
          <w:sz w:val="24"/>
          <w:szCs w:val="24"/>
          <w:bdr w:val="none" w:sz="0" w:space="0" w:color="auto" w:frame="1"/>
        </w:rPr>
        <w:t>Комплексный анализ текстов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</w:pP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Анализ прозаического текста. Целостный ( многоаспектный ) анализ лирического произвед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е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ния. Анализ драматического произведения. Многоаспектный языковой анализ и выразител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ь</w:t>
      </w: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ное чтение произведений художественной литературы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bdr w:val="none" w:sz="0" w:space="0" w:color="auto" w:frame="1"/>
        </w:rPr>
      </w:pPr>
      <w:r w:rsidRPr="00890E91">
        <w:rPr>
          <w:rFonts w:ascii="Times New Roman" w:eastAsia="Times New Roman" w:hAnsi="Times New Roman" w:cs="Times New Roman"/>
          <w:b/>
          <w:i/>
          <w:sz w:val="24"/>
          <w:szCs w:val="24"/>
          <w:bdr w:val="none" w:sz="0" w:space="0" w:color="auto" w:frame="1"/>
        </w:rPr>
        <w:t>Основные виды переработки текста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</w:pP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Редактирование текста. Сокращение текста. План. Тезисы. Выписки. Конспект, тематический конспект, реферат, защита рефератов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bdr w:val="none" w:sz="0" w:space="0" w:color="auto" w:frame="1"/>
        </w:rPr>
      </w:pPr>
      <w:r w:rsidRPr="00890E91">
        <w:rPr>
          <w:rFonts w:ascii="Times New Roman" w:eastAsia="Times New Roman" w:hAnsi="Times New Roman" w:cs="Times New Roman"/>
          <w:b/>
          <w:i/>
          <w:sz w:val="24"/>
          <w:szCs w:val="24"/>
          <w:bdr w:val="none" w:sz="0" w:space="0" w:color="auto" w:frame="1"/>
        </w:rPr>
        <w:t xml:space="preserve"> Оценка текста.</w:t>
      </w:r>
    </w:p>
    <w:p w:rsidR="00890E91" w:rsidRPr="00890E91" w:rsidRDefault="00890E91" w:rsidP="00890E91">
      <w:pPr>
        <w:jc w:val="both"/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</w:pPr>
      <w:r w:rsidRPr="00890E91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</w:rPr>
        <w:t>Аннотация. Оценка текста. Рецензия.</w:t>
      </w:r>
    </w:p>
    <w:p w:rsidR="00F651F0" w:rsidRPr="00DF6196" w:rsidRDefault="00F651F0" w:rsidP="00F651F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F651F0" w:rsidRDefault="00F63FA1" w:rsidP="00F651F0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Практикум по решению математических задач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sz w:val="24"/>
          <w:szCs w:val="24"/>
          <w:lang w:eastAsia="en-US"/>
        </w:rPr>
        <w:t>Задачи на движение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Движение тел по течению и против течения. Равномерное и равноускоренное движения тел по прямой линии в одном направлении и навстречу друг другу. Движение тел по окру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ж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ности в одном направлении и навстречу друг другу. Формулы зависимости расстояния, пройденного телом, от скорости, ускорения и времени в различных видах движения. Граф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и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ки движения в прямоугольной системе координат. Чтение графиков движения и применение их для решения текстовых задач. Решение текстовых задач с использованием элементов ге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о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метрии. Особенности выбора переменных и методики решения задач на движение. Соста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в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ление таблицы данных задачи на движение и её значение для составления математической модели.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sz w:val="24"/>
          <w:szCs w:val="24"/>
          <w:lang w:eastAsia="en-US"/>
        </w:rPr>
        <w:t>Задачи на сплавы смеси и растворы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Понятие объемной (массовой) концентрации, объемной (массовой) процентной конце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н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трации. Решение задач, связанных с понятием «концентрация», «процентная концентрация». Формула зависимости массы или объёма вещества в сплаве, смеси, растворе («часть») от концентрации («доля») и массы или объёма сплава, смеси, раствора («всего»). Особенности выбора переменных и методики решения задач на сплавы, смеси, растворы. Составление таблицы данных задачи на сплавы, смеси, растворы и её значение для составления математ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и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ческой модели.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sz w:val="24"/>
          <w:szCs w:val="24"/>
          <w:lang w:eastAsia="en-US"/>
        </w:rPr>
        <w:t>Задачи на работу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Формула зависимости объёма выполненной работы от производительности и времени её выполнения. Особенности выбора переменных и методики решения задач на работу. С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о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ставление таблицы данных задачи на работу и её значение для составления математической модели.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sz w:val="24"/>
          <w:szCs w:val="24"/>
          <w:lang w:eastAsia="en-US"/>
        </w:rPr>
        <w:t>Задачи на проценты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Задачи на: нахождение процента от числа; нахождение числа по его проценту; нахо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ж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дение процентного содержания вещества. Задачи на проценты, решаемые алгебраическим способом. Простейшие экономические задачи.Нестандартные способы решения задач на проценты.Формулы процентов и сложных процентов. Особенности выбора переменных и методики решения задач с экономическим содержанием.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sz w:val="24"/>
          <w:szCs w:val="24"/>
          <w:lang w:eastAsia="en-US"/>
        </w:rPr>
        <w:t>Задачи на теорию вероятности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</w:pP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Задачи на   обработку статистических данных. Наглядные способы представления и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н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 xml:space="preserve">формации: Диаграммы круговые и столбчатые; гистограммы. 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</w:pP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Достоверные, невозможные, случайные события. Классическое определение вероятн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о</w:t>
      </w: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сти.</w:t>
      </w:r>
    </w:p>
    <w:p w:rsidR="002672FC" w:rsidRPr="002672FC" w:rsidRDefault="002672FC" w:rsidP="002672FC">
      <w:pPr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672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Простейшие задачи на определение вероятности событий</w:t>
      </w:r>
    </w:p>
    <w:p w:rsidR="00F63FA1" w:rsidRPr="00DF6196" w:rsidRDefault="00F63FA1" w:rsidP="00F651F0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A5287" w:rsidRDefault="00CA5287" w:rsidP="00F651F0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CA5287" w:rsidRDefault="00CA5287" w:rsidP="00F651F0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651F0" w:rsidRPr="00566131" w:rsidRDefault="00CD26E0" w:rsidP="00CD26E0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66131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Рабочие программы по предметам учебного плана - в приложении №2</w:t>
      </w:r>
    </w:p>
    <w:p w:rsidR="00566131" w:rsidRDefault="00F651F0" w:rsidP="00F651F0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F651F0" w:rsidRPr="00D82776" w:rsidRDefault="00F651F0" w:rsidP="00F651F0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82776">
        <w:rPr>
          <w:rFonts w:ascii="Times New Roman" w:eastAsia="Times New Roman" w:hAnsi="Times New Roman" w:cs="Times New Roman"/>
          <w:b/>
          <w:sz w:val="24"/>
          <w:szCs w:val="24"/>
        </w:rPr>
        <w:t>Программы курсов внеурочной деятельности</w:t>
      </w:r>
    </w:p>
    <w:p w:rsidR="00D82776" w:rsidRDefault="00D82776" w:rsidP="00D827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«Автомоделирование»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 Введение. Беседа «Значение техники в жизни человека». 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равила поведения и краткая беседа по ПДД. Планирование работы на год, демонстрация моделей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 Игры на знакомство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Основы безопасности труда. Графическая подготовка и конструирова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накомство с инструментами, материалами, ТБ. Организация рабочего места.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Изготовление поделок на свободную тему из одного листа бумаги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Автомоделирова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Общие понятия о машинах, механизмах, видах транспорта. 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новные части автомобиля и его модели (двигатель, движитель, передающий механизм, механизм управления и контроля, рама). Знакомство с терминологией, применяемой в ав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обилестроении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Работа над чертежами легковых автомобилей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Наземный транспорт. Легковые автомобил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ехнология изготовления макетов и моделей автомобилей. Работа над чертежами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собенности изготовления колес. Элементы технической эстетики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Изготовление моделей легковых автомобилей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Задания: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готовление модели легкового автомобиля «Мерседес», «Тойота», Машина ВАЗ 2112, машина LADA PRIORA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Грузовые автомобил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Электронная презентация «Знакомьтесь: грузовой автомобиль!»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готовление простейших моделей грузовика, изготовление чертежа, сбор модели, оформл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ие модели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Изготовление простейших моделей грузовика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Задания: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готовление моделей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грузового автомобиля «МАЗ», грузового автомобиля «Б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АЗ», автофургон DAF. Игры и соревнования с автомоделями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Автобус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резентация «Общественный транспорт»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Изготовление моделей автобусов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Задания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 изготовление модели автобуса SPEKTR -1, LIAZ – 677M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готовление модели двухэтажного автобуса, оформление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Сельскохозяйственная техник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еседа « Сельскохозяйственная техника на полях нашей области». 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ракторы. Технология изготовления колес большого и малого диаметров и «гусениц»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Изготовление моделей тракторов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Задания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 изготовление модели «Трактора К-700», оформление модели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готовление модели трактора ДТ - 75, работа над чертежами,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готовление «гусениц». Изготовление чертежа простейшей модели трактора «Беларусь», оформление. Изготовление прицепа к трактору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Специальные автомобил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Электронная презентация «Современные достижения и задачи дальнейшего развития ав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обильного транспорта»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Изготовление моделей спецмашин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Задания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 изготовление модели «Скорая помощь»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готовление модели «Пожарная машина», полицейская машина Ваз 21099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оенная техника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Беседа «Вооружённые Силы России» - история нашей Родины и ее Вооруженных сил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Практическая рабо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Изготовление моделей военной техники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Задания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 изготовление модели «Танк Т-34», полноприводный грузовик ЯГ-12. Изготовление макета ракетной установки "Катюша"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Заключительное занят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D82776" w:rsidRDefault="00D82776" w:rsidP="00D8277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ыставка работ обучающихся.</w:t>
      </w:r>
    </w:p>
    <w:p w:rsidR="00D82776" w:rsidRDefault="00D82776" w:rsidP="00D827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82776" w:rsidRDefault="00D82776" w:rsidP="00D827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82776" w:rsidRDefault="00D82776" w:rsidP="00D827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«Милые фасончики»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«Введение. Игла волшебница»- 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комство с историей швейного ремесла. Техника безопасности. Планирование работы. З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дачи работы группы. Организация рабочего места. Основные виды ручных работ: смёты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ние, намётывание, примётывание, замётывание, обмётывание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Практическая работа.</w:t>
      </w:r>
    </w:p>
    <w:p w:rsidR="00D82776" w:rsidRDefault="00D82776" w:rsidP="00D82776">
      <w:pPr>
        <w:pStyle w:val="34"/>
        <w:ind w:left="0"/>
        <w:jc w:val="both"/>
        <w:rPr>
          <w:sz w:val="24"/>
          <w:szCs w:val="24"/>
        </w:rPr>
      </w:pPr>
      <w:r>
        <w:rPr>
          <w:sz w:val="24"/>
        </w:rPr>
        <w:t>Выполнение ручных работ: смётывание, намётывание, примётывание, замётывание, обмёт</w:t>
      </w:r>
      <w:r>
        <w:rPr>
          <w:sz w:val="24"/>
        </w:rPr>
        <w:t>ы</w:t>
      </w:r>
      <w:r>
        <w:rPr>
          <w:sz w:val="24"/>
        </w:rPr>
        <w:t>вание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Работа на швейной машине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начение, принцип действия. Правила подготовки швейной машины к работе. Схема з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правки верхней и нижней ниток. Приемы работы на швейной машине. Машинные швы, их назначение и техника исполнения. 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Практическая работа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одготовка швейной машины к работе;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работка навыка заправки верхней и нижней нитей;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своение различных видов машинных швов;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Общие сведения о тканях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бщие сведения о тканях. Краткая характеристика тканей. Нити основы и утка. Свойства хлопчатобумажных тканей. Способы подготовки ткани к раскрою. 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Практическая работа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определение хлопчатобумажных тканей;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спознавание направления нитей утка и основы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ыполнение коллажа из разных тканей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Конструирование поясных изделий 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емы измерения фигуры человека. Величины измерений, их условные обозначения. О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щие сведения о построении чертежей швейных изделий. Чертежные инструменты, прис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обления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Линейка закройщика №1(1:4). 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u w:val="single"/>
        </w:rPr>
        <w:t>Практическая работа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ение таблицы размерных признаков. Снятие мерок, запись их с помощью условных обозначений. 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ботка навыков пользования линейкой закройщика. Построение чертежей прямой юбки в масштабе 1:4 и в натуральную величину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роение чертежа шорт на основе прямой юбки в масштабе 1:4 и в натуральную величину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роение чертежа брюк в масштабе 1:4 и в натуральную величину.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 Моделирование  поясных изделий 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ятие о моделирование. Способы и приемы моделирования. Расход ткани. Выкройки. 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рядок раскроя. Детали кроя, их технологическая обработка к первой примерке. Линии см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тывания. Порядок проведения примерки. Возможные недостатки. Порядок проведения вт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рой примерки. Виды обработки выточек, срезов, пояса, застежки, низа изделия. Влажно-тепловая обработка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Практическая работ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делирование юбки на основе прямой. Моделирование шорт, брюк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 Технология изготовления поясных изделий 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вила раскроя. Подготовка изделия к первой примерке. Проведение примерки. Исправл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е дефектов. Технология обработки изделия после примерки. Вторая примерка. Накладные карманы. ВТО изделия. Контроль качества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Практическая работа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пределение расхода ткани на конкретное изделие. Изготовление выкройки. Окончательная подготовка выкройки к раскрою. Раскрой изделия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метывание. Проведение первой примерки. Исправление недостатков. 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дение второй примерки. Отработка технологии обработки отдельных изделий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 Аксессуары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а с журналами мод: « Ателье», «Бурда», «Ручная работа»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мпьютерные  журналы моделей: «Спец. Выпуск: сумки»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Практическая работа.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бор материала, фурнитуры. Построение чертежа изделия. Раскрой и пошив изделия. Д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корирование по своему замыслу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Подготовка к дефиле</w:t>
      </w:r>
    </w:p>
    <w:p w:rsidR="00D82776" w:rsidRDefault="00D82776" w:rsidP="00D827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дефиле. Подиумный шаг, стойки, развороты, повороты, перестроения.</w:t>
      </w:r>
    </w:p>
    <w:p w:rsidR="00D82776" w:rsidRDefault="00D82776" w:rsidP="00D8277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 занятие – Дефиле</w:t>
      </w:r>
    </w:p>
    <w:p w:rsidR="00D82776" w:rsidRDefault="00D82776" w:rsidP="00D82776">
      <w:pPr>
        <w:rPr>
          <w:sz w:val="28"/>
          <w:szCs w:val="28"/>
        </w:rPr>
      </w:pPr>
    </w:p>
    <w:p w:rsidR="00D82776" w:rsidRDefault="00D82776" w:rsidP="00D827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«Умелые руки»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Вводное занятие</w:t>
      </w:r>
    </w:p>
    <w:p w:rsidR="00D82776" w:rsidRDefault="00D82776" w:rsidP="00EB07FB">
      <w:pPr>
        <w:numPr>
          <w:ilvl w:val="0"/>
          <w:numId w:val="102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знакомление с целями и задачами работы мастерской, планом работы, с материал</w:t>
      </w:r>
      <w:r>
        <w:rPr>
          <w:rFonts w:ascii="Times New Roman" w:eastAsia="Times New Roman" w:hAnsi="Times New Roman" w:cs="Times New Roman"/>
          <w:sz w:val="24"/>
          <w:szCs w:val="24"/>
        </w:rPr>
        <w:t>ь</w:t>
      </w:r>
      <w:r>
        <w:rPr>
          <w:rFonts w:ascii="Times New Roman" w:eastAsia="Times New Roman" w:hAnsi="Times New Roman" w:cs="Times New Roman"/>
          <w:sz w:val="24"/>
          <w:szCs w:val="24"/>
        </w:rPr>
        <w:t>но-технической базой.</w:t>
      </w:r>
    </w:p>
    <w:p w:rsidR="00D82776" w:rsidRDefault="00D82776" w:rsidP="00EB07FB">
      <w:pPr>
        <w:numPr>
          <w:ilvl w:val="0"/>
          <w:numId w:val="102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авила техники безопасности и поведения в мастерской.</w:t>
      </w:r>
    </w:p>
    <w:p w:rsidR="00D82776" w:rsidRDefault="00D82776" w:rsidP="00EB07FB">
      <w:pPr>
        <w:numPr>
          <w:ilvl w:val="0"/>
          <w:numId w:val="102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сновные виды техники обработки дерева.</w:t>
      </w:r>
    </w:p>
    <w:p w:rsidR="00D82776" w:rsidRDefault="00D82776" w:rsidP="00EB07FB">
      <w:pPr>
        <w:numPr>
          <w:ilvl w:val="0"/>
          <w:numId w:val="102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каз образцов созданных учащимися и педагогом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Дерево, как основной материал для работы мастерской</w:t>
      </w:r>
    </w:p>
    <w:p w:rsidR="00D82776" w:rsidRDefault="00D82776" w:rsidP="00EB07FB">
      <w:pPr>
        <w:numPr>
          <w:ilvl w:val="0"/>
          <w:numId w:val="103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роды дерева;</w:t>
      </w:r>
    </w:p>
    <w:p w:rsidR="00D82776" w:rsidRDefault="00D82776" w:rsidP="00EB07FB">
      <w:pPr>
        <w:numPr>
          <w:ilvl w:val="0"/>
          <w:numId w:val="103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войства древесины;</w:t>
      </w:r>
    </w:p>
    <w:p w:rsidR="00D82776" w:rsidRDefault="00D82776" w:rsidP="00EB07FB">
      <w:pPr>
        <w:numPr>
          <w:ilvl w:val="0"/>
          <w:numId w:val="103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роки древесины;</w:t>
      </w:r>
    </w:p>
    <w:p w:rsidR="00D82776" w:rsidRDefault="00D82776" w:rsidP="00EB07FB">
      <w:pPr>
        <w:numPr>
          <w:ilvl w:val="0"/>
          <w:numId w:val="103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нимость различных видов древесины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Типы и виды художественной обработки дерева</w:t>
      </w:r>
    </w:p>
    <w:p w:rsidR="00D82776" w:rsidRDefault="00D82776" w:rsidP="00CC1971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ыпиливание лобзиком;</w:t>
      </w:r>
    </w:p>
    <w:p w:rsidR="00D82776" w:rsidRDefault="00D82776" w:rsidP="00EB07FB">
      <w:pPr>
        <w:numPr>
          <w:ilvl w:val="0"/>
          <w:numId w:val="10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езьба по дереву;</w:t>
      </w:r>
    </w:p>
    <w:p w:rsidR="00D82776" w:rsidRDefault="00D82776" w:rsidP="00EB07FB">
      <w:pPr>
        <w:numPr>
          <w:ilvl w:val="0"/>
          <w:numId w:val="10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инкрустация;</w:t>
      </w:r>
    </w:p>
    <w:p w:rsidR="00D82776" w:rsidRDefault="00D82776" w:rsidP="00EB07FB">
      <w:pPr>
        <w:numPr>
          <w:ilvl w:val="0"/>
          <w:numId w:val="10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ругие виды обработки дерева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нструменты для работы с древесными материалами. Заточка наладка и содержание инструмента.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инструменты для измерения размеров изделий;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значение типов измерительных инструментов;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очность измерения.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еревообрабатывающий инструмент-устройство и назначение.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Заточка, наладка и содержание инструмента.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ёмы работы столярным инструментом.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авила техники безопасности при работе с ручным инструментом;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иды и назначение режущих инструментов;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глы заточки;</w:t>
      </w:r>
    </w:p>
    <w:p w:rsidR="00D82776" w:rsidRDefault="00D82776" w:rsidP="00EB07FB">
      <w:pPr>
        <w:numPr>
          <w:ilvl w:val="0"/>
          <w:numId w:val="105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пособы заточки и доводки инструмента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 Графическая документация.</w:t>
      </w:r>
    </w:p>
    <w:p w:rsidR="00D82776" w:rsidRDefault="00D82776" w:rsidP="00EB07FB">
      <w:pPr>
        <w:numPr>
          <w:ilvl w:val="0"/>
          <w:numId w:val="106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Чертёж; эскиз; технический рисунок; сборочный чертёж.</w:t>
      </w:r>
    </w:p>
    <w:p w:rsidR="00D82776" w:rsidRDefault="00D82776" w:rsidP="00EB07FB">
      <w:pPr>
        <w:numPr>
          <w:ilvl w:val="0"/>
          <w:numId w:val="106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Чтение чертежей.</w:t>
      </w:r>
    </w:p>
    <w:p w:rsidR="00D82776" w:rsidRDefault="00D82776" w:rsidP="00EB07FB">
      <w:pPr>
        <w:numPr>
          <w:ilvl w:val="0"/>
          <w:numId w:val="106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авила выполнения и оформления чертежей.</w:t>
      </w:r>
    </w:p>
    <w:p w:rsidR="00D82776" w:rsidRDefault="00D82776" w:rsidP="00EB07FB">
      <w:pPr>
        <w:numPr>
          <w:ilvl w:val="0"/>
          <w:numId w:val="106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ехнологическая; операционная; маршрутная карты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 Технология ручной обработки древесины.</w:t>
      </w:r>
      <w:r>
        <w:rPr>
          <w:rFonts w:ascii="Times New Roman" w:eastAsia="Times New Roman" w:hAnsi="Times New Roman" w:cs="Times New Roman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Выпиливание лобзиком. Инструменты, м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териалы и приемы работы</w:t>
      </w:r>
    </w:p>
    <w:p w:rsidR="00D82776" w:rsidRDefault="00D82776" w:rsidP="00EB07FB">
      <w:pPr>
        <w:numPr>
          <w:ilvl w:val="0"/>
          <w:numId w:val="107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ехнология ручной обработки древесины. Инструменты, материалы и приемы раб</w:t>
      </w:r>
      <w:r>
        <w:rPr>
          <w:rFonts w:ascii="Times New Roman" w:eastAsia="Times New Roman" w:hAnsi="Times New Roman" w:cs="Times New Roman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sz w:val="24"/>
          <w:szCs w:val="24"/>
        </w:rPr>
        <w:t>ты.</w:t>
      </w:r>
    </w:p>
    <w:p w:rsidR="00D82776" w:rsidRDefault="00D82776" w:rsidP="00EB07FB">
      <w:pPr>
        <w:numPr>
          <w:ilvl w:val="0"/>
          <w:numId w:val="107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устройство лобзика;</w:t>
      </w:r>
    </w:p>
    <w:p w:rsidR="00D82776" w:rsidRDefault="00D82776" w:rsidP="00EB07FB">
      <w:pPr>
        <w:numPr>
          <w:ilvl w:val="0"/>
          <w:numId w:val="107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безопасные приемы работы с лобзиком;</w:t>
      </w:r>
    </w:p>
    <w:p w:rsidR="00D82776" w:rsidRDefault="00D82776" w:rsidP="00EB07FB">
      <w:pPr>
        <w:numPr>
          <w:ilvl w:val="0"/>
          <w:numId w:val="107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ехника выпиливания лобзиком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зготовление</w:t>
      </w:r>
      <w:r>
        <w:rPr>
          <w:rFonts w:ascii="Times New Roman" w:eastAsia="Times New Roman" w:hAnsi="Times New Roman" w:cs="Times New Roman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модели самолёта « ПО-2» или модели самолёта по выбору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качестве первого опыта лучше всего подходит изделие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sz w:val="24"/>
          <w:szCs w:val="24"/>
        </w:rPr>
        <w:t>модель самолёта « ПО-2».. Это и</w:t>
      </w:r>
      <w:r>
        <w:rPr>
          <w:rFonts w:ascii="Times New Roman" w:eastAsia="Times New Roman" w:hAnsi="Times New Roman" w:cs="Times New Roman"/>
          <w:sz w:val="24"/>
          <w:szCs w:val="24"/>
        </w:rPr>
        <w:t>з</w:t>
      </w:r>
      <w:r>
        <w:rPr>
          <w:rFonts w:ascii="Times New Roman" w:eastAsia="Times New Roman" w:hAnsi="Times New Roman" w:cs="Times New Roman"/>
          <w:sz w:val="24"/>
          <w:szCs w:val="24"/>
        </w:rPr>
        <w:t>делие состоит из нескольких деталей с несложным контуром. При его изготовлении учащи</w:t>
      </w:r>
      <w:r>
        <w:rPr>
          <w:rFonts w:ascii="Times New Roman" w:eastAsia="Times New Roman" w:hAnsi="Times New Roman" w:cs="Times New Roman"/>
          <w:sz w:val="24"/>
          <w:szCs w:val="24"/>
        </w:rPr>
        <w:t>й</w:t>
      </w:r>
      <w:r>
        <w:rPr>
          <w:rFonts w:ascii="Times New Roman" w:eastAsia="Times New Roman" w:hAnsi="Times New Roman" w:cs="Times New Roman"/>
          <w:sz w:val="24"/>
          <w:szCs w:val="24"/>
        </w:rPr>
        <w:t>ся многократно производит выпиливание по несложному замкнутому контуру. В результате сложения плоских заготовок получается объемное изделие. При изготовлении изделия пол</w:t>
      </w:r>
      <w:r>
        <w:rPr>
          <w:rFonts w:ascii="Times New Roman" w:eastAsia="Times New Roman" w:hAnsi="Times New Roman" w:cs="Times New Roman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sz w:val="24"/>
          <w:szCs w:val="24"/>
        </w:rPr>
        <w:t>чается малое количество отходов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зготовление модели вертолёта « Шмель» или модели вертолёта по выбору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качестве закрепления опыта по изготовлению моделей военной техники лучше всего по</w:t>
      </w:r>
      <w:r>
        <w:rPr>
          <w:rFonts w:ascii="Times New Roman" w:eastAsia="Times New Roman" w:hAnsi="Times New Roman" w:cs="Times New Roman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sz w:val="24"/>
          <w:szCs w:val="24"/>
        </w:rPr>
        <w:t>ходит модель вертолёта « Шмель». Это изделие гораздо сложнее чем предыдущая модель и состоит из нескольких деталей со сложным контуром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зависимости от способностей обучаемого размеры изделия могут быть различны, что п</w:t>
      </w:r>
      <w:r>
        <w:rPr>
          <w:rFonts w:ascii="Times New Roman" w:eastAsia="Times New Roman" w:hAnsi="Times New Roman" w:cs="Times New Roman"/>
          <w:sz w:val="24"/>
          <w:szCs w:val="24"/>
        </w:rPr>
        <w:t>о</w:t>
      </w:r>
      <w:r>
        <w:rPr>
          <w:rFonts w:ascii="Times New Roman" w:eastAsia="Times New Roman" w:hAnsi="Times New Roman" w:cs="Times New Roman"/>
          <w:sz w:val="24"/>
          <w:szCs w:val="24"/>
        </w:rPr>
        <w:t>зволяет дать каждому учащемуся изготовить собственную неповторимую работу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Изготовление подвижной игрушки модели гоночного автомобиля «Формула» или а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томобиля «Джип» или моделей автомобилей по выбору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овольно интересным видом технического творчества, связанного с обработкой дерева, я</w:t>
      </w:r>
      <w:r>
        <w:rPr>
          <w:rFonts w:ascii="Times New Roman" w:eastAsia="Times New Roman" w:hAnsi="Times New Roman" w:cs="Times New Roman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sz w:val="24"/>
          <w:szCs w:val="24"/>
        </w:rPr>
        <w:t>ляется создание подвижных игрушек. При этом происходит не только работа с материалом, его отделка, но и производится изучение различных кинематических схем игрушек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ыжигание. Инструменты, материалы и приемы работы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дним из интересных способов художественной обработки дерева является выжигание. Особую прелесть изделиям придает то, что в качестве "краски" при выжигании используется прошедшая термообработку древесина. Это позволяет не только украсить изделие из древ</w:t>
      </w:r>
      <w:r>
        <w:rPr>
          <w:rFonts w:ascii="Times New Roman" w:eastAsia="Times New Roman" w:hAnsi="Times New Roman" w:cs="Times New Roman"/>
          <w:sz w:val="24"/>
          <w:szCs w:val="24"/>
        </w:rPr>
        <w:t>е</w:t>
      </w:r>
      <w:r>
        <w:rPr>
          <w:rFonts w:ascii="Times New Roman" w:eastAsia="Times New Roman" w:hAnsi="Times New Roman" w:cs="Times New Roman"/>
          <w:sz w:val="24"/>
          <w:szCs w:val="24"/>
        </w:rPr>
        <w:t>сины рисунком любой сложности, но и подчеркнуть красоту материала.</w:t>
      </w:r>
    </w:p>
    <w:p w:rsidR="00D82776" w:rsidRDefault="00D82776" w:rsidP="00EB07FB">
      <w:pPr>
        <w:numPr>
          <w:ilvl w:val="0"/>
          <w:numId w:val="10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стройство выжигательного аппарата;</w:t>
      </w:r>
    </w:p>
    <w:p w:rsidR="00D82776" w:rsidRDefault="00D82776" w:rsidP="00EB07FB">
      <w:pPr>
        <w:numPr>
          <w:ilvl w:val="0"/>
          <w:numId w:val="10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безопасные приемы работы;</w:t>
      </w:r>
    </w:p>
    <w:p w:rsidR="00D82776" w:rsidRDefault="00D82776" w:rsidP="00EB07FB">
      <w:pPr>
        <w:numPr>
          <w:ilvl w:val="0"/>
          <w:numId w:val="10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пособы нанесения линий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зготовление игрушек-сувениров из точёных элементов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овольно интересным видом технического творчества, связанного с обработкой дерева, я</w:t>
      </w:r>
      <w:r>
        <w:rPr>
          <w:rFonts w:ascii="Times New Roman" w:eastAsia="Times New Roman" w:hAnsi="Times New Roman" w:cs="Times New Roman"/>
          <w:sz w:val="24"/>
          <w:szCs w:val="24"/>
        </w:rPr>
        <w:t>в</w:t>
      </w:r>
      <w:r>
        <w:rPr>
          <w:rFonts w:ascii="Times New Roman" w:eastAsia="Times New Roman" w:hAnsi="Times New Roman" w:cs="Times New Roman"/>
          <w:sz w:val="24"/>
          <w:szCs w:val="24"/>
        </w:rPr>
        <w:t>ляется создание различных подвижных игрушек. При этом происходит не только работа с материалом, его отделка, но и производится изучение различных кинематических схем и</w:t>
      </w:r>
      <w:r>
        <w:rPr>
          <w:rFonts w:ascii="Times New Roman" w:eastAsia="Times New Roman" w:hAnsi="Times New Roman" w:cs="Times New Roman"/>
          <w:sz w:val="24"/>
          <w:szCs w:val="24"/>
        </w:rPr>
        <w:t>г</w:t>
      </w:r>
      <w:r>
        <w:rPr>
          <w:rFonts w:ascii="Times New Roman" w:eastAsia="Times New Roman" w:hAnsi="Times New Roman" w:cs="Times New Roman"/>
          <w:sz w:val="24"/>
          <w:szCs w:val="24"/>
        </w:rPr>
        <w:t>рушек.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Заключительное занятие</w:t>
      </w:r>
    </w:p>
    <w:p w:rsidR="00D82776" w:rsidRDefault="00D82776" w:rsidP="00D8277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дведение итогов работы секции за год. Вручение наград, итоговая выставка.</w:t>
      </w:r>
    </w:p>
    <w:p w:rsidR="00D82776" w:rsidRDefault="00D82776" w:rsidP="00D827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82776" w:rsidRDefault="00D82776" w:rsidP="00D82776">
      <w:pPr>
        <w:rPr>
          <w:rFonts w:ascii="Times New Roman" w:hAnsi="Times New Roman"/>
          <w:sz w:val="24"/>
          <w:szCs w:val="24"/>
        </w:rPr>
      </w:pPr>
    </w:p>
    <w:p w:rsidR="00D82776" w:rsidRDefault="00D82776" w:rsidP="00D82776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«Баскетбол»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Основы знаний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равила безопасности и профилактика травматизма на занятиях по баскетболу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Терминология в баскетболе. Техника выполнения игровых приемов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Тактические действия в баскетболе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равила соревнований по баскетболу. Жесты судей.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Передвижения и остановки без мяч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Стойка игрока. Перемещения в защитной стойке: вперед, назад, вправо, влево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Бег: лицом вперед, приставными шагами в стороны, вперед и назад, спиной вперед. Скорос</w:t>
      </w:r>
      <w:r>
        <w:rPr>
          <w:rFonts w:ascii="Times New Roman" w:eastAsia="Calibri" w:hAnsi="Times New Roman" w:cs="Times New Roman"/>
          <w:sz w:val="24"/>
          <w:szCs w:val="24"/>
        </w:rPr>
        <w:t>т</w:t>
      </w:r>
      <w:r>
        <w:rPr>
          <w:rFonts w:ascii="Times New Roman" w:eastAsia="Calibri" w:hAnsi="Times New Roman" w:cs="Times New Roman"/>
          <w:sz w:val="24"/>
          <w:szCs w:val="24"/>
        </w:rPr>
        <w:t>ные рывки из различных исходных положений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Остановки: двумя шагами, прыжком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рыжки, повороты вперед, назад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Сочетание способов передвижений (бег, остановки, прыжки, повороты, рывки)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Ловля мяч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Ловля мяча: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 двумя руками на уровне груди;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двумя руками «высокого» мяча (в прыжке)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Передачи мяч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ередача мяча двумя руками от груди на месте и в движении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ередача мяча одной рукой от плеч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ередача мяча двумя руками сверху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Ведение мяч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едение мяча правой и левой рукой с высоким и низким отскоком (на месте и в движении)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едение мяча с изменением скорости передвижения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едение мяча с изменением высоты отскока (на месте и в движении)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едение мяча в движении с переводом на другую руку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едение мяча с изменением направления движения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едение мяча с обводкой препятствий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Броски мяч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Бросок мяча двумя руками от груди с мест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Бросок мяча одной рукой от плеча с мест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Бросок мяча одной рукой от плеча в движении после ведения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Бросок в кольцо одной рукой сверху в прыжке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Штрафной бросок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Отбор мяч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ыбивание мяча из рук соперника, выбивание мяча при ведении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ырывание мяча из рук соперник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Накрывание мяча при броске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Отвлекающие приемы (финты)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Финты без мяч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Финты с мячом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Выполнение комбинаций из освоенных элементов техники перемещений и владения мячом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Сочетание приемов без броска мяча в кольцо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Сочетание приемов с броском мяча в кольцо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Тактика игры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Индивидуальные действия в нападении и защите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Групповые действия в нападении и защите: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взаимодействие двух игроков;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взаимодействие двух нападающих против одного защитника(2Х1);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взаимодействие двух нападающих против двух защитников (2Х2)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взаимодействие двух игроков в нападении через «заслон»;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взаимодействие трех нападающих против двух защитников (3Х2);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взаимодействие в нападении с участием двух игроков («передай мяч и выйди на свободное место»);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взаимодействие в нападении с участием трех игроков («тройка»);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•</w:t>
      </w:r>
      <w:r>
        <w:rPr>
          <w:rFonts w:ascii="Times New Roman" w:eastAsia="Calibri" w:hAnsi="Times New Roman" w:cs="Times New Roman"/>
          <w:sz w:val="24"/>
          <w:szCs w:val="24"/>
        </w:rPr>
        <w:tab/>
        <w:t>взаимодействие в нападении с участием трех игроков («малая восьмерка»)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Двусторонняя учебная игр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Подвижные игры и эстафеты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Игры и эстафеты на закрепление и совершенствование технических приемов и тактических действий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Игры, развивающие физические способности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Физическая подготовк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Развитие скоростных, силовых, скоростно-силовых, координационных способностей, выно</w:t>
      </w:r>
      <w:r>
        <w:rPr>
          <w:rFonts w:ascii="Times New Roman" w:eastAsia="Calibri" w:hAnsi="Times New Roman" w:cs="Times New Roman"/>
          <w:sz w:val="24"/>
          <w:szCs w:val="24"/>
        </w:rPr>
        <w:t>с</w:t>
      </w:r>
      <w:r>
        <w:rPr>
          <w:rFonts w:ascii="Times New Roman" w:eastAsia="Calibri" w:hAnsi="Times New Roman" w:cs="Times New Roman"/>
          <w:sz w:val="24"/>
          <w:szCs w:val="24"/>
        </w:rPr>
        <w:t>ливости, гибкости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Судейская практика</w:t>
      </w:r>
    </w:p>
    <w:p w:rsidR="00D82776" w:rsidRDefault="00D82776" w:rsidP="00D82776">
      <w:pPr>
        <w:ind w:left="-142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Судейство игры в баскетбол</w:t>
      </w:r>
    </w:p>
    <w:p w:rsidR="00795802" w:rsidRDefault="00795802" w:rsidP="00D82776">
      <w:pPr>
        <w:ind w:left="1004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D82776" w:rsidRDefault="00891AE5" w:rsidP="00D827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 w:rsidR="00D82776">
        <w:rPr>
          <w:rFonts w:ascii="Times New Roman" w:hAnsi="Times New Roman" w:cs="Times New Roman"/>
          <w:b/>
          <w:sz w:val="24"/>
          <w:szCs w:val="24"/>
        </w:rPr>
        <w:t>«Теннис»</w:t>
      </w:r>
    </w:p>
    <w:tbl>
      <w:tblPr>
        <w:tblW w:w="9600" w:type="dxa"/>
        <w:tblLayout w:type="fixed"/>
        <w:tblLook w:val="04A0"/>
      </w:tblPr>
      <w:tblGrid>
        <w:gridCol w:w="8749"/>
        <w:gridCol w:w="567"/>
        <w:gridCol w:w="284"/>
      </w:tblGrid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одное занятие. Теоритические сведения по разделу «настольный теннис»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а поведения ТБ и ПБ на занятиях.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игиена, режим дня, врачебный контроль и самоконтроль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знакомление с  действующими правилами игры, терминология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аткая характеристика теннисных приемов, ударов.</w:t>
            </w:r>
          </w:p>
        </w:tc>
      </w:tr>
      <w:tr w:rsidR="00D82776" w:rsidTr="00D82776">
        <w:tc>
          <w:tcPr>
            <w:tcW w:w="9606" w:type="dxa"/>
            <w:gridSpan w:val="3"/>
            <w:hideMark/>
          </w:tcPr>
          <w:p w:rsidR="00D82776" w:rsidRDefault="00D82776" w:rsidP="00EF2978">
            <w:pPr>
              <w:ind w:left="10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щая физическая подготовка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лексы общеразвивающих упражнений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ртивные и развивающие игры с использованием мяча.</w:t>
            </w:r>
          </w:p>
        </w:tc>
      </w:tr>
      <w:tr w:rsidR="00D82776" w:rsidTr="00D82776">
        <w:tc>
          <w:tcPr>
            <w:tcW w:w="9606" w:type="dxa"/>
            <w:gridSpan w:val="3"/>
            <w:hideMark/>
          </w:tcPr>
          <w:p w:rsidR="00D82776" w:rsidRDefault="00D82776" w:rsidP="00EF2978">
            <w:pPr>
              <w:ind w:left="10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пециальная физическая подготовка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остной  бег</w:t>
            </w:r>
          </w:p>
        </w:tc>
      </w:tr>
      <w:tr w:rsidR="00D82776" w:rsidTr="00D82776">
        <w:trPr>
          <w:gridAfter w:val="1"/>
          <w:wAfter w:w="284" w:type="dxa"/>
          <w:trHeight w:val="341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митационные упражнения</w:t>
            </w:r>
          </w:p>
        </w:tc>
      </w:tr>
      <w:tr w:rsidR="00D82776" w:rsidTr="00D82776">
        <w:trPr>
          <w:gridAfter w:val="1"/>
          <w:wAfter w:w="284" w:type="dxa"/>
          <w:trHeight w:val="289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развития прыжковой ловкости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развития силы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развития внимания и быстроту реакции</w:t>
            </w:r>
          </w:p>
        </w:tc>
      </w:tr>
      <w:tr w:rsidR="00D82776" w:rsidTr="00D82776">
        <w:trPr>
          <w:gridAfter w:val="2"/>
          <w:wAfter w:w="851" w:type="dxa"/>
        </w:trPr>
        <w:tc>
          <w:tcPr>
            <w:tcW w:w="8755" w:type="dxa"/>
            <w:hideMark/>
          </w:tcPr>
          <w:p w:rsidR="00D82776" w:rsidRDefault="00D82776" w:rsidP="00EF2978">
            <w:pPr>
              <w:ind w:left="10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хническая и тактическая подготовка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ичные виды подачи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дары по теннисному мячу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хника приема</w:t>
            </w:r>
          </w:p>
        </w:tc>
      </w:tr>
      <w:tr w:rsidR="00D82776" w:rsidTr="00D82776">
        <w:trPr>
          <w:gridAfter w:val="2"/>
          <w:wAfter w:w="851" w:type="dxa"/>
        </w:trPr>
        <w:tc>
          <w:tcPr>
            <w:tcW w:w="8755" w:type="dxa"/>
            <w:hideMark/>
          </w:tcPr>
          <w:p w:rsidR="00D82776" w:rsidRDefault="00D82776" w:rsidP="00EF2978">
            <w:pPr>
              <w:ind w:left="10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упражнения и соревнования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оценки разносторонней физической подготовки</w:t>
            </w:r>
          </w:p>
        </w:tc>
      </w:tr>
      <w:tr w:rsidR="00D82776" w:rsidTr="00D82776">
        <w:trPr>
          <w:gridAfter w:val="1"/>
          <w:wAfter w:w="284" w:type="dxa"/>
        </w:trPr>
        <w:tc>
          <w:tcPr>
            <w:tcW w:w="9322" w:type="dxa"/>
            <w:gridSpan w:val="2"/>
            <w:hideMark/>
          </w:tcPr>
          <w:p w:rsidR="00D82776" w:rsidRDefault="00D82776" w:rsidP="00EF297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астие в соревнованиях</w:t>
            </w:r>
          </w:p>
        </w:tc>
      </w:tr>
    </w:tbl>
    <w:p w:rsidR="00D82776" w:rsidRDefault="00D82776" w:rsidP="00D8277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82776" w:rsidRDefault="00D82776" w:rsidP="00D827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«Робототехника»</w:t>
      </w:r>
    </w:p>
    <w:tbl>
      <w:tblPr>
        <w:tblW w:w="4900" w:type="pct"/>
        <w:tblCellMar>
          <w:left w:w="0" w:type="dxa"/>
          <w:right w:w="0" w:type="dxa"/>
        </w:tblCellMar>
        <w:tblLook w:val="04A0"/>
      </w:tblPr>
      <w:tblGrid>
        <w:gridCol w:w="9658"/>
      </w:tblGrid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водное занятие. ТБ.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знакомление с визуальной средой программирования.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вижение по кривой.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езависимое управление моторами.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вобождение кубоида.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оп-линия для робота.</w:t>
            </w:r>
          </w:p>
        </w:tc>
      </w:tr>
      <w:tr w:rsidR="00D82776" w:rsidTr="00D82776">
        <w:trPr>
          <w:cantSplit/>
          <w:trHeight w:val="276"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Глаз» летучей мыши.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одул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V3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ервая программа с циклом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вижение вдоль линии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ревнования роботов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бот - Гимнаст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бот с клешнями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ревнования роботов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вижение по траектории с использованием робота с клешнями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ревнования роботов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иробой - конструируем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иробой - программируем</w:t>
            </w:r>
          </w:p>
        </w:tc>
      </w:tr>
      <w:tr w:rsidR="00D82776" w:rsidTr="00D82776">
        <w:trPr>
          <w:cantSplit/>
        </w:trPr>
        <w:tc>
          <w:tcPr>
            <w:tcW w:w="5000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82776" w:rsidRDefault="00D8277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ревнования роботов</w:t>
            </w:r>
          </w:p>
        </w:tc>
      </w:tr>
    </w:tbl>
    <w:p w:rsidR="00D82776" w:rsidRDefault="00D82776" w:rsidP="00D8277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651F0" w:rsidRPr="00DF6196" w:rsidRDefault="00F651F0" w:rsidP="00F651F0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D26E0" w:rsidRPr="00CD26E0" w:rsidRDefault="00EF2978" w:rsidP="00CD26E0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>Рабочие программы курсов</w:t>
      </w:r>
      <w:r w:rsidR="002672F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CD26E0">
        <w:rPr>
          <w:rFonts w:ascii="Times New Roman" w:eastAsia="Times New Roman" w:hAnsi="Times New Roman" w:cs="Times New Roman"/>
          <w:bCs/>
          <w:sz w:val="24"/>
          <w:szCs w:val="24"/>
        </w:rPr>
        <w:t xml:space="preserve"> внеурочной деятельности - </w:t>
      </w:r>
      <w:r w:rsidR="00CD26E0" w:rsidRPr="00CD26E0">
        <w:rPr>
          <w:rFonts w:ascii="Times New Roman" w:eastAsia="Times New Roman" w:hAnsi="Times New Roman" w:cs="Times New Roman"/>
          <w:bCs/>
          <w:sz w:val="24"/>
          <w:szCs w:val="24"/>
        </w:rPr>
        <w:t xml:space="preserve"> в приложении №</w:t>
      </w:r>
      <w:r w:rsidR="00CD26E0">
        <w:rPr>
          <w:rFonts w:ascii="Times New Roman" w:eastAsia="Times New Roman" w:hAnsi="Times New Roman" w:cs="Times New Roman"/>
          <w:bCs/>
          <w:sz w:val="24"/>
          <w:szCs w:val="24"/>
        </w:rPr>
        <w:t>3</w:t>
      </w:r>
    </w:p>
    <w:p w:rsidR="00F651F0" w:rsidRPr="00DF6196" w:rsidRDefault="00F651F0" w:rsidP="00890E91">
      <w:pPr>
        <w:suppressAutoHyphens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. </w:t>
      </w:r>
    </w:p>
    <w:p w:rsidR="00795802" w:rsidRPr="00795802" w:rsidRDefault="00795802" w:rsidP="00795802">
      <w:bookmarkStart w:id="235" w:name="_Toc22897109"/>
    </w:p>
    <w:p w:rsidR="00795802" w:rsidRPr="00795802" w:rsidRDefault="00795802" w:rsidP="00795802"/>
    <w:p w:rsidR="00795802" w:rsidRPr="00795802" w:rsidRDefault="00795802" w:rsidP="00795802"/>
    <w:p w:rsidR="00795802" w:rsidRPr="00795802" w:rsidRDefault="00795802" w:rsidP="00795802"/>
    <w:p w:rsidR="00795802" w:rsidRPr="00795802" w:rsidRDefault="00795802" w:rsidP="00795802"/>
    <w:p w:rsidR="00795802" w:rsidRPr="00795802" w:rsidRDefault="00795802" w:rsidP="00795802"/>
    <w:p w:rsidR="00987187" w:rsidRPr="00DF6196" w:rsidRDefault="00987187" w:rsidP="004D77A1">
      <w:pPr>
        <w:pStyle w:val="2fa"/>
        <w:rPr>
          <w:sz w:val="24"/>
        </w:rPr>
      </w:pPr>
      <w:r w:rsidRPr="00DF6196">
        <w:rPr>
          <w:sz w:val="24"/>
        </w:rPr>
        <w:lastRenderedPageBreak/>
        <w:t>2.3. Программа воспитания и соц</w:t>
      </w:r>
      <w:r w:rsidR="009044DA" w:rsidRPr="00DF6196">
        <w:rPr>
          <w:sz w:val="24"/>
        </w:rPr>
        <w:t xml:space="preserve">иализации обучающихся </w:t>
      </w:r>
      <w:bookmarkEnd w:id="235"/>
      <w:r w:rsidR="00795802">
        <w:rPr>
          <w:sz w:val="24"/>
        </w:rPr>
        <w:t>при получении основного общего образования.</w:t>
      </w:r>
    </w:p>
    <w:p w:rsidR="00987187" w:rsidRPr="00DF6196" w:rsidRDefault="00987187" w:rsidP="004D77A1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грамма воспитания и соц</w:t>
      </w:r>
      <w:r w:rsidR="009044DA" w:rsidRPr="00DF6196">
        <w:rPr>
          <w:rFonts w:ascii="Times New Roman" w:hAnsi="Times New Roman" w:cs="Times New Roman"/>
          <w:sz w:val="24"/>
          <w:szCs w:val="24"/>
        </w:rPr>
        <w:t>иализации обучающихся на уровн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разования учитывает цель Программы развития школы – создание целостной образова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й среды, стимулирующей саморазвитие  личности и обеспечивающей достижения об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чающимися уровня развития ключевых компетентностей в интеллектуальной, духовной, нравственной, правовой, коммуникативной, информационной сферах, позволяющих им у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 xml:space="preserve">пешно адаптироваться в конкурентном и изменяющемся мире. </w:t>
      </w:r>
    </w:p>
    <w:p w:rsidR="00987187" w:rsidRPr="00DF6196" w:rsidRDefault="00987187" w:rsidP="004D77A1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оспитание гражданина страны – одно из главных условий национального возрож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. Понятие гражданственность предполагает освоение и реализацию ребенком своих прав и обязанностей по отношению к себе самому, своей семье, коллективу, к родному краю, От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честву, планете Земля. Формируя гражданина, мы, прежде всего, должны видеть в нем чел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ека. Поэтому гражданин с педагогической точки зрения – это самобытная индивиду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сть, личность, обладающая единством духовно-нравственного и правового долга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уховно-нравственное воспитание является неотъемлемой частью общего учебно-воспитательного процесса, осуществляемого в системе отечественного образования. Трад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ционная педагогика считает необходимым целенаправленное развитие у человека проявл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й духовности, а точнее – ее светлой стороны, ориентированной на доброту, любовь, ист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 xml:space="preserve">ну, уважение к другим людям, сострадание, сочувствие, что соответствует православным ценностным ориентациям, определяющим смысл жизни человека как непрерывное духовно-нравственное его совершенствование. </w:t>
      </w:r>
    </w:p>
    <w:p w:rsidR="00987187" w:rsidRPr="00DF6196" w:rsidRDefault="00987187" w:rsidP="004D77A1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современной педагогике живут идеи самоценности детства, сотрудничества, диалога, педагогической поддержки, самоопределения и самоактуализации личности, динамичности, эмпатии и толерантности. Следовательно, встает задача создания ребенку условий для св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бодного выбора форм, способов самореализации на основе освоения общечеловеческих ц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остей. Необходимо, чтобы воспитательная среда была как можно более разнообразной, 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риативной. Именно эту задачу решают различные разделы и направления программы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sz w:val="24"/>
          <w:szCs w:val="24"/>
          <w:u w:val="single"/>
        </w:rPr>
        <w:t>Программа содержит восемь разделов:</w:t>
      </w:r>
    </w:p>
    <w:p w:rsidR="004D77A1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Первый раздел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– Цель и задачи воспитания и социализации обучающихс</w:t>
      </w:r>
      <w:r w:rsidR="00445E9E" w:rsidRPr="00DF6196">
        <w:rPr>
          <w:rFonts w:ascii="Times New Roman" w:hAnsi="Times New Roman" w:cs="Times New Roman"/>
          <w:sz w:val="24"/>
          <w:szCs w:val="24"/>
        </w:rPr>
        <w:t xml:space="preserve">я на уровне 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разования.</w:t>
      </w:r>
    </w:p>
    <w:p w:rsidR="004D77A1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Второй раздел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– Ценностные установки воспитания и соц</w:t>
      </w:r>
      <w:r w:rsidR="00445E9E" w:rsidRPr="00DF6196">
        <w:rPr>
          <w:rFonts w:ascii="Times New Roman" w:hAnsi="Times New Roman" w:cs="Times New Roman"/>
          <w:sz w:val="24"/>
          <w:szCs w:val="24"/>
        </w:rPr>
        <w:t>иализации обучающихся на уровн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.</w:t>
      </w:r>
    </w:p>
    <w:p w:rsidR="004D77A1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В третьем разделе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– Основные направления и ценностные основы воспитания и социализации обучающи</w:t>
      </w:r>
      <w:r w:rsidR="00445E9E" w:rsidRPr="00DF6196">
        <w:rPr>
          <w:rFonts w:ascii="Times New Roman" w:hAnsi="Times New Roman" w:cs="Times New Roman"/>
          <w:sz w:val="24"/>
          <w:szCs w:val="24"/>
        </w:rPr>
        <w:t>хся на уровн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 – представлены общие задачи воспитания, системат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зированные по основным направлениям воспитания и социализации школьников, раскры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ются основные подходы к организации воспитания обучающихся (аксиологический, систе</w:t>
      </w:r>
      <w:r w:rsidRPr="00DF6196">
        <w:rPr>
          <w:rFonts w:ascii="Times New Roman" w:hAnsi="Times New Roman" w:cs="Times New Roman"/>
          <w:sz w:val="24"/>
          <w:szCs w:val="24"/>
        </w:rPr>
        <w:t>м</w:t>
      </w:r>
      <w:r w:rsidRPr="00DF6196">
        <w:rPr>
          <w:rFonts w:ascii="Times New Roman" w:hAnsi="Times New Roman" w:cs="Times New Roman"/>
          <w:sz w:val="24"/>
          <w:szCs w:val="24"/>
        </w:rPr>
        <w:t xml:space="preserve">но-деятельностный, развивающий). </w:t>
      </w:r>
    </w:p>
    <w:p w:rsidR="00CB4585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В четвертом разделе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– «Принципы и особенности организации содержания воспитания и социализации обуча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щихся» формулируются принципы и раскрываются особенности организации воспитания и социализации обучающихся.</w:t>
      </w:r>
    </w:p>
    <w:p w:rsidR="00CB4585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Пятый раздел</w:t>
      </w:r>
      <w:r w:rsidRPr="00DF61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– Содержание воспитания и соц</w:t>
      </w:r>
      <w:r w:rsidR="00445E9E" w:rsidRPr="00DF6196">
        <w:rPr>
          <w:rFonts w:ascii="Times New Roman" w:hAnsi="Times New Roman" w:cs="Times New Roman"/>
          <w:sz w:val="24"/>
          <w:szCs w:val="24"/>
        </w:rPr>
        <w:t xml:space="preserve">иализации обучающихся на уровне 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ния – в каждом из направлений воспитания и социализации обучающихся, которые представлены в виде модулей, раскрывается соответствующая система базовых национ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ых ценностей.</w:t>
      </w:r>
    </w:p>
    <w:p w:rsidR="00CB4585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Шестой раздел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– Совместная деятельность школы, семьи и общественности по формированию воспитания и социализации обучающихся – формулирует и раскрывает основные условия повышения э</w:t>
      </w:r>
      <w:r w:rsidRPr="00DF6196">
        <w:rPr>
          <w:rFonts w:ascii="Times New Roman" w:hAnsi="Times New Roman" w:cs="Times New Roman"/>
          <w:sz w:val="24"/>
          <w:szCs w:val="24"/>
        </w:rPr>
        <w:t>ф</w:t>
      </w:r>
      <w:r w:rsidRPr="00DF6196">
        <w:rPr>
          <w:rFonts w:ascii="Times New Roman" w:hAnsi="Times New Roman" w:cs="Times New Roman"/>
          <w:sz w:val="24"/>
          <w:szCs w:val="24"/>
        </w:rPr>
        <w:lastRenderedPageBreak/>
        <w:t>фективности совместной воспитательной деятельности школы, семьи и общественности, особенности этой работы в современных условиях; задачи, формы и содержание повышения педагогической культуры родителей.</w:t>
      </w:r>
    </w:p>
    <w:p w:rsidR="00CB4585" w:rsidRPr="00DF6196" w:rsidRDefault="00CB4585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Седьмой раздел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– Основные формы повышения педагогической культуры родителей (законных представит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лей) обучающихся – представлены традиционные и нетрадиционные методы, формы вза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 xml:space="preserve">модействия школы с родителями учеников. </w:t>
      </w:r>
    </w:p>
    <w:p w:rsidR="00CB4585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Восьмой раздел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– Планируемые результаты воспитания </w:t>
      </w:r>
      <w:r w:rsidR="00445E9E" w:rsidRPr="00DF6196">
        <w:rPr>
          <w:rFonts w:ascii="Times New Roman" w:hAnsi="Times New Roman" w:cs="Times New Roman"/>
          <w:sz w:val="24"/>
          <w:szCs w:val="24"/>
        </w:rPr>
        <w:t>и социализации обучающихся на уровн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 – определены ценностные отношения, представления, знания, опыт, к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торые должны быть сформированы у школьников по каждому из направлений духовно-нравственного развития и воспитания.</w:t>
      </w:r>
    </w:p>
    <w:p w:rsidR="00987187" w:rsidRPr="00DF6196" w:rsidRDefault="00987187" w:rsidP="00CB4585">
      <w:pPr>
        <w:spacing w:before="120"/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Программа воспитания и социализации обучающихся</w:t>
      </w:r>
      <w:r w:rsidRPr="00DF6196">
        <w:rPr>
          <w:rFonts w:ascii="Times New Roman" w:hAnsi="Times New Roman" w:cs="Times New Roman"/>
          <w:sz w:val="24"/>
          <w:szCs w:val="24"/>
        </w:rPr>
        <w:t xml:space="preserve"> реализуется по следующим направлениям:</w:t>
      </w:r>
    </w:p>
    <w:p w:rsidR="00987187" w:rsidRPr="00DF6196" w:rsidRDefault="00987187" w:rsidP="00EB07FB">
      <w:pPr>
        <w:pStyle w:val="af4"/>
        <w:numPr>
          <w:ilvl w:val="0"/>
          <w:numId w:val="7"/>
        </w:numPr>
      </w:pPr>
      <w:r w:rsidRPr="00DF6196">
        <w:t>воспитание гражданственности, патриотизма, уважения к правам, свободам и обяза</w:t>
      </w:r>
      <w:r w:rsidRPr="00DF6196">
        <w:t>н</w:t>
      </w:r>
      <w:r w:rsidRPr="00DF6196">
        <w:t>ностям человека;</w:t>
      </w:r>
    </w:p>
    <w:p w:rsidR="00987187" w:rsidRPr="00DF6196" w:rsidRDefault="00987187" w:rsidP="00EB07FB">
      <w:pPr>
        <w:pStyle w:val="af4"/>
        <w:numPr>
          <w:ilvl w:val="0"/>
          <w:numId w:val="7"/>
        </w:numPr>
      </w:pPr>
      <w:r w:rsidRPr="00DF6196">
        <w:t>воспитание нравственных чувств и этического сознания;</w:t>
      </w:r>
    </w:p>
    <w:p w:rsidR="00987187" w:rsidRPr="00DF6196" w:rsidRDefault="00987187" w:rsidP="00EB07FB">
      <w:pPr>
        <w:pStyle w:val="af4"/>
        <w:numPr>
          <w:ilvl w:val="0"/>
          <w:numId w:val="7"/>
        </w:numPr>
      </w:pPr>
      <w:r w:rsidRPr="00DF6196">
        <w:t>воспитание трудолюбия, творческого отношения к учению, труду, жизни;</w:t>
      </w:r>
    </w:p>
    <w:p w:rsidR="00987187" w:rsidRPr="00DF6196" w:rsidRDefault="00987187" w:rsidP="00EB07FB">
      <w:pPr>
        <w:pStyle w:val="af4"/>
        <w:numPr>
          <w:ilvl w:val="0"/>
          <w:numId w:val="7"/>
        </w:numPr>
      </w:pPr>
      <w:r w:rsidRPr="00DF6196">
        <w:t>формирование ценностного отношения к здоровью и здоровому образу жизни;</w:t>
      </w:r>
    </w:p>
    <w:p w:rsidR="00987187" w:rsidRPr="00DF6196" w:rsidRDefault="00987187" w:rsidP="00EB07FB">
      <w:pPr>
        <w:pStyle w:val="af4"/>
        <w:numPr>
          <w:ilvl w:val="0"/>
          <w:numId w:val="7"/>
        </w:numPr>
      </w:pPr>
      <w:r w:rsidRPr="00DF6196">
        <w:t>воспитание ценностного отношения к природе, окружающей среде;</w:t>
      </w:r>
    </w:p>
    <w:p w:rsidR="00987187" w:rsidRPr="00DF6196" w:rsidRDefault="00987187" w:rsidP="00EB07FB">
      <w:pPr>
        <w:pStyle w:val="af4"/>
        <w:numPr>
          <w:ilvl w:val="0"/>
          <w:numId w:val="7"/>
        </w:numPr>
      </w:pPr>
      <w:r w:rsidRPr="00DF6196">
        <w:t>воспитание ценностного отношения к прекрасному, формирование представлений об эстетических идеалах и ценностях.</w:t>
      </w:r>
    </w:p>
    <w:p w:rsidR="00987187" w:rsidRPr="00DF6196" w:rsidRDefault="00987187" w:rsidP="00CB4585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о каждому направлению разработан модуль, содержащий цель, задачи, соответ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ующую систему базовых ценностей, особенности организации содержания. В каждом м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дуле приведены виды деятельности и формы занятий с обучающимися, определены условия совместной деятельности школы с семьями обучающихся, с общественными учреждениями по духовно-нравственному развитию и воспитанию обучающихся, обозначены планируемые результаты, представлены схемы, отражающие пути реализации данного модуля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анная программа содержит теоретические положения и методические рекомендации по о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ганизации целостного пространства воспитания и социализации обучающихся и является д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кументом, определяющим воспитательную деятельность </w:t>
      </w:r>
      <w:r w:rsidR="00CB4585" w:rsidRPr="00DF6196">
        <w:rPr>
          <w:rFonts w:ascii="Times New Roman" w:hAnsi="Times New Roman" w:cs="Times New Roman"/>
          <w:sz w:val="24"/>
          <w:szCs w:val="24"/>
        </w:rPr>
        <w:t>ОУ</w:t>
      </w:r>
      <w:r w:rsidRPr="00DF6196">
        <w:rPr>
          <w:rFonts w:ascii="Times New Roman" w:hAnsi="Times New Roman" w:cs="Times New Roman"/>
          <w:sz w:val="24"/>
          <w:szCs w:val="24"/>
        </w:rPr>
        <w:t>.</w:t>
      </w:r>
    </w:p>
    <w:p w:rsidR="00987187" w:rsidRPr="00DF6196" w:rsidRDefault="00987187" w:rsidP="00522412">
      <w:pPr>
        <w:pStyle w:val="3f2"/>
        <w:rPr>
          <w:sz w:val="24"/>
          <w:szCs w:val="24"/>
        </w:rPr>
      </w:pPr>
      <w:bookmarkStart w:id="236" w:name="_Toc422388243"/>
      <w:bookmarkStart w:id="237" w:name="_Toc22897111"/>
      <w:r w:rsidRPr="00DF6196">
        <w:rPr>
          <w:sz w:val="24"/>
          <w:szCs w:val="24"/>
        </w:rPr>
        <w:t xml:space="preserve"> Цель и задачи программы воспитания</w:t>
      </w:r>
      <w:r w:rsidR="00522412" w:rsidRPr="00DF6196">
        <w:rPr>
          <w:sz w:val="24"/>
          <w:szCs w:val="24"/>
        </w:rPr>
        <w:t xml:space="preserve"> </w:t>
      </w:r>
      <w:r w:rsidRPr="00DF6196">
        <w:rPr>
          <w:sz w:val="24"/>
          <w:szCs w:val="24"/>
        </w:rPr>
        <w:t>и соц</w:t>
      </w:r>
      <w:r w:rsidR="00445E9E" w:rsidRPr="00DF6196">
        <w:rPr>
          <w:sz w:val="24"/>
          <w:szCs w:val="24"/>
        </w:rPr>
        <w:t>иализации обучающихся на уровне</w:t>
      </w:r>
      <w:r w:rsidRPr="00DF6196">
        <w:rPr>
          <w:sz w:val="24"/>
          <w:szCs w:val="24"/>
        </w:rPr>
        <w:t xml:space="preserve"> осно</w:t>
      </w:r>
      <w:r w:rsidRPr="00DF6196">
        <w:rPr>
          <w:sz w:val="24"/>
          <w:szCs w:val="24"/>
        </w:rPr>
        <w:t>в</w:t>
      </w:r>
      <w:r w:rsidRPr="00DF6196">
        <w:rPr>
          <w:sz w:val="24"/>
          <w:szCs w:val="24"/>
        </w:rPr>
        <w:t>ного общего образования</w:t>
      </w:r>
      <w:bookmarkEnd w:id="236"/>
      <w:bookmarkEnd w:id="237"/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оспитание – это процесс принятия человеком важных правил и идей (ценностей), которые определяют поведение человека в обществе на разных ступенях его развития. В педагоги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ском смысле воспитание – целенаправленный процесс, осознаваемый и педагогом, и </w:t>
      </w:r>
      <w:r w:rsidR="00522412" w:rsidRPr="00DF6196">
        <w:rPr>
          <w:rFonts w:ascii="Times New Roman" w:hAnsi="Times New Roman" w:cs="Times New Roman"/>
          <w:sz w:val="24"/>
          <w:szCs w:val="24"/>
        </w:rPr>
        <w:t>об</w:t>
      </w:r>
      <w:r w:rsidR="00522412" w:rsidRPr="00DF6196">
        <w:rPr>
          <w:rFonts w:ascii="Times New Roman" w:hAnsi="Times New Roman" w:cs="Times New Roman"/>
          <w:sz w:val="24"/>
          <w:szCs w:val="24"/>
        </w:rPr>
        <w:t>у</w:t>
      </w:r>
      <w:r w:rsidR="00522412" w:rsidRPr="00DF6196">
        <w:rPr>
          <w:rFonts w:ascii="Times New Roman" w:hAnsi="Times New Roman" w:cs="Times New Roman"/>
          <w:sz w:val="24"/>
          <w:szCs w:val="24"/>
        </w:rPr>
        <w:t>чающимися</w:t>
      </w:r>
      <w:r w:rsidRPr="00DF6196">
        <w:rPr>
          <w:rFonts w:ascii="Times New Roman" w:hAnsi="Times New Roman" w:cs="Times New Roman"/>
          <w:sz w:val="24"/>
          <w:szCs w:val="24"/>
        </w:rPr>
        <w:t>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уховно-нравственное воспитание – педагогически организованный процесс усвоения и принятия обучающимся базовых национальных ценностей, освоение системы общечелове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ких ценностей и культурных, духовных и нравственных ценностей многонационального н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рода Российской Федераци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уховно-нравственное развитие – осуществляемое в процессе социализации последова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е расширение и укрепление ценностно-смысловой сферы личности, формирование сп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обности человека оценивать и сознательно выстраивать на основе традиционных мор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ых норм и нравственных идеалов отношения к себе, другим людям, обществу, государству, Отечеству, миру в целом.</w:t>
      </w:r>
    </w:p>
    <w:p w:rsidR="00987187" w:rsidRPr="00DF6196" w:rsidRDefault="00987187" w:rsidP="00522412">
      <w:pPr>
        <w:ind w:left="-76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ль духовно-нравственного развития и воспитания обучающихся</w:t>
      </w:r>
      <w:r w:rsidRPr="00DF6196">
        <w:rPr>
          <w:rFonts w:ascii="Times New Roman" w:hAnsi="Times New Roman" w:cs="Times New Roman"/>
          <w:sz w:val="24"/>
          <w:szCs w:val="24"/>
        </w:rPr>
        <w:t xml:space="preserve"> </w:t>
      </w:r>
      <w:r w:rsidR="005A32D3">
        <w:rPr>
          <w:rFonts w:ascii="Times New Roman" w:hAnsi="Times New Roman" w:cs="Times New Roman"/>
          <w:sz w:val="24"/>
          <w:szCs w:val="24"/>
        </w:rPr>
        <w:t>отражает</w:t>
      </w:r>
      <w:r w:rsidRPr="00DF6196">
        <w:rPr>
          <w:rFonts w:ascii="Times New Roman" w:hAnsi="Times New Roman" w:cs="Times New Roman"/>
          <w:sz w:val="24"/>
          <w:szCs w:val="24"/>
        </w:rPr>
        <w:t xml:space="preserve"> нравств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ый портрет идеально воспитанного школьника: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любящий свой край и свою Родину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уважающий и принимающий ценности семьи и общества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соблюдающий нормы и правила общения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проявляющий уважение и терпимость к чужому мнению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lastRenderedPageBreak/>
        <w:t>умеющий грамотно разрешать конфликты в общении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любознательный, интересующийся, активно познающий мир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умеющий учиться, способный организовать свою деятельность, умеющий пользоваться информационными источниками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готовый самостоятельно действовать и отвечать за свои поступки перед семьей и школой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честный и справедливый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творящий и оберегающий красоту мира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доброжелательный, обладающий коммуникативной культурой (умеет слушать и слышать собеседника, высказывать свое мнение);</w:t>
      </w:r>
    </w:p>
    <w:p w:rsidR="00987187" w:rsidRPr="00DF6196" w:rsidRDefault="00987187" w:rsidP="00EB07FB">
      <w:pPr>
        <w:pStyle w:val="af4"/>
        <w:numPr>
          <w:ilvl w:val="0"/>
          <w:numId w:val="8"/>
        </w:numPr>
        <w:ind w:left="284"/>
      </w:pPr>
      <w:r w:rsidRPr="00DF6196">
        <w:t>выполняющий правила здорового и безопасного образа жизни для себя и окружающих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На основе портрета идеально воспитанного обучающегося формулируется цель духовно-нравственного развития и воспитания – воспитание, социально-педагогическая поддержка становления и развития высоконравственного, ответственного, творческого, инициативного и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>ных и культурных традициях многонационального народа Российской Федераци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Задачи в области формирования личностной культуры</w:t>
      </w:r>
      <w:r w:rsidRPr="00DF6196">
        <w:rPr>
          <w:rFonts w:ascii="Times New Roman" w:hAnsi="Times New Roman" w:cs="Times New Roman"/>
          <w:sz w:val="24"/>
          <w:szCs w:val="24"/>
        </w:rPr>
        <w:t>: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формирование способности к духовному развитию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укрепление нравственности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формирование основ морали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формирование основ нравственного самосознания личности (совести)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принятие обучающимся базовых общенациональных ценностей, национальных и э</w:t>
      </w:r>
      <w:r w:rsidRPr="00DF6196">
        <w:t>т</w:t>
      </w:r>
      <w:r w:rsidRPr="00DF6196">
        <w:t>нических духовных традиций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формирование эстетических потребностей, ценностей и чувств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формирование способности открыто выражать и отстаивать свою нравственно опра</w:t>
      </w:r>
      <w:r w:rsidRPr="00DF6196">
        <w:t>в</w:t>
      </w:r>
      <w:r w:rsidRPr="00DF6196">
        <w:t>данную позицию, проявлять критичность к собственным намерениям, мыслям и п</w:t>
      </w:r>
      <w:r w:rsidRPr="00DF6196">
        <w:t>о</w:t>
      </w:r>
      <w:r w:rsidRPr="00DF6196">
        <w:t>ступкам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формирование способности к самостоятельным поступкам и действиям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развитие трудолюбия, способности к преодолению трудностей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осознание младшим школьником ценности человеческой жизни;</w:t>
      </w:r>
    </w:p>
    <w:p w:rsidR="00987187" w:rsidRPr="00DF6196" w:rsidRDefault="00987187" w:rsidP="00EB07FB">
      <w:pPr>
        <w:pStyle w:val="af4"/>
        <w:numPr>
          <w:ilvl w:val="0"/>
          <w:numId w:val="9"/>
        </w:numPr>
      </w:pPr>
      <w:r w:rsidRPr="00DF6196">
        <w:t>формирование нравственного смысла учения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Задачи в области формирования социальной культуры</w:t>
      </w:r>
      <w:r w:rsidRPr="00DF6196">
        <w:rPr>
          <w:rFonts w:ascii="Times New Roman" w:hAnsi="Times New Roman" w:cs="Times New Roman"/>
          <w:sz w:val="24"/>
          <w:szCs w:val="24"/>
        </w:rPr>
        <w:t>: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формирование основ российской гражданской идентичности;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пробуждение веры в Россию, чувства личной ответственности за Отечество;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формирование патриотизма и гражданской солидарности;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развитие навыков организации и осуществления сотрудничества с педагогами, све</w:t>
      </w:r>
      <w:r w:rsidRPr="00DF6196">
        <w:t>р</w:t>
      </w:r>
      <w:r w:rsidRPr="00DF6196">
        <w:t>стниками, родителями, старшими детьми в решении общих проблем;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укрепление доверия к другим людям;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развитие доброжелательности и эмоциональной отзывчивости, понимания и сопер</w:t>
      </w:r>
      <w:r w:rsidRPr="00DF6196">
        <w:t>е</w:t>
      </w:r>
      <w:r w:rsidRPr="00DF6196">
        <w:t>живания другим людям;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становление гуманистических и демократических ценностных ориентаций;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формирование осознанного и уважительного отношения к традиционным российским религиям, к вере и религиозным убеждениям;</w:t>
      </w:r>
    </w:p>
    <w:p w:rsidR="00987187" w:rsidRPr="00DF6196" w:rsidRDefault="00987187" w:rsidP="00EB07FB">
      <w:pPr>
        <w:pStyle w:val="af4"/>
        <w:numPr>
          <w:ilvl w:val="0"/>
          <w:numId w:val="10"/>
        </w:numPr>
      </w:pPr>
      <w:r w:rsidRPr="00DF6196">
        <w:t>формирование основ культуры межэтнического общения, уважения к культурным, религиозным традициям, образу жизни представителей народов России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Задачи в области формирования семейной культуры:</w:t>
      </w:r>
    </w:p>
    <w:p w:rsidR="00987187" w:rsidRPr="00DF6196" w:rsidRDefault="00987187" w:rsidP="00EB07FB">
      <w:pPr>
        <w:pStyle w:val="af4"/>
        <w:numPr>
          <w:ilvl w:val="0"/>
          <w:numId w:val="11"/>
        </w:numPr>
      </w:pPr>
      <w:r w:rsidRPr="00DF6196">
        <w:t>формирование отношения к семье как к основе российского общества;</w:t>
      </w:r>
    </w:p>
    <w:p w:rsidR="00987187" w:rsidRPr="00DF6196" w:rsidRDefault="00987187" w:rsidP="00EB07FB">
      <w:pPr>
        <w:pStyle w:val="af4"/>
        <w:numPr>
          <w:ilvl w:val="0"/>
          <w:numId w:val="11"/>
        </w:numPr>
      </w:pPr>
      <w:r w:rsidRPr="00DF6196">
        <w:t>формирование у младшего школьника почтительного отношения к родителям, осо</w:t>
      </w:r>
      <w:r w:rsidRPr="00DF6196">
        <w:t>з</w:t>
      </w:r>
      <w:r w:rsidRPr="00DF6196">
        <w:t>нанного, заботливого отношения к старшим и младшим;</w:t>
      </w:r>
    </w:p>
    <w:p w:rsidR="00987187" w:rsidRPr="00DF6196" w:rsidRDefault="00987187" w:rsidP="00EB07FB">
      <w:pPr>
        <w:pStyle w:val="af4"/>
        <w:numPr>
          <w:ilvl w:val="0"/>
          <w:numId w:val="11"/>
        </w:numPr>
      </w:pPr>
      <w:r w:rsidRPr="00DF6196">
        <w:t>знакомство обучающегося с культурно-историческими и этническими традициями российской семь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цель программы воспитания и соц</w:t>
      </w:r>
      <w:r w:rsidR="00445E9E"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иализации обучающихся на уровне 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 о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с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новного общего образования </w:t>
      </w:r>
      <w:r w:rsidRPr="00DF6196">
        <w:rPr>
          <w:rFonts w:ascii="Times New Roman" w:hAnsi="Times New Roman" w:cs="Times New Roman"/>
          <w:sz w:val="24"/>
          <w:szCs w:val="24"/>
        </w:rPr>
        <w:t xml:space="preserve">направлена на создание </w:t>
      </w:r>
      <w:r w:rsidR="001B1AB8" w:rsidRPr="00DF6196">
        <w:rPr>
          <w:rFonts w:ascii="Times New Roman" w:hAnsi="Times New Roman" w:cs="Times New Roman"/>
          <w:sz w:val="24"/>
          <w:szCs w:val="24"/>
        </w:rPr>
        <w:t xml:space="preserve">портрета </w:t>
      </w:r>
      <w:r w:rsidRPr="00DF6196">
        <w:rPr>
          <w:rFonts w:ascii="Times New Roman" w:hAnsi="Times New Roman" w:cs="Times New Roman"/>
          <w:sz w:val="24"/>
          <w:szCs w:val="24"/>
        </w:rPr>
        <w:t xml:space="preserve"> выпускника школы.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Портрет выпускника основной школы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любящий свой край и свое Отечество, знающий русский и родной язык, уважающий свой народ, его культуру и духовные традиции;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ознающий и принимающий ценности человеческой жизни, семьи, гражданского 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щества, многонационального российского народа, человечества;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активно и заинтересованно познающий мир, осознающий ценность труда, науки и тв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тва;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меющий учиться, осознающий важность образования и самообразования для жизни и деятельности, способный применять полученные знания на практике;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социально активный, уважающий закон и правопорядок, соизмеряющий свои поступки с нравственными ценностями, осознающий свои обязанности перед семьей, обществом, О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еством;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важающий других людей, умеющий вести конструктивный диалог, достигать взаим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понимания, сотрудничать для достижения общих результатов;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сознанно выполняющий правила здорового и экологически целесообразного образа жизни, безопасного для человека и окружающей его среды;</w:t>
      </w:r>
    </w:p>
    <w:p w:rsidR="001B1AB8" w:rsidRPr="00DF6196" w:rsidRDefault="001B1AB8" w:rsidP="001B1AB8">
      <w:pPr>
        <w:widowControl w:val="0"/>
        <w:autoSpaceDE w:val="0"/>
        <w:autoSpaceDN w:val="0"/>
        <w:adjustRightInd w:val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ориентирующийся в мире профессий, понимающий значение профессиональной д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тельности для человека в интересах устойчивого развития общества и природы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нностные установки воспитания и социализации обучающихся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на </w:t>
      </w:r>
      <w:r w:rsidR="00647404"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уровне 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 основного общего образования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Содержанием воспитания и социализации обучающихся </w:t>
      </w:r>
      <w:r w:rsidR="005A32D3">
        <w:rPr>
          <w:rFonts w:ascii="Times New Roman" w:hAnsi="Times New Roman" w:cs="Times New Roman"/>
          <w:sz w:val="24"/>
          <w:szCs w:val="24"/>
        </w:rPr>
        <w:t>при получении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 являются ценности, хранимые в культурных, семейных, религиозных, этни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ких, социальных традициях и передаваемые от поколения к поколению. Традиционными источниками нравственности являются следующие ценности: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патриотизм (любовь к России, к своему народу, к своей малой родине; служение Отеч</w:t>
      </w:r>
      <w:r w:rsidRPr="00DF6196">
        <w:t>е</w:t>
      </w:r>
      <w:r w:rsidRPr="00DF6196">
        <w:t>ству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социальная солидарность (свобода личная и национальная; доверие к людям, институтам государства и гражданского общества; справедливость, милосердие, честь, достоинство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гражданственность (правовое государство, гражданское общество, долг перед Отечес</w:t>
      </w:r>
      <w:r w:rsidRPr="00DF6196">
        <w:t>т</w:t>
      </w:r>
      <w:r w:rsidRPr="00DF6196">
        <w:t>вом, старшим поколением и семьей, закон и правопорядок, межэтнический мир, свобода совести и вероисповедания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человечность (мир во всем мире, принятие и уважение многообразия культур и народов мира, равенство и независимость народов и государств мира, международное сотрудн</w:t>
      </w:r>
      <w:r w:rsidRPr="00DF6196">
        <w:t>и</w:t>
      </w:r>
      <w:r w:rsidRPr="00DF6196">
        <w:t>чество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честь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достоинство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свобода (личная и национальная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доверие (к людям, институтам государства и гражданского общества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семья (любовь и верность, здоровье, достаток, почитание родителей, забота о старших и младших, забота о продолжении рода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любовь (к близким, друзьям, школе и действия во благо их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дружба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здоровье (физическое и душевное, психологическое, нравственное, личное, близких и общества, здоровый образ жизни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труд и творчество (творчество и созидание, целеустремленность и настойчивость, труд</w:t>
      </w:r>
      <w:r w:rsidRPr="00DF6196">
        <w:t>о</w:t>
      </w:r>
      <w:r w:rsidRPr="00DF6196">
        <w:t>любие, бережливость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наука (познание, истина, научная картина мира, экологическое сознание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традиционные российские религии. Учитывая светский характер обучения в государс</w:t>
      </w:r>
      <w:r w:rsidRPr="00DF6196">
        <w:t>т</w:t>
      </w:r>
      <w:r w:rsidRPr="00DF6196">
        <w:t>венных и муниципальных школах, ценности традиционных российских религий пр</w:t>
      </w:r>
      <w:r w:rsidRPr="00DF6196">
        <w:t>и</w:t>
      </w:r>
      <w:r w:rsidRPr="00DF6196">
        <w:t>сваиваются школьниками в виде системных культурологических представлений о рел</w:t>
      </w:r>
      <w:r w:rsidRPr="00DF6196">
        <w:t>и</w:t>
      </w:r>
      <w:r w:rsidRPr="00DF6196">
        <w:t>гиозных идеалах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lastRenderedPageBreak/>
        <w:t>искусство и литература (красота, гармония, духовный мир человека, нравственный в</w:t>
      </w:r>
      <w:r w:rsidRPr="00DF6196">
        <w:t>ы</w:t>
      </w:r>
      <w:r w:rsidRPr="00DF6196">
        <w:t>бор, смысл жизни, эстетическое развитие);</w:t>
      </w:r>
    </w:p>
    <w:p w:rsidR="00987187" w:rsidRPr="00DF6196" w:rsidRDefault="00987187" w:rsidP="00EB07FB">
      <w:pPr>
        <w:pStyle w:val="af4"/>
        <w:numPr>
          <w:ilvl w:val="0"/>
          <w:numId w:val="12"/>
        </w:numPr>
        <w:ind w:left="426"/>
      </w:pPr>
      <w:r w:rsidRPr="00DF6196">
        <w:t>природа (жизнь, родная земля, заповедная природа, планета Земля)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цесс перехода базовых ценностей в личностные ценностные смыслы и ориентиры треб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ет включения ребенка в процесс открытия для себя смысла той или иной ценности, опре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ления собственного отношения к ней, формирования опыта созидательной реализации этих ценностей на практике.</w:t>
      </w:r>
    </w:p>
    <w:p w:rsidR="00987187" w:rsidRPr="00DF6196" w:rsidRDefault="00987187" w:rsidP="00522412">
      <w:pPr>
        <w:pStyle w:val="3f2"/>
        <w:rPr>
          <w:sz w:val="24"/>
          <w:szCs w:val="24"/>
        </w:rPr>
      </w:pPr>
      <w:bookmarkStart w:id="238" w:name="_Toc422388244"/>
      <w:bookmarkStart w:id="239" w:name="_Toc22897112"/>
      <w:r w:rsidRPr="00DF6196">
        <w:rPr>
          <w:sz w:val="24"/>
          <w:szCs w:val="24"/>
        </w:rPr>
        <w:t xml:space="preserve"> Основные направления и ценностные основы воспитания и социали</w:t>
      </w:r>
      <w:r w:rsidR="00647404" w:rsidRPr="00DF6196">
        <w:rPr>
          <w:sz w:val="24"/>
          <w:szCs w:val="24"/>
        </w:rPr>
        <w:t>зации обучающи</w:t>
      </w:r>
      <w:r w:rsidR="00647404" w:rsidRPr="00DF6196">
        <w:rPr>
          <w:sz w:val="24"/>
          <w:szCs w:val="24"/>
        </w:rPr>
        <w:t>х</w:t>
      </w:r>
      <w:r w:rsidR="00647404" w:rsidRPr="00DF6196">
        <w:rPr>
          <w:sz w:val="24"/>
          <w:szCs w:val="24"/>
        </w:rPr>
        <w:t>ся на уровне</w:t>
      </w:r>
      <w:r w:rsidRPr="00DF6196">
        <w:rPr>
          <w:sz w:val="24"/>
          <w:szCs w:val="24"/>
        </w:rPr>
        <w:t xml:space="preserve"> основного общего образования</w:t>
      </w:r>
      <w:bookmarkEnd w:id="238"/>
      <w:bookmarkEnd w:id="239"/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:</w:t>
      </w:r>
    </w:p>
    <w:p w:rsidR="00987187" w:rsidRPr="00DF6196" w:rsidRDefault="00987187" w:rsidP="00EB07FB">
      <w:pPr>
        <w:pStyle w:val="af4"/>
        <w:numPr>
          <w:ilvl w:val="0"/>
          <w:numId w:val="13"/>
        </w:numPr>
        <w:ind w:left="426"/>
      </w:pPr>
      <w:r w:rsidRPr="00DF6196">
        <w:t>Воспитание гражданственности, патриотизма, уважения к правам, свободам и обязанн</w:t>
      </w:r>
      <w:r w:rsidRPr="00DF6196">
        <w:t>о</w:t>
      </w:r>
      <w:r w:rsidRPr="00DF6196">
        <w:t>стям человека.</w:t>
      </w:r>
    </w:p>
    <w:p w:rsidR="00987187" w:rsidRPr="00DF6196" w:rsidRDefault="00987187" w:rsidP="00EB07FB">
      <w:pPr>
        <w:pStyle w:val="af4"/>
        <w:numPr>
          <w:ilvl w:val="0"/>
          <w:numId w:val="13"/>
        </w:numPr>
        <w:ind w:left="426"/>
      </w:pPr>
      <w:r w:rsidRPr="00DF6196">
        <w:t>Воспитание нравственных чувств и этического сознания.</w:t>
      </w:r>
    </w:p>
    <w:p w:rsidR="00987187" w:rsidRPr="00DF6196" w:rsidRDefault="00987187" w:rsidP="00EB07FB">
      <w:pPr>
        <w:pStyle w:val="af4"/>
        <w:numPr>
          <w:ilvl w:val="0"/>
          <w:numId w:val="13"/>
        </w:numPr>
        <w:ind w:left="426"/>
      </w:pPr>
      <w:r w:rsidRPr="00DF6196">
        <w:t>Воспитание трудолюбия, творческого отношения к учению, труду, жизни.</w:t>
      </w:r>
    </w:p>
    <w:p w:rsidR="00987187" w:rsidRPr="00DF6196" w:rsidRDefault="00987187" w:rsidP="00EB07FB">
      <w:pPr>
        <w:pStyle w:val="af4"/>
        <w:numPr>
          <w:ilvl w:val="0"/>
          <w:numId w:val="13"/>
        </w:numPr>
        <w:ind w:left="426"/>
      </w:pPr>
      <w:r w:rsidRPr="00DF6196">
        <w:t>Формирование ценностного отношения к здоровью и здоровому образу жизни.</w:t>
      </w:r>
    </w:p>
    <w:p w:rsidR="00987187" w:rsidRPr="00DF6196" w:rsidRDefault="00987187" w:rsidP="00EB07FB">
      <w:pPr>
        <w:pStyle w:val="af4"/>
        <w:numPr>
          <w:ilvl w:val="0"/>
          <w:numId w:val="13"/>
        </w:numPr>
        <w:ind w:left="426"/>
      </w:pPr>
      <w:r w:rsidRPr="00DF6196">
        <w:t>Воспитание ценностного отношения к природе, окружающей среде.</w:t>
      </w:r>
    </w:p>
    <w:p w:rsidR="00987187" w:rsidRPr="00DF6196" w:rsidRDefault="00987187" w:rsidP="00EB07FB">
      <w:pPr>
        <w:pStyle w:val="af4"/>
        <w:numPr>
          <w:ilvl w:val="0"/>
          <w:numId w:val="13"/>
        </w:numPr>
        <w:ind w:left="426"/>
      </w:pPr>
      <w:r w:rsidRPr="00DF6196">
        <w:t>Воспитание ценностного отношения к прекрасному, формирование представлений об э</w:t>
      </w:r>
      <w:r w:rsidRPr="00DF6196">
        <w:t>с</w:t>
      </w:r>
      <w:r w:rsidRPr="00DF6196">
        <w:t>тетических идеалах и ценностях.</w:t>
      </w:r>
    </w:p>
    <w:p w:rsidR="00987187" w:rsidRPr="00DF6196" w:rsidRDefault="00987187" w:rsidP="00522412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о направлениям определены задачи духовно-нравственного воспитания, которые образно отражают цели развития нравственного и духовного мира обучающихся основного общего образования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1. Воспитание гражданственности, патриотизма, уважения к правам, свободам и об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я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занностям человека.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элементарные представления о политическом устройстве Российского государства, его институтах, их роли в жизни общества, о его важнейших законах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представления о символах государства – Флаге, Гербе России, о флаге и гербе Архангел</w:t>
      </w:r>
      <w:r w:rsidRPr="00DF6196">
        <w:t>ь</w:t>
      </w:r>
      <w:r w:rsidRPr="00DF6196">
        <w:t xml:space="preserve">ской  области, Коношского района, 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элементарные представления об институтах гражданского общества, о возможностях уч</w:t>
      </w:r>
      <w:r w:rsidRPr="00DF6196">
        <w:t>а</w:t>
      </w:r>
      <w:r w:rsidRPr="00DF6196">
        <w:t>стия граждан в общественном управлении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элементарные представления о правах и обязанностях гражданина России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интерес к общественным явлениям, понимание активной роли человека в обществе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уважительное отношение к русскому языку как государственному, языку межнационал</w:t>
      </w:r>
      <w:r w:rsidRPr="00DF6196">
        <w:t>ь</w:t>
      </w:r>
      <w:r w:rsidRPr="00DF6196">
        <w:t>ного общения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ценностное отношение к своему национальному языку и культуре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начальные представления о народах России, об их общей исторической судьбе, о единстве народов нашей страны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элементарные представления о национальных героях и важнейших событиях истории Ро</w:t>
      </w:r>
      <w:r w:rsidRPr="00DF6196">
        <w:t>с</w:t>
      </w:r>
      <w:r w:rsidRPr="00DF6196">
        <w:t>сии и ее народов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интерес к государственным праздникам и важнейшим событиям в жизни России, малой Родины.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стремление активно участвовать в делах класса, школы, семьи, родного поселка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любовь к школе,  малой Родине, народу России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уважение к защитникам Отечества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умение отвечать за свои поступки;</w:t>
      </w:r>
    </w:p>
    <w:p w:rsidR="00987187" w:rsidRPr="00DF6196" w:rsidRDefault="00987187" w:rsidP="00EB07FB">
      <w:pPr>
        <w:pStyle w:val="af4"/>
        <w:numPr>
          <w:ilvl w:val="0"/>
          <w:numId w:val="14"/>
        </w:numPr>
        <w:ind w:left="284"/>
      </w:pPr>
      <w:r w:rsidRPr="00DF6196">
        <w:t>негативное отношение к нарушениям порядка в классе, дома, на улице, к невыполнению человеком своих обязанностей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2. Воспитание нравственных чувств и этического сознания.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первоначальные представления о базовых национальных российских ценностях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различие хороших и плохих поступков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lastRenderedPageBreak/>
        <w:t>представления о правилах поведения в школе, дома, на улице, в общественных местах, на природе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элементарные представления о религиозной картине мира, роли традиционных религий в развитии Российского государства, в истории и культуре нашей страны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уважительное отношение к родителям, старшим, доброжелательное отношение к сверс</w:t>
      </w:r>
      <w:r w:rsidRPr="00DF6196">
        <w:t>т</w:t>
      </w:r>
      <w:r w:rsidRPr="00DF6196">
        <w:t>никам и младшим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установление дружеских взаимоотношений в коллективе, основанных на взаимопомощи и взаимной поддержке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бережное, гуманное отношение ко всему живому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знание правил вежливого поведения, культуры речи, умение пользоваться «волшебн</w:t>
      </w:r>
      <w:r w:rsidRPr="00DF6196">
        <w:t>ы</w:t>
      </w:r>
      <w:r w:rsidRPr="00DF6196">
        <w:t>ми» словами, быть опрятным, чистым, аккуратным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стремление избегать плохих поступков, не капризничать, не быть упрямым, умение пр</w:t>
      </w:r>
      <w:r w:rsidRPr="00DF6196">
        <w:t>и</w:t>
      </w:r>
      <w:r w:rsidRPr="00DF6196">
        <w:t>знаться в плохом поступке и проанализировать его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представления о возможном негативном влиянии на морально-психологическое состо</w:t>
      </w:r>
      <w:r w:rsidRPr="00DF6196">
        <w:t>я</w:t>
      </w:r>
      <w:r w:rsidRPr="00DF6196">
        <w:t>ние человека компьютерных игр, кино, телевизионных передач, рекламы;</w:t>
      </w:r>
    </w:p>
    <w:p w:rsidR="00987187" w:rsidRPr="00DF6196" w:rsidRDefault="00987187" w:rsidP="00EB07FB">
      <w:pPr>
        <w:pStyle w:val="af4"/>
        <w:numPr>
          <w:ilvl w:val="0"/>
          <w:numId w:val="15"/>
        </w:numPr>
        <w:ind w:left="426"/>
      </w:pPr>
      <w:r w:rsidRPr="00DF6196">
        <w:t>отрицательное отношение к аморальным поступкам, грубости, оскорбительным словам и действиям, в том числе в содержании художественных фильмов и телевизионных пер</w:t>
      </w:r>
      <w:r w:rsidRPr="00DF6196">
        <w:t>е</w:t>
      </w:r>
      <w:r w:rsidRPr="00DF6196">
        <w:t>дач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3. Воспитание трудолюбия, творческого отношения к учению, труду, жизни.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первоначальные представления о нравственных основах учебы, ведущей роли образов</w:t>
      </w:r>
      <w:r w:rsidRPr="00DF6196">
        <w:t>а</w:t>
      </w:r>
      <w:r w:rsidRPr="00DF6196">
        <w:t>ния, труда и значении творчества в жизни человека и общества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уважение к труду и творчеству старших и сверстников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элементарные представления об основных профессиях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ценностное отношение к учебе как виду творческой деятельности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элементарные представления о роли знаний, науки, современного производства в жизни человека и общества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первоначальные навыки коллективной работы, в том числе при разработке и реализации учебных и учебно-трудовых проектов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умение проявлять дисциплинированность, последовательность и настойчивость в в</w:t>
      </w:r>
      <w:r w:rsidRPr="00DF6196">
        <w:t>ы</w:t>
      </w:r>
      <w:r w:rsidRPr="00DF6196">
        <w:t>полнении учебных и учебно-трудовых заданий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умение соблюдать порядок на рабочем месте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бережное отношение к результатам своего труда, труда других людей, к школьному имуществу, учебникам, личным вещам;</w:t>
      </w:r>
    </w:p>
    <w:p w:rsidR="00987187" w:rsidRPr="00DF6196" w:rsidRDefault="00987187" w:rsidP="00EB07FB">
      <w:pPr>
        <w:pStyle w:val="af4"/>
        <w:numPr>
          <w:ilvl w:val="0"/>
          <w:numId w:val="16"/>
        </w:numPr>
        <w:ind w:left="426"/>
      </w:pPr>
      <w:r w:rsidRPr="00DF6196">
        <w:t>отрицательное отношение к лени и небрежности в труде и учебе, небережливому отн</w:t>
      </w:r>
      <w:r w:rsidRPr="00DF6196">
        <w:t>о</w:t>
      </w:r>
      <w:r w:rsidRPr="00DF6196">
        <w:t>шению к результатам труда людей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4. Формирование ценностного отношения к здоровью и здоровому образу жизни.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t>ценностное отношение к своему здоровью, здоровью родителей, членов своей семьи, п</w:t>
      </w:r>
      <w:r w:rsidRPr="00DF6196">
        <w:t>е</w:t>
      </w:r>
      <w:r w:rsidRPr="00DF6196">
        <w:t>дагогов, сверстников;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t>элементарные представления о единстве и взаимовлиянии различных видов здоровья ч</w:t>
      </w:r>
      <w:r w:rsidRPr="00DF6196">
        <w:t>е</w:t>
      </w:r>
      <w:r w:rsidRPr="00DF6196">
        <w:t>ловека: физического, нравственного (душевного), социально-психологического (здоровья семьи и школьного коллектива);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t>элементарные представления о влиянии нравственности человека на состояние его здор</w:t>
      </w:r>
      <w:r w:rsidRPr="00DF6196">
        <w:t>о</w:t>
      </w:r>
      <w:r w:rsidRPr="00DF6196">
        <w:t>вья и здоровья окружающих его людей;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t>понимание важности физической культуры и спорта для здоровья человека, его образов</w:t>
      </w:r>
      <w:r w:rsidRPr="00DF6196">
        <w:t>а</w:t>
      </w:r>
      <w:r w:rsidRPr="00DF6196">
        <w:t>ния, труда и творчества;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t>знание и выполнение санитарно-гигиенических правил, соблюдение здоровьесберегающ</w:t>
      </w:r>
      <w:r w:rsidRPr="00DF6196">
        <w:t>е</w:t>
      </w:r>
      <w:r w:rsidRPr="00DF6196">
        <w:t>го режима дня;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t>интерес к прогулкам на природе, подвижным играм, участию в спортивных соревнован</w:t>
      </w:r>
      <w:r w:rsidRPr="00DF6196">
        <w:t>и</w:t>
      </w:r>
      <w:r w:rsidRPr="00DF6196">
        <w:t>ях;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t>первоначальные представления об оздоровительном влиянии природы на человека;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t>первоначальные представления о возможном негативном влиянии компьютерных игр, телевидения, рекламы на здоровье человека;</w:t>
      </w:r>
    </w:p>
    <w:p w:rsidR="00987187" w:rsidRPr="00DF6196" w:rsidRDefault="00987187" w:rsidP="00EB07FB">
      <w:pPr>
        <w:pStyle w:val="af4"/>
        <w:numPr>
          <w:ilvl w:val="0"/>
          <w:numId w:val="17"/>
        </w:numPr>
        <w:ind w:left="284"/>
      </w:pPr>
      <w:r w:rsidRPr="00DF6196">
        <w:lastRenderedPageBreak/>
        <w:t>отрицательное отношение к невыполнению правил личной гигиены и санитарии, уклон</w:t>
      </w:r>
      <w:r w:rsidRPr="00DF6196">
        <w:t>е</w:t>
      </w:r>
      <w:r w:rsidRPr="00DF6196">
        <w:t>нию от занятий физкультурой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5. Воспитание ценностного отношения к природе, окружающей среде.</w:t>
      </w:r>
    </w:p>
    <w:p w:rsidR="00987187" w:rsidRPr="00DF6196" w:rsidRDefault="00987187" w:rsidP="00EB07FB">
      <w:pPr>
        <w:pStyle w:val="af4"/>
        <w:numPr>
          <w:ilvl w:val="0"/>
          <w:numId w:val="18"/>
        </w:numPr>
        <w:ind w:left="284"/>
      </w:pPr>
      <w:r w:rsidRPr="00DF6196">
        <w:t>развитие интереса к природе, природным явлениям и формам жизни, понимание активной роли и места человека в природе;</w:t>
      </w:r>
    </w:p>
    <w:p w:rsidR="00987187" w:rsidRPr="00DF6196" w:rsidRDefault="00987187" w:rsidP="00EB07FB">
      <w:pPr>
        <w:pStyle w:val="af4"/>
        <w:numPr>
          <w:ilvl w:val="0"/>
          <w:numId w:val="18"/>
        </w:numPr>
        <w:ind w:left="284"/>
      </w:pPr>
      <w:r w:rsidRPr="00DF6196">
        <w:t>ценностное отношение к природе и всем формам жизни;</w:t>
      </w:r>
    </w:p>
    <w:p w:rsidR="00987187" w:rsidRPr="00DF6196" w:rsidRDefault="00987187" w:rsidP="00EB07FB">
      <w:pPr>
        <w:pStyle w:val="af4"/>
        <w:numPr>
          <w:ilvl w:val="0"/>
          <w:numId w:val="18"/>
        </w:numPr>
        <w:ind w:left="284"/>
      </w:pPr>
      <w:r w:rsidRPr="00DF6196">
        <w:t>элементарный опыт природоохранительной деятельности;</w:t>
      </w:r>
    </w:p>
    <w:p w:rsidR="00987187" w:rsidRPr="00DF6196" w:rsidRDefault="00987187" w:rsidP="00EB07FB">
      <w:pPr>
        <w:pStyle w:val="af4"/>
        <w:numPr>
          <w:ilvl w:val="0"/>
          <w:numId w:val="18"/>
        </w:numPr>
        <w:ind w:left="284"/>
      </w:pPr>
      <w:r w:rsidRPr="00DF6196">
        <w:t>бережное отношение к растениям и животным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6. Воспитание ценностного отношения к прекрасному, формирование представлений об эстетических идеалах и ценностях.</w:t>
      </w:r>
    </w:p>
    <w:p w:rsidR="00987187" w:rsidRPr="00DF6196" w:rsidRDefault="00987187" w:rsidP="00EB07FB">
      <w:pPr>
        <w:pStyle w:val="af4"/>
        <w:numPr>
          <w:ilvl w:val="0"/>
          <w:numId w:val="19"/>
        </w:numPr>
        <w:ind w:left="426"/>
      </w:pPr>
      <w:r w:rsidRPr="00DF6196">
        <w:t>представления о душевной и физической красоте человека;</w:t>
      </w:r>
    </w:p>
    <w:p w:rsidR="00987187" w:rsidRPr="00DF6196" w:rsidRDefault="00987187" w:rsidP="00EB07FB">
      <w:pPr>
        <w:pStyle w:val="af4"/>
        <w:numPr>
          <w:ilvl w:val="0"/>
          <w:numId w:val="19"/>
        </w:numPr>
        <w:ind w:left="426"/>
      </w:pPr>
      <w:r w:rsidRPr="00DF6196">
        <w:t>формирование эстетических идеалов, чувства прекрасного; умение видеть красоту пр</w:t>
      </w:r>
      <w:r w:rsidRPr="00DF6196">
        <w:t>и</w:t>
      </w:r>
      <w:r w:rsidRPr="00DF6196">
        <w:t>роды, труда и творчества;</w:t>
      </w:r>
    </w:p>
    <w:p w:rsidR="00987187" w:rsidRPr="00DF6196" w:rsidRDefault="00987187" w:rsidP="00EB07FB">
      <w:pPr>
        <w:pStyle w:val="af4"/>
        <w:numPr>
          <w:ilvl w:val="0"/>
          <w:numId w:val="19"/>
        </w:numPr>
        <w:ind w:left="426"/>
      </w:pPr>
      <w:r w:rsidRPr="00DF6196">
        <w:t>интерес к чтению, произведениям искусства, детским спектаклям, концертам, выставкам, музыке;</w:t>
      </w:r>
    </w:p>
    <w:p w:rsidR="00987187" w:rsidRPr="00DF6196" w:rsidRDefault="00987187" w:rsidP="00EB07FB">
      <w:pPr>
        <w:pStyle w:val="af4"/>
        <w:numPr>
          <w:ilvl w:val="0"/>
          <w:numId w:val="19"/>
        </w:numPr>
        <w:ind w:left="426"/>
      </w:pPr>
      <w:r w:rsidRPr="00DF6196">
        <w:t>интерес к занятиям художественным творчеством;</w:t>
      </w:r>
    </w:p>
    <w:p w:rsidR="00987187" w:rsidRPr="00DF6196" w:rsidRDefault="00987187" w:rsidP="00EB07FB">
      <w:pPr>
        <w:pStyle w:val="af4"/>
        <w:numPr>
          <w:ilvl w:val="0"/>
          <w:numId w:val="19"/>
        </w:numPr>
        <w:ind w:left="426"/>
      </w:pPr>
      <w:r w:rsidRPr="00DF6196">
        <w:t>стремление к опрятному внешнему виду;</w:t>
      </w:r>
    </w:p>
    <w:p w:rsidR="005A32D3" w:rsidRDefault="00987187" w:rsidP="00EB07FB">
      <w:pPr>
        <w:pStyle w:val="af4"/>
        <w:numPr>
          <w:ilvl w:val="0"/>
          <w:numId w:val="19"/>
        </w:numPr>
        <w:ind w:left="426"/>
      </w:pPr>
      <w:r w:rsidRPr="00DF6196">
        <w:t>отрицательное отношение к некрасивым поступкам и неряшливости.</w:t>
      </w:r>
    </w:p>
    <w:p w:rsidR="00987187" w:rsidRPr="00DF6196" w:rsidRDefault="00987187" w:rsidP="005A32D3">
      <w:pPr>
        <w:pStyle w:val="af4"/>
        <w:ind w:left="426" w:hanging="426"/>
      </w:pPr>
      <w:r w:rsidRPr="00DF6196">
        <w:t>В основе нравственного уклада школьной жизни лежат три подхода: аксиологический, си</w:t>
      </w:r>
      <w:r w:rsidRPr="00DF6196">
        <w:t>с</w:t>
      </w:r>
      <w:r w:rsidRPr="00DF6196">
        <w:t>темно-деятельностный, развивающий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</w:p>
    <w:p w:rsidR="00987187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sz w:val="24"/>
          <w:szCs w:val="24"/>
          <w:u w:val="single"/>
        </w:rPr>
        <w:t>Аксиологический подход.</w:t>
      </w:r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Аксиологический подход является определяющим для всего уклада школьной жизни. Сам этот уклад должен быть социальной, культурной, личностной ценностью для школь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ков, педагогов и родителей.</w:t>
      </w:r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Аксиологический подход в воспитании утверждает человека как носителя базовых н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циональных ценностей, как высшую ценность, способную к принятию и внесению в мир а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солютных ценностей. Он позволяет выстроить на прочных нравственных основах уклад жи</w:t>
      </w:r>
      <w:r w:rsidRPr="00DF6196">
        <w:rPr>
          <w:rFonts w:ascii="Times New Roman" w:hAnsi="Times New Roman" w:cs="Times New Roman"/>
          <w:sz w:val="24"/>
          <w:szCs w:val="24"/>
        </w:rPr>
        <w:t>з</w:t>
      </w:r>
      <w:r w:rsidRPr="00DF6196">
        <w:rPr>
          <w:rFonts w:ascii="Times New Roman" w:hAnsi="Times New Roman" w:cs="Times New Roman"/>
          <w:sz w:val="24"/>
          <w:szCs w:val="24"/>
        </w:rPr>
        <w:t>ни школьника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sz w:val="24"/>
          <w:szCs w:val="24"/>
          <w:u w:val="single"/>
        </w:rPr>
        <w:t>Системно-деятельностный подход.</w:t>
      </w:r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Этот подход является определяющим для основной образовательной программы </w:t>
      </w:r>
      <w:r w:rsidR="005A32D3">
        <w:rPr>
          <w:rFonts w:ascii="Times New Roman" w:hAnsi="Times New Roman" w:cs="Times New Roman"/>
          <w:sz w:val="24"/>
          <w:szCs w:val="24"/>
        </w:rPr>
        <w:t>о</w:t>
      </w:r>
      <w:r w:rsidR="005A32D3">
        <w:rPr>
          <w:rFonts w:ascii="Times New Roman" w:hAnsi="Times New Roman" w:cs="Times New Roman"/>
          <w:sz w:val="24"/>
          <w:szCs w:val="24"/>
        </w:rPr>
        <w:t>с</w:t>
      </w:r>
      <w:r w:rsidR="005A32D3">
        <w:rPr>
          <w:rFonts w:ascii="Times New Roman" w:hAnsi="Times New Roman" w:cs="Times New Roman"/>
          <w:sz w:val="24"/>
          <w:szCs w:val="24"/>
        </w:rPr>
        <w:t>новного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бщего образования.</w:t>
      </w:r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истемно-деятельностный подход выступает методологической основой организации уклада школьной жизни. Также он позволяет понять, что представляют собой воспитание и социализация в структурно-методологическом плане. Это деятельность, педагогически и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тегрирующая различные виды деятельности, в которые объективно включен школьник п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редством усвоения идеалов, ценностей, нравственных установок, моральных норм. 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sz w:val="24"/>
          <w:szCs w:val="24"/>
          <w:u w:val="single"/>
        </w:rPr>
        <w:t>Развивающий подход.</w:t>
      </w:r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цесс воспитания и социализации технологически начинается с определенной ц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ости (знания о ценности) и в ней же получает свое относительное завершение, но уже как в реально действующем и смыслообразующем мотиве поведения ребенка. В сознательном принятии определенной ценности, в движении от знания к личностной нравственной уст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овке и готовности действовать в согласии с ней заключен развивающий характер воспит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я и социализации. Для достижения развивающего эффекта ценности должны быть по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 xml:space="preserve">маемы (как минимум узнаваемы) и принимаемы </w:t>
      </w:r>
      <w:r w:rsidR="005A32D3">
        <w:rPr>
          <w:rFonts w:ascii="Times New Roman" w:hAnsi="Times New Roman" w:cs="Times New Roman"/>
          <w:sz w:val="24"/>
          <w:szCs w:val="24"/>
        </w:rPr>
        <w:t>ребенком.</w:t>
      </w:r>
    </w:p>
    <w:p w:rsidR="00987187" w:rsidRPr="00DF6196" w:rsidRDefault="00987187" w:rsidP="00522412">
      <w:pPr>
        <w:pStyle w:val="3f2"/>
        <w:rPr>
          <w:sz w:val="24"/>
          <w:szCs w:val="24"/>
        </w:rPr>
      </w:pPr>
      <w:bookmarkStart w:id="240" w:name="_Toc422388245"/>
      <w:bookmarkStart w:id="241" w:name="_Toc22897113"/>
      <w:r w:rsidRPr="00DF6196">
        <w:rPr>
          <w:sz w:val="24"/>
          <w:szCs w:val="24"/>
        </w:rPr>
        <w:t xml:space="preserve"> Принципы и особенности организации содержания воспитания и соц</w:t>
      </w:r>
      <w:r w:rsidR="00647404" w:rsidRPr="00DF6196">
        <w:rPr>
          <w:sz w:val="24"/>
          <w:szCs w:val="24"/>
        </w:rPr>
        <w:t>иализации об</w:t>
      </w:r>
      <w:r w:rsidR="00647404" w:rsidRPr="00DF6196">
        <w:rPr>
          <w:sz w:val="24"/>
          <w:szCs w:val="24"/>
        </w:rPr>
        <w:t>у</w:t>
      </w:r>
      <w:r w:rsidR="00647404" w:rsidRPr="00DF6196">
        <w:rPr>
          <w:sz w:val="24"/>
          <w:szCs w:val="24"/>
        </w:rPr>
        <w:t xml:space="preserve">чающихся на уровне </w:t>
      </w:r>
      <w:r w:rsidRPr="00DF6196">
        <w:rPr>
          <w:sz w:val="24"/>
          <w:szCs w:val="24"/>
        </w:rPr>
        <w:t xml:space="preserve"> основного общего образования</w:t>
      </w:r>
      <w:bookmarkEnd w:id="240"/>
      <w:bookmarkEnd w:id="241"/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грамма воспитания и соц</w:t>
      </w:r>
      <w:r w:rsidR="00647404" w:rsidRPr="00DF6196">
        <w:rPr>
          <w:rFonts w:ascii="Times New Roman" w:hAnsi="Times New Roman" w:cs="Times New Roman"/>
          <w:sz w:val="24"/>
          <w:szCs w:val="24"/>
        </w:rPr>
        <w:t xml:space="preserve">иализации обучающихся на уровне 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разования направлена на формирование морально-нравственного, личностно развивающего, социально открытого уклада школьной жизни. Категория «уклад школьной жизни» является базовой для организации пространства духовно-нравственного развития обучающегося, его эффективной социализации и своевременного взросления.</w:t>
      </w:r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>Уклад школьной жизни – это процесс формирования жизни обучающихся, организу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мый педагогическим коллективом школы при активном и согласованном участии семьи, 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 xml:space="preserve">щественных организаций, учреждений дополнительного образования, культуры и спорта, традиционных российских религиозных организаций. </w:t>
      </w:r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Уклад школьной жизни моделирует пространство культуры с абсолютным приорит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том традиционных нравственных начал. Школа вводит ребенка в мир высокой культуры. Но принять ту или иную ценность ребенок должен сам, через собственную деятельность. Пед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гогическая поддержка нравственного самоопределения школьника есть одно из условий его духовно – нравственного развития. В процессе нравственного самоопределения пробуждае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ся в человеке главное – совесть, его нравственное самосознание.</w:t>
      </w:r>
    </w:p>
    <w:p w:rsidR="00987187" w:rsidRPr="00DF6196" w:rsidRDefault="00987187" w:rsidP="00522412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основе Программы воспитания и соц</w:t>
      </w:r>
      <w:r w:rsidR="00647404" w:rsidRPr="00DF6196">
        <w:rPr>
          <w:rFonts w:ascii="Times New Roman" w:hAnsi="Times New Roman" w:cs="Times New Roman"/>
          <w:sz w:val="24"/>
          <w:szCs w:val="24"/>
        </w:rPr>
        <w:t>иализации обучающихся на уровн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и организуемого в соответствии с ней нравственного уклада школьной жизни лежат перечисленные ниже принципы.</w:t>
      </w:r>
    </w:p>
    <w:p w:rsidR="00987187" w:rsidRPr="00DF6196" w:rsidRDefault="00987187" w:rsidP="00522412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ринцип ориентации на идеал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Идеал – это высшая ценность, высшая норма нравственных отношений, превосходная ст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пень нравственного представления о должном. В содержании программы духовно-нравственного развития и воспитания обучающихся должны быть актуализованы определ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ые идеалы, хранящиеся в истории нашей страны, в культурах народов России, в культурных традициях народов мира. Воспитательные идеалы поддерживают единство уклада школьной жизни, придают ему нравственные измерения.</w:t>
      </w:r>
    </w:p>
    <w:p w:rsidR="00987187" w:rsidRPr="00DF6196" w:rsidRDefault="00987187" w:rsidP="00522412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ринцип следования нравственному примеру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ледование примеру – ведущий метод  нравственного воспитания. Пример – это модель в</w:t>
      </w:r>
      <w:r w:rsidRPr="00DF6196">
        <w:rPr>
          <w:rFonts w:ascii="Times New Roman" w:hAnsi="Times New Roman" w:cs="Times New Roman"/>
          <w:sz w:val="24"/>
          <w:szCs w:val="24"/>
        </w:rPr>
        <w:t>ы</w:t>
      </w:r>
      <w:r w:rsidRPr="00DF6196">
        <w:rPr>
          <w:rFonts w:ascii="Times New Roman" w:hAnsi="Times New Roman" w:cs="Times New Roman"/>
          <w:sz w:val="24"/>
          <w:szCs w:val="24"/>
        </w:rPr>
        <w:t>страивания отношений ребенка с другими людьми и с самим собой, образец ценностного выбора, совершенного значимым другим. Содержание учебного процесса, внеучебной и внешкольной деятельности должно быть наполнено примерами нравственного поведения. Пример как метод воспитания позволяет расширить нравственный опыт ребенка, пробудить в нем нравственную рефлексию, обеспечивает возможность построения собственной сист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мы ценностных отношений. </w:t>
      </w:r>
    </w:p>
    <w:p w:rsidR="00987187" w:rsidRPr="00DF6196" w:rsidRDefault="00987187" w:rsidP="00522412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ринцип диалогического общения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иалогическое общение школьника со сверстниками, родителями, учителем и с другими взрослыми  играет большую роль в формировании ценностных отношений. Диалог исходит из признания и уважения права школьника свободно выбирать и присваивать ту ценность, которую он полагает как истинную. Выработка  собственной системы ценностей невозмо</w:t>
      </w:r>
      <w:r w:rsidRPr="00DF6196">
        <w:rPr>
          <w:rFonts w:ascii="Times New Roman" w:hAnsi="Times New Roman" w:cs="Times New Roman"/>
          <w:sz w:val="24"/>
          <w:szCs w:val="24"/>
        </w:rPr>
        <w:t>ж</w:t>
      </w:r>
      <w:r w:rsidRPr="00DF6196">
        <w:rPr>
          <w:rFonts w:ascii="Times New Roman" w:hAnsi="Times New Roman" w:cs="Times New Roman"/>
          <w:sz w:val="24"/>
          <w:szCs w:val="24"/>
        </w:rPr>
        <w:t>ны без диалогического общения ребенка со взрослым.</w:t>
      </w:r>
    </w:p>
    <w:p w:rsidR="00987187" w:rsidRPr="00DF6196" w:rsidRDefault="00987187" w:rsidP="00522412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ринцип идентификации (персонификации)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Идентификация – устойчивое отождествление себя со значимым другим, стремление быть похожим на него. В школьном возрасте преобладает образно-эмоциональное восприятие действительности, развиты механизмы подражания, эмпатии, способность к идентификации. В этом возрасте выражена ориентация на персонифицированные идеалы - яркие, эмоци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нально-привлекательные образы людей. Персонифицированные идеалы являются действ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ыми средствами нравственного воспитания ребенка.</w:t>
      </w:r>
    </w:p>
    <w:p w:rsidR="00987187" w:rsidRPr="00DF6196" w:rsidRDefault="00B56503" w:rsidP="00522412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Принцип поли </w:t>
      </w:r>
      <w:r w:rsidR="00987187" w:rsidRPr="00DF6196">
        <w:rPr>
          <w:rFonts w:ascii="Times New Roman" w:hAnsi="Times New Roman" w:cs="Times New Roman"/>
          <w:b/>
          <w:i/>
          <w:sz w:val="24"/>
          <w:szCs w:val="24"/>
        </w:rPr>
        <w:t>субъектности воспитания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Школьник включен в различные виды социальной, информационной, коммуникативной а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>тивности, в содержании которых присутствуют разные, нередко противоречивые ценности. Уклад школьной жизни предусматривает, что деятельность различных субъектов духовно-нравственного развития и воспитания при ведущей роли образовательного учреждения  должна быть по возможности согласована. Национальный воспитательный идеал, система базовых национальных ценностей должны быть приняты всеми субъектами развития и во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>питания обучающимися</w:t>
      </w:r>
    </w:p>
    <w:p w:rsidR="00987187" w:rsidRPr="00DF6196" w:rsidRDefault="00987187" w:rsidP="00522412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lastRenderedPageBreak/>
        <w:t>Принцип системно-деятельностной организации воспитания</w:t>
      </w:r>
    </w:p>
    <w:p w:rsidR="00987187" w:rsidRPr="00DF6196" w:rsidRDefault="00987187" w:rsidP="00B565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дин из основателей системно-деятельностного подхода – А.Н. Леонтьев, определял воспитание как преобразование знания о ценностях в реально действующие мотивы пове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.</w:t>
      </w:r>
    </w:p>
    <w:p w:rsidR="00987187" w:rsidRPr="00DF6196" w:rsidRDefault="00987187" w:rsidP="00B565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инятие ребенком ценностей происходит через его собственную деятельность, пед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гогически организованное сотрудничество с учителями и воспитателями, родителями, све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стниками, другими значимыми для него субъектами. Применительно к организации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ранства воспитания и социализации школьника, пространства его духовно-нравственного развития системно-деятельностный подход имеет свои особенности: </w:t>
      </w:r>
    </w:p>
    <w:p w:rsidR="00987187" w:rsidRPr="00DF6196" w:rsidRDefault="00987187" w:rsidP="00EB07FB">
      <w:pPr>
        <w:pStyle w:val="af4"/>
        <w:numPr>
          <w:ilvl w:val="0"/>
          <w:numId w:val="20"/>
        </w:numPr>
      </w:pPr>
      <w:r w:rsidRPr="00DF6196">
        <w:t>воспитание как деятельность должно охватывать все  виды   образовательной де</w:t>
      </w:r>
      <w:r w:rsidRPr="00DF6196">
        <w:t>я</w:t>
      </w:r>
      <w:r w:rsidRPr="00DF6196">
        <w:t>тельности: учебной, внеурочной, внешкольной.</w:t>
      </w:r>
    </w:p>
    <w:p w:rsidR="00987187" w:rsidRPr="00DF6196" w:rsidRDefault="00987187" w:rsidP="00EB07FB">
      <w:pPr>
        <w:pStyle w:val="af4"/>
        <w:numPr>
          <w:ilvl w:val="0"/>
          <w:numId w:val="20"/>
        </w:numPr>
      </w:pPr>
      <w:r w:rsidRPr="00DF6196">
        <w:t>системно-деятельностный подход учитывает утрату семьей и школой монополии на воспитание и предусматривает, что деятельность различных субъектов воспитания и социализации, при ведущей роли общеобразовательной школы, должна быть по во</w:t>
      </w:r>
      <w:r w:rsidRPr="00DF6196">
        <w:t>з</w:t>
      </w:r>
      <w:r w:rsidRPr="00DF6196">
        <w:t xml:space="preserve">можности согласована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аждое из основных направлений  воспитания и социализации школьников оформляется в виде тематической программы. Основу такой программы составляют:</w:t>
      </w:r>
    </w:p>
    <w:p w:rsidR="00987187" w:rsidRPr="00DF6196" w:rsidRDefault="00987187" w:rsidP="00EB07FB">
      <w:pPr>
        <w:pStyle w:val="af4"/>
        <w:numPr>
          <w:ilvl w:val="0"/>
          <w:numId w:val="21"/>
        </w:numPr>
      </w:pPr>
      <w:r w:rsidRPr="00DF6196">
        <w:t xml:space="preserve"> система морально-нравственных установок и ценностей;</w:t>
      </w:r>
    </w:p>
    <w:p w:rsidR="00987187" w:rsidRPr="00DF6196" w:rsidRDefault="00987187" w:rsidP="00EB07FB">
      <w:pPr>
        <w:pStyle w:val="af4"/>
        <w:numPr>
          <w:ilvl w:val="0"/>
          <w:numId w:val="21"/>
        </w:numPr>
      </w:pPr>
      <w:r w:rsidRPr="00DF6196">
        <w:t>многоукладность  программы, которая охватывает различные виды образовательной и социально-педагогической деятельности: урочной, внеурочной, внешкольной, семе</w:t>
      </w:r>
      <w:r w:rsidRPr="00DF6196">
        <w:t>й</w:t>
      </w:r>
      <w:r w:rsidRPr="00DF6196">
        <w:t>ной, общественно полезной;</w:t>
      </w:r>
    </w:p>
    <w:p w:rsidR="00987187" w:rsidRPr="00DF6196" w:rsidRDefault="00987187" w:rsidP="00EB07FB">
      <w:pPr>
        <w:pStyle w:val="af4"/>
        <w:numPr>
          <w:ilvl w:val="0"/>
          <w:numId w:val="21"/>
        </w:numPr>
      </w:pPr>
      <w:r w:rsidRPr="00DF6196">
        <w:t>содержание в  программе ряда технологий воспитания и социализации по числу и х</w:t>
      </w:r>
      <w:r w:rsidRPr="00DF6196">
        <w:t>а</w:t>
      </w:r>
      <w:r w:rsidRPr="00DF6196">
        <w:t xml:space="preserve">рактеру своих базовых ценностей. </w:t>
      </w:r>
    </w:p>
    <w:p w:rsidR="00987187" w:rsidRPr="00DF6196" w:rsidRDefault="00987187" w:rsidP="00B56503">
      <w:pPr>
        <w:pStyle w:val="3f2"/>
        <w:rPr>
          <w:sz w:val="24"/>
          <w:szCs w:val="24"/>
        </w:rPr>
      </w:pPr>
      <w:bookmarkStart w:id="242" w:name="_Toc422388246"/>
      <w:bookmarkStart w:id="243" w:name="_Toc22897114"/>
      <w:r w:rsidRPr="00DF6196">
        <w:rPr>
          <w:sz w:val="24"/>
          <w:szCs w:val="24"/>
        </w:rPr>
        <w:t xml:space="preserve">Основное  содержание </w:t>
      </w:r>
      <w:r w:rsidR="005A32D3">
        <w:rPr>
          <w:sz w:val="24"/>
          <w:szCs w:val="24"/>
        </w:rPr>
        <w:t xml:space="preserve">программы </w:t>
      </w:r>
      <w:r w:rsidRPr="00DF6196">
        <w:rPr>
          <w:sz w:val="24"/>
          <w:szCs w:val="24"/>
        </w:rPr>
        <w:t xml:space="preserve">воспитания </w:t>
      </w:r>
      <w:r w:rsidR="005A32D3">
        <w:rPr>
          <w:sz w:val="24"/>
          <w:szCs w:val="24"/>
        </w:rPr>
        <w:t xml:space="preserve">и социализации </w:t>
      </w:r>
      <w:r w:rsidRPr="00DF6196">
        <w:rPr>
          <w:sz w:val="24"/>
          <w:szCs w:val="24"/>
        </w:rPr>
        <w:t>обучающихся.</w:t>
      </w:r>
      <w:bookmarkEnd w:id="242"/>
      <w:bookmarkEnd w:id="243"/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Содержание </w:t>
      </w:r>
      <w:r w:rsidR="005A32D3">
        <w:rPr>
          <w:rFonts w:ascii="Times New Roman" w:hAnsi="Times New Roman" w:cs="Times New Roman"/>
          <w:sz w:val="24"/>
          <w:szCs w:val="24"/>
        </w:rPr>
        <w:t xml:space="preserve">программы 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тбирается на основании базовых национальных ценностей в лог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ке реализации основных направлений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аждое направление представлено в виде модуля, который содержит задачи, соответству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щую систему базовых ценностей, особенности организации содержания (виды деятельности и формы занятий с обучающимися). Также, в каждом модуле определены условия совме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ной деятельности школы с семьями обучающихся, с общественными учреждениями по д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ховно-нравственному развитию и воспитанию обучающихся, обозначены планируемые р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зультаты, представлены схемы, отражающие пути реализации данного модуля.</w:t>
      </w:r>
    </w:p>
    <w:p w:rsidR="002760C8" w:rsidRDefault="00987187" w:rsidP="002760C8">
      <w:pPr>
        <w:pStyle w:val="3f2"/>
        <w:rPr>
          <w:sz w:val="24"/>
          <w:szCs w:val="24"/>
        </w:rPr>
      </w:pPr>
      <w:bookmarkStart w:id="244" w:name="_Toc422388247"/>
      <w:bookmarkStart w:id="245" w:name="_Toc22897115"/>
      <w:r w:rsidRPr="00DF6196">
        <w:rPr>
          <w:sz w:val="24"/>
          <w:szCs w:val="24"/>
        </w:rPr>
        <w:t>Виды деятельности и  формы занятий с обучающимися.</w:t>
      </w:r>
      <w:bookmarkStart w:id="246" w:name="_Toc422388248"/>
      <w:bookmarkStart w:id="247" w:name="_Toc22897116"/>
      <w:bookmarkEnd w:id="244"/>
      <w:bookmarkEnd w:id="245"/>
    </w:p>
    <w:p w:rsidR="00987187" w:rsidRPr="00DF6196" w:rsidRDefault="00987187" w:rsidP="002760C8">
      <w:pPr>
        <w:pStyle w:val="3f2"/>
        <w:rPr>
          <w:sz w:val="24"/>
          <w:szCs w:val="24"/>
        </w:rPr>
      </w:pPr>
      <w:r w:rsidRPr="00DF6196">
        <w:rPr>
          <w:sz w:val="24"/>
          <w:szCs w:val="24"/>
        </w:rPr>
        <w:t>Воспитание гражданственности, патриотизма, уважения к правам, свободам и обяза</w:t>
      </w:r>
      <w:r w:rsidRPr="00DF6196">
        <w:rPr>
          <w:sz w:val="24"/>
          <w:szCs w:val="24"/>
        </w:rPr>
        <w:t>н</w:t>
      </w:r>
      <w:r w:rsidRPr="00DF6196">
        <w:rPr>
          <w:sz w:val="24"/>
          <w:szCs w:val="24"/>
        </w:rPr>
        <w:t>ностям человека.</w:t>
      </w:r>
      <w:bookmarkEnd w:id="246"/>
      <w:bookmarkEnd w:id="247"/>
    </w:p>
    <w:p w:rsidR="00987187" w:rsidRPr="00DF6196" w:rsidRDefault="00706081" w:rsidP="000D2626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  <w:u w:val="single"/>
        </w:rPr>
        <w:t>Модуль «Я - гражданин»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Задачи модуля</w:t>
      </w:r>
      <w:r w:rsidRPr="00DF619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Получение знаний</w:t>
      </w:r>
      <w:r w:rsidR="00B56503" w:rsidRPr="00DF6196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о политическом устройстве Российского государства, его институтах, их роли в жизни общества, о его важнейших законах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о символах государства – Флаге, Гербе России, о государственных символах Архангел</w:t>
      </w:r>
      <w:r w:rsidRPr="00DF6196">
        <w:t>ь</w:t>
      </w:r>
      <w:r w:rsidRPr="00DF6196">
        <w:t>ской области, города Архангельск, поселка Коноша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об институтах гражданского общества, о возможностях участия граждан в общественном управлении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о правах и обязанностях гражданина России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о правах и обязанностях, регламентированных Уставом школы, Правилами поведения обучающихся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интерес к общественным явлениям, понимание активной роли человека в обществе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ценностного отношения к своему национальному языку и культуре, как государственн</w:t>
      </w:r>
      <w:r w:rsidRPr="00DF6196">
        <w:t>о</w:t>
      </w:r>
      <w:r w:rsidRPr="00DF6196">
        <w:t>му, языку межнационального общения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lastRenderedPageBreak/>
        <w:t>о народах России, об их общей исторической судьбе, о единстве народов нашей страны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о национальных героях и важнейших событиях истории России, и ее народах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интерес к государственным праздникам и важнейшим событиям в жизни России, и св</w:t>
      </w:r>
      <w:r w:rsidRPr="00DF6196">
        <w:t>о</w:t>
      </w:r>
      <w:r w:rsidRPr="00DF6196">
        <w:t>его края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стремление активно участвовать в делах класса, школы, семьи, малой Родины, своей страны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любовь к образовательному учреждению, родному поселку, области, народу России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уважение к защитникам Отечества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умение отвечать за свои поступки;</w:t>
      </w:r>
    </w:p>
    <w:p w:rsidR="00987187" w:rsidRPr="00DF6196" w:rsidRDefault="00987187" w:rsidP="00EB07FB">
      <w:pPr>
        <w:pStyle w:val="af4"/>
        <w:numPr>
          <w:ilvl w:val="0"/>
          <w:numId w:val="22"/>
        </w:numPr>
        <w:ind w:left="426"/>
      </w:pPr>
      <w:r w:rsidRPr="00DF6196">
        <w:t>негативное отношение к нарушениям порядка в классе, дома, на улице, к невыполнению человеком своих обязанностей.</w:t>
      </w:r>
    </w:p>
    <w:p w:rsidR="00987187" w:rsidRPr="00DF6196" w:rsidRDefault="00987187" w:rsidP="00B56503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нности</w:t>
      </w:r>
      <w:r w:rsidRPr="00DF6196">
        <w:rPr>
          <w:rFonts w:ascii="Times New Roman" w:hAnsi="Times New Roman" w:cs="Times New Roman"/>
          <w:sz w:val="24"/>
          <w:szCs w:val="24"/>
        </w:rPr>
        <w:t>: любовь к России, своему народу, своему краю; служение Отечеству; правовое государство, гражданское общество; закон и правопорядок; поликультурный мир; свобода личная и национальная; доверие к людям, институтам государства и гражданского общества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сновные направления работы</w:t>
      </w:r>
    </w:p>
    <w:tbl>
      <w:tblPr>
        <w:tblW w:w="9781" w:type="dxa"/>
        <w:tblCellSpacing w:w="0" w:type="dxa"/>
        <w:tblInd w:w="-52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5441"/>
      </w:tblGrid>
      <w:tr w:rsidR="00987187" w:rsidRPr="00DF6196" w:rsidTr="00B56503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тельные задачи</w:t>
            </w:r>
          </w:p>
        </w:tc>
        <w:tc>
          <w:tcPr>
            <w:tcW w:w="544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ючевые дела</w:t>
            </w:r>
          </w:p>
        </w:tc>
      </w:tr>
      <w:tr w:rsidR="00987187" w:rsidRPr="00DF6196" w:rsidTr="00B56503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EB07FB">
            <w:pPr>
              <w:pStyle w:val="af4"/>
              <w:numPr>
                <w:ilvl w:val="0"/>
                <w:numId w:val="23"/>
              </w:numPr>
              <w:ind w:left="336"/>
            </w:pPr>
            <w:r w:rsidRPr="00DF6196">
              <w:t>воспитание чувства патриотизма, сопричастности к героической ист</w:t>
            </w:r>
            <w:r w:rsidRPr="00DF6196">
              <w:t>о</w:t>
            </w:r>
            <w:r w:rsidRPr="00DF6196">
              <w:t>рии Российского государства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23"/>
              </w:numPr>
              <w:ind w:left="336"/>
            </w:pPr>
            <w:r w:rsidRPr="00DF6196">
              <w:t>формирование у подрастающего п</w:t>
            </w:r>
            <w:r w:rsidRPr="00DF6196">
              <w:t>о</w:t>
            </w:r>
            <w:r w:rsidRPr="00DF6196">
              <w:t>коления верности Родине, готовн</w:t>
            </w:r>
            <w:r w:rsidRPr="00DF6196">
              <w:t>о</w:t>
            </w:r>
            <w:r w:rsidRPr="00DF6196">
              <w:t>сти служению Отечеству и его во</w:t>
            </w:r>
            <w:r w:rsidRPr="00DF6196">
              <w:t>о</w:t>
            </w:r>
            <w:r w:rsidRPr="00DF6196">
              <w:t>руженной защите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23"/>
              </w:numPr>
              <w:ind w:left="336"/>
            </w:pPr>
            <w:r w:rsidRPr="00DF6196">
              <w:t>формирование гражданского отн</w:t>
            </w:r>
            <w:r w:rsidRPr="00DF6196">
              <w:t>о</w:t>
            </w:r>
            <w:r w:rsidRPr="00DF6196">
              <w:t>шения к Отечеству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23"/>
              </w:numPr>
              <w:ind w:left="336"/>
            </w:pPr>
            <w:r w:rsidRPr="00DF6196">
              <w:t>воспитание верности духовным тр</w:t>
            </w:r>
            <w:r w:rsidRPr="00DF6196">
              <w:t>а</w:t>
            </w:r>
            <w:r w:rsidRPr="00DF6196">
              <w:t>дициям России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23"/>
              </w:numPr>
              <w:ind w:left="336"/>
            </w:pPr>
            <w:r w:rsidRPr="00DF6196">
              <w:t>развитие общественной активности, воспитание сознательного отнош</w:t>
            </w:r>
            <w:r w:rsidRPr="00DF6196">
              <w:t>е</w:t>
            </w:r>
            <w:r w:rsidRPr="00DF6196">
              <w:t>ния к народному достоянию, уваж</w:t>
            </w:r>
            <w:r w:rsidRPr="00DF6196">
              <w:t>е</w:t>
            </w:r>
            <w:r w:rsidRPr="00DF6196">
              <w:t>ния к национальным традициям.</w:t>
            </w:r>
          </w:p>
        </w:tc>
        <w:tc>
          <w:tcPr>
            <w:tcW w:w="544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Российского флаг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народного единств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акции «Я – гражданин России»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сячник гражданско-патриотического воспи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роки мужеств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итинги и мероприятия, посвящённые Дню вы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 Советских войск из Афганистан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кция «Подарок солдату» + концерт для воен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лужащих войсковой части расположенной в 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ем поселени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космонавтик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кция «Поздравляю» (письмо ветерану, изгот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е поздравительных открыток для ветеранов Великой Отечественной войны и труда)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«Вахта Памяти» (мероприятия, посвящённые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захоронению останков солдат, погибших в годы ВОв)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Росси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нтеллектуальные игры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районных, областных и всероссийских конкурсах правовой, патриотической и краевед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ой направленности.</w:t>
            </w:r>
          </w:p>
        </w:tc>
      </w:tr>
    </w:tbl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Совместная педагогическая деятельность семьи и школы:</w:t>
      </w:r>
    </w:p>
    <w:p w:rsidR="00987187" w:rsidRPr="00DF6196" w:rsidRDefault="00987187" w:rsidP="00EB07FB">
      <w:pPr>
        <w:pStyle w:val="af4"/>
        <w:numPr>
          <w:ilvl w:val="0"/>
          <w:numId w:val="24"/>
        </w:numPr>
      </w:pPr>
      <w:r w:rsidRPr="00DF6196">
        <w:t>организация встреч учащихся школы  с родителями-военнослужащими;</w:t>
      </w:r>
    </w:p>
    <w:p w:rsidR="00987187" w:rsidRPr="00DF6196" w:rsidRDefault="00987187" w:rsidP="00EB07FB">
      <w:pPr>
        <w:pStyle w:val="af4"/>
        <w:numPr>
          <w:ilvl w:val="0"/>
          <w:numId w:val="24"/>
        </w:numPr>
      </w:pPr>
      <w:r w:rsidRPr="00DF6196">
        <w:t>посещение семей, в которых есть (или были) ветераны войны;</w:t>
      </w:r>
    </w:p>
    <w:p w:rsidR="00987187" w:rsidRPr="00DF6196" w:rsidRDefault="00987187" w:rsidP="00EB07FB">
      <w:pPr>
        <w:pStyle w:val="af4"/>
        <w:numPr>
          <w:ilvl w:val="0"/>
          <w:numId w:val="24"/>
        </w:numPr>
      </w:pPr>
      <w:r w:rsidRPr="00DF6196">
        <w:t>привлечение родителей к подготовке и проведению праздников, мероприятий;</w:t>
      </w:r>
    </w:p>
    <w:p w:rsidR="00987187" w:rsidRPr="00DF6196" w:rsidRDefault="00987187" w:rsidP="00EB07FB">
      <w:pPr>
        <w:pStyle w:val="af4"/>
        <w:numPr>
          <w:ilvl w:val="0"/>
          <w:numId w:val="24"/>
        </w:numPr>
      </w:pPr>
      <w:r w:rsidRPr="00DF6196">
        <w:t>изучение семейных традиций;</w:t>
      </w:r>
    </w:p>
    <w:p w:rsidR="00987187" w:rsidRPr="00DF6196" w:rsidRDefault="00987187" w:rsidP="00EB07FB">
      <w:pPr>
        <w:pStyle w:val="af4"/>
        <w:numPr>
          <w:ilvl w:val="0"/>
          <w:numId w:val="24"/>
        </w:numPr>
      </w:pPr>
      <w:r w:rsidRPr="00DF6196">
        <w:t>организация и проведение семейных встреч, конкурсов и викторин;</w:t>
      </w:r>
    </w:p>
    <w:p w:rsidR="00987187" w:rsidRPr="00DF6196" w:rsidRDefault="00987187" w:rsidP="00EB07FB">
      <w:pPr>
        <w:pStyle w:val="af4"/>
        <w:numPr>
          <w:ilvl w:val="0"/>
          <w:numId w:val="24"/>
        </w:numPr>
      </w:pPr>
      <w:r w:rsidRPr="00DF6196">
        <w:t>организация совместных экскурсий в музеи;</w:t>
      </w:r>
    </w:p>
    <w:p w:rsidR="00987187" w:rsidRPr="00DF6196" w:rsidRDefault="00987187" w:rsidP="00EB07FB">
      <w:pPr>
        <w:pStyle w:val="af4"/>
        <w:numPr>
          <w:ilvl w:val="0"/>
          <w:numId w:val="24"/>
        </w:numPr>
      </w:pPr>
      <w:r w:rsidRPr="00DF6196">
        <w:t>совместные проекты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ланируемые результаты:</w:t>
      </w:r>
    </w:p>
    <w:p w:rsidR="00987187" w:rsidRPr="00DF6196" w:rsidRDefault="00987187" w:rsidP="00B565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школе создана система гражданско-патриотического и правового воспитания, сп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обствующая осознанию детьми их принадлежности к судьбе своего Отечества, ответств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lastRenderedPageBreak/>
        <w:t>ных за себя и окружающую действительность, готовых и способных строить жизнь, досто</w:t>
      </w:r>
      <w:r w:rsidRPr="00DF6196">
        <w:rPr>
          <w:rFonts w:ascii="Times New Roman" w:hAnsi="Times New Roman" w:cs="Times New Roman"/>
          <w:sz w:val="24"/>
          <w:szCs w:val="24"/>
        </w:rPr>
        <w:t>й</w:t>
      </w:r>
      <w:r w:rsidRPr="00DF6196">
        <w:rPr>
          <w:rFonts w:ascii="Times New Roman" w:hAnsi="Times New Roman" w:cs="Times New Roman"/>
          <w:sz w:val="24"/>
          <w:szCs w:val="24"/>
        </w:rPr>
        <w:t>ную современного человека.</w:t>
      </w:r>
    </w:p>
    <w:p w:rsidR="00987187" w:rsidRPr="00DF6196" w:rsidRDefault="00987187" w:rsidP="00B565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школе формируется личность, осознающая себя частью общества и гражданином своего Отечества, овладевающая следующими компетенциями:</w:t>
      </w:r>
    </w:p>
    <w:p w:rsidR="00987187" w:rsidRPr="00DF6196" w:rsidRDefault="00987187" w:rsidP="00EB07FB">
      <w:pPr>
        <w:pStyle w:val="af4"/>
        <w:numPr>
          <w:ilvl w:val="0"/>
          <w:numId w:val="25"/>
        </w:numPr>
        <w:ind w:left="426"/>
      </w:pPr>
      <w:r w:rsidRPr="00DF6196">
        <w:t>ценностное отношение к России, своему народу, своему краю, отечественному культу</w:t>
      </w:r>
      <w:r w:rsidRPr="00DF6196">
        <w:t>р</w:t>
      </w:r>
      <w:r w:rsidRPr="00DF6196">
        <w:t>но-историческому наследию, государственной символике, законам Российской Федер</w:t>
      </w:r>
      <w:r w:rsidRPr="00DF6196">
        <w:t>а</w:t>
      </w:r>
      <w:r w:rsidRPr="00DF6196">
        <w:t>ции, родному языку, народным традициям, старшему поколению;</w:t>
      </w:r>
    </w:p>
    <w:p w:rsidR="00987187" w:rsidRPr="00DF6196" w:rsidRDefault="00987187" w:rsidP="00EB07FB">
      <w:pPr>
        <w:pStyle w:val="af4"/>
        <w:numPr>
          <w:ilvl w:val="0"/>
          <w:numId w:val="25"/>
        </w:numPr>
        <w:ind w:left="426"/>
      </w:pPr>
      <w:r w:rsidRPr="00DF6196">
        <w:t>знания об институтах гражданского общества, о государственном устройстве и социал</w:t>
      </w:r>
      <w:r w:rsidRPr="00DF6196">
        <w:t>ь</w:t>
      </w:r>
      <w:r w:rsidRPr="00DF6196">
        <w:t>ной структуре российского общества, наиболее значимых страницах истории страны, об этнических традициях и культурном достоянии своего края, о примерах исполнения гражданского и патриотического долга;</w:t>
      </w:r>
    </w:p>
    <w:p w:rsidR="00987187" w:rsidRPr="00DF6196" w:rsidRDefault="00987187" w:rsidP="00EB07FB">
      <w:pPr>
        <w:pStyle w:val="af4"/>
        <w:numPr>
          <w:ilvl w:val="0"/>
          <w:numId w:val="25"/>
        </w:numPr>
        <w:ind w:left="426"/>
      </w:pPr>
      <w:r w:rsidRPr="00DF6196">
        <w:t>опыт постижения ценностей гражданского общества, национальной истории и культуры;</w:t>
      </w:r>
    </w:p>
    <w:p w:rsidR="00987187" w:rsidRPr="00DF6196" w:rsidRDefault="00987187" w:rsidP="00EB07FB">
      <w:pPr>
        <w:pStyle w:val="af4"/>
        <w:numPr>
          <w:ilvl w:val="0"/>
          <w:numId w:val="25"/>
        </w:numPr>
        <w:ind w:left="426"/>
      </w:pPr>
      <w:r w:rsidRPr="00DF6196">
        <w:t>опыт ролевого взаимодействия и реализации гражданской, патриотической позиции;</w:t>
      </w:r>
    </w:p>
    <w:p w:rsidR="00987187" w:rsidRPr="00DF6196" w:rsidRDefault="00987187" w:rsidP="00EB07FB">
      <w:pPr>
        <w:pStyle w:val="af4"/>
        <w:numPr>
          <w:ilvl w:val="0"/>
          <w:numId w:val="25"/>
        </w:numPr>
        <w:ind w:left="426"/>
      </w:pPr>
      <w:r w:rsidRPr="00DF6196">
        <w:t>опыт социальной и межкультурной коммуникации;</w:t>
      </w:r>
    </w:p>
    <w:p w:rsidR="00987187" w:rsidRPr="00DF6196" w:rsidRDefault="00987187" w:rsidP="00EB07FB">
      <w:pPr>
        <w:pStyle w:val="af4"/>
        <w:numPr>
          <w:ilvl w:val="0"/>
          <w:numId w:val="25"/>
        </w:numPr>
        <w:ind w:left="426"/>
      </w:pPr>
      <w:r w:rsidRPr="00DF6196">
        <w:t>знания о правах и обязанностях человека, гражданина, семьянина, товарища.</w:t>
      </w:r>
    </w:p>
    <w:p w:rsidR="00987187" w:rsidRPr="00DF6196" w:rsidRDefault="00987187" w:rsidP="00B56503">
      <w:pPr>
        <w:pStyle w:val="4c"/>
        <w:rPr>
          <w:sz w:val="24"/>
          <w:szCs w:val="24"/>
        </w:rPr>
      </w:pPr>
      <w:bookmarkStart w:id="248" w:name="_Toc422388249"/>
      <w:bookmarkStart w:id="249" w:name="_Toc22897117"/>
      <w:r w:rsidRPr="00DF6196">
        <w:rPr>
          <w:sz w:val="24"/>
          <w:szCs w:val="24"/>
        </w:rPr>
        <w:t xml:space="preserve"> Воспитание нравственных чувств и этического сознания.</w:t>
      </w:r>
      <w:bookmarkEnd w:id="248"/>
      <w:bookmarkEnd w:id="249"/>
    </w:p>
    <w:p w:rsidR="00987187" w:rsidRPr="00DF6196" w:rsidRDefault="007F7AD6" w:rsidP="000D2626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  <w:u w:val="single"/>
        </w:rPr>
        <w:t>Модуль «Я – человек»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Задачи модуля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Получение знаний</w:t>
      </w:r>
      <w:r w:rsidR="00B56503" w:rsidRPr="00DF6196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о базовых национальных российских ценностях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различия хороших и плохих поступков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о правилах поведения в школе, дома, на улице, в общественных местах, на природе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о религиозной картине мира, роли традиционных религий в развитии Российского гос</w:t>
      </w:r>
      <w:r w:rsidRPr="00DF6196">
        <w:t>у</w:t>
      </w:r>
      <w:r w:rsidRPr="00DF6196">
        <w:t>дарства, в истории и культуре нашей страны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уважительного отношения к родителям, старшим, доброжелательное отношение к сверс</w:t>
      </w:r>
      <w:r w:rsidRPr="00DF6196">
        <w:t>т</w:t>
      </w:r>
      <w:r w:rsidRPr="00DF6196">
        <w:t>никам и младшим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установления дружеских взаимоотношений в коллективе, основанных на взаимопомощи и взаимной поддержке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бережного, гуманного отношения ко всему живому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правил этики, культуры речи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стремление избегать плохих поступков, не капризничать, не быть упрямым; умение пр</w:t>
      </w:r>
      <w:r w:rsidRPr="00DF6196">
        <w:t>и</w:t>
      </w:r>
      <w:r w:rsidRPr="00DF6196">
        <w:t>знаться в плохом поступке и проанализировать его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представления о возможном негативном влиянии на морально-психологическое состояние человека компьютерных игр, кино, телевизионных передач, рекламы;</w:t>
      </w:r>
    </w:p>
    <w:p w:rsidR="00987187" w:rsidRPr="00DF6196" w:rsidRDefault="00987187" w:rsidP="00EB07FB">
      <w:pPr>
        <w:pStyle w:val="af4"/>
        <w:numPr>
          <w:ilvl w:val="0"/>
          <w:numId w:val="26"/>
        </w:numPr>
        <w:ind w:left="284"/>
      </w:pPr>
      <w:r w:rsidRPr="00DF6196">
        <w:t>отрицательное отношение к аморальным поступкам, грубости, оскорбительным словам и действиям, в том числе в содержании художественных фильмов и телевизионных передач.</w:t>
      </w:r>
    </w:p>
    <w:p w:rsidR="00987187" w:rsidRPr="00DF6196" w:rsidRDefault="00987187" w:rsidP="00B56503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нности</w:t>
      </w:r>
      <w:r w:rsidRPr="00DF6196">
        <w:rPr>
          <w:rFonts w:ascii="Times New Roman" w:hAnsi="Times New Roman" w:cs="Times New Roman"/>
          <w:sz w:val="24"/>
          <w:szCs w:val="24"/>
        </w:rPr>
        <w:t>: нравственный выбор; жизнь и смысл жизни; справедливость; милосердие; честь, достоинство; свобода совести и вероисповедания; толерантность, представление о вере, д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ховной культуре и светской этике.</w:t>
      </w:r>
    </w:p>
    <w:p w:rsidR="00987187" w:rsidRPr="00DF6196" w:rsidRDefault="00987187" w:rsidP="00B56503">
      <w:pPr>
        <w:spacing w:before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сновные направления работы</w:t>
      </w:r>
    </w:p>
    <w:tbl>
      <w:tblPr>
        <w:tblW w:w="9639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5299"/>
      </w:tblGrid>
      <w:tr w:rsidR="00987187" w:rsidRPr="00DF6196" w:rsidTr="00B56503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тельные задачи</w:t>
            </w:r>
          </w:p>
        </w:tc>
        <w:tc>
          <w:tcPr>
            <w:tcW w:w="529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ючевые дела</w:t>
            </w:r>
          </w:p>
        </w:tc>
      </w:tr>
      <w:tr w:rsidR="00987187" w:rsidRPr="00DF6196" w:rsidTr="00B56503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ирование духовно-нравственных ориентиров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ирование гражданского отнош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к себе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ние сознательной дисциплины и культуры поведения, ответственности и исполнительност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ирование потребности самооб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ования, самовоспитания своих мор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-волевых качеств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витие самосовершенствования л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сти.</w:t>
            </w:r>
          </w:p>
        </w:tc>
        <w:tc>
          <w:tcPr>
            <w:tcW w:w="529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нь Знаний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пожилого человек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Учителя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матер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«Новогодний праздник»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роприятия ко Дню защитника Отечеств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аздничные мероприятия, посвященные 8 м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беседы с обучающимися по правилам поведения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 общественных местах и т.д.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влечение учащихся в детские объединения, кружки, клубы по интересам.</w:t>
            </w:r>
          </w:p>
        </w:tc>
      </w:tr>
    </w:tbl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lastRenderedPageBreak/>
        <w:t>Совместная педагогическая деятельность семьи и школы:</w:t>
      </w:r>
    </w:p>
    <w:p w:rsidR="00987187" w:rsidRPr="00DF6196" w:rsidRDefault="00987187" w:rsidP="00EB07FB">
      <w:pPr>
        <w:pStyle w:val="af4"/>
        <w:numPr>
          <w:ilvl w:val="0"/>
          <w:numId w:val="27"/>
        </w:numPr>
        <w:ind w:left="426"/>
      </w:pPr>
      <w:r w:rsidRPr="00DF6196">
        <w:t>оформление информационных стендов;</w:t>
      </w:r>
    </w:p>
    <w:p w:rsidR="00987187" w:rsidRPr="00DF6196" w:rsidRDefault="00987187" w:rsidP="00EB07FB">
      <w:pPr>
        <w:pStyle w:val="af4"/>
        <w:numPr>
          <w:ilvl w:val="0"/>
          <w:numId w:val="27"/>
        </w:numPr>
        <w:ind w:left="426"/>
      </w:pPr>
      <w:r w:rsidRPr="00DF6196">
        <w:t>тематические общешкольные родительские собрания;</w:t>
      </w:r>
    </w:p>
    <w:p w:rsidR="00987187" w:rsidRPr="00DF6196" w:rsidRDefault="00987187" w:rsidP="00EB07FB">
      <w:pPr>
        <w:pStyle w:val="af4"/>
        <w:numPr>
          <w:ilvl w:val="0"/>
          <w:numId w:val="27"/>
        </w:numPr>
        <w:ind w:left="426"/>
      </w:pPr>
      <w:r w:rsidRPr="00DF6196">
        <w:t>участие родителей в работе совета школы, родительского комитета;</w:t>
      </w:r>
    </w:p>
    <w:p w:rsidR="00987187" w:rsidRPr="00DF6196" w:rsidRDefault="00987187" w:rsidP="00EB07FB">
      <w:pPr>
        <w:pStyle w:val="af4"/>
        <w:numPr>
          <w:ilvl w:val="0"/>
          <w:numId w:val="27"/>
        </w:numPr>
        <w:ind w:left="426"/>
      </w:pPr>
      <w:r w:rsidRPr="00DF6196">
        <w:t>организация субботников по благоустройству территории;</w:t>
      </w:r>
    </w:p>
    <w:p w:rsidR="00987187" w:rsidRPr="00DF6196" w:rsidRDefault="00987187" w:rsidP="00EB07FB">
      <w:pPr>
        <w:pStyle w:val="af4"/>
        <w:numPr>
          <w:ilvl w:val="0"/>
          <w:numId w:val="27"/>
        </w:numPr>
        <w:ind w:left="426"/>
      </w:pPr>
      <w:r w:rsidRPr="00DF6196">
        <w:t>организация и проведение совместных праздников, экскурсионных походов, посещение театральных постановок, музеев:</w:t>
      </w:r>
    </w:p>
    <w:p w:rsidR="00987187" w:rsidRPr="00DF6196" w:rsidRDefault="00987187" w:rsidP="00B56503">
      <w:pPr>
        <w:pStyle w:val="af4"/>
        <w:ind w:left="426"/>
      </w:pPr>
      <w:r w:rsidRPr="00DF6196">
        <w:t>- День Учителя;</w:t>
      </w:r>
    </w:p>
    <w:p w:rsidR="00987187" w:rsidRPr="00DF6196" w:rsidRDefault="00987187" w:rsidP="00B56503">
      <w:pPr>
        <w:pStyle w:val="af4"/>
        <w:ind w:left="426"/>
      </w:pPr>
      <w:r w:rsidRPr="00DF6196">
        <w:t>- День матери;</w:t>
      </w:r>
    </w:p>
    <w:p w:rsidR="00987187" w:rsidRPr="00DF6196" w:rsidRDefault="00987187" w:rsidP="00B56503">
      <w:pPr>
        <w:pStyle w:val="af4"/>
        <w:ind w:left="426"/>
      </w:pPr>
      <w:r w:rsidRPr="00DF6196">
        <w:t>- Выпускные вечера.</w:t>
      </w:r>
    </w:p>
    <w:p w:rsidR="00987187" w:rsidRPr="00DF6196" w:rsidRDefault="00987187" w:rsidP="00EB07FB">
      <w:pPr>
        <w:pStyle w:val="af4"/>
        <w:numPr>
          <w:ilvl w:val="0"/>
          <w:numId w:val="27"/>
        </w:numPr>
        <w:ind w:left="426"/>
      </w:pPr>
      <w:r w:rsidRPr="00DF6196">
        <w:t>участие родителей в конкурсах, акциях, проводимых в школе;</w:t>
      </w:r>
    </w:p>
    <w:p w:rsidR="00987187" w:rsidRPr="00DF6196" w:rsidRDefault="00987187" w:rsidP="00EB07FB">
      <w:pPr>
        <w:pStyle w:val="af4"/>
        <w:numPr>
          <w:ilvl w:val="0"/>
          <w:numId w:val="27"/>
        </w:numPr>
        <w:ind w:left="426"/>
      </w:pPr>
      <w:r w:rsidRPr="00DF6196">
        <w:t>индивидуальные консультации;</w:t>
      </w:r>
    </w:p>
    <w:p w:rsidR="00987187" w:rsidRPr="00DF6196" w:rsidRDefault="00987187" w:rsidP="00EB07FB">
      <w:pPr>
        <w:pStyle w:val="af4"/>
        <w:numPr>
          <w:ilvl w:val="0"/>
          <w:numId w:val="27"/>
        </w:numPr>
        <w:ind w:left="426"/>
      </w:pPr>
      <w:r w:rsidRPr="00DF6196">
        <w:t>изучение мотивов и потребностей родителей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ланируемые результаты:</w:t>
      </w:r>
    </w:p>
    <w:p w:rsidR="00987187" w:rsidRPr="00DF6196" w:rsidRDefault="00987187" w:rsidP="00EB07FB">
      <w:pPr>
        <w:pStyle w:val="af4"/>
        <w:numPr>
          <w:ilvl w:val="0"/>
          <w:numId w:val="28"/>
        </w:numPr>
        <w:ind w:left="426"/>
      </w:pPr>
      <w:r w:rsidRPr="00DF6196">
        <w:t>знания о моральных нормах и правилах нравственного поведения, в том числе об этич</w:t>
      </w:r>
      <w:r w:rsidRPr="00DF6196">
        <w:t>е</w:t>
      </w:r>
      <w:r w:rsidRPr="00DF6196">
        <w:t>ских нормах взаимоотношений в семье, между поколениями, этносами, носителями ра</w:t>
      </w:r>
      <w:r w:rsidRPr="00DF6196">
        <w:t>з</w:t>
      </w:r>
      <w:r w:rsidRPr="00DF6196">
        <w:t>ных убеждений, представителями различных социальных групп;</w:t>
      </w:r>
    </w:p>
    <w:p w:rsidR="00987187" w:rsidRPr="00DF6196" w:rsidRDefault="00987187" w:rsidP="00EB07FB">
      <w:pPr>
        <w:pStyle w:val="af4"/>
        <w:numPr>
          <w:ilvl w:val="0"/>
          <w:numId w:val="28"/>
        </w:numPr>
        <w:ind w:left="426"/>
      </w:pPr>
      <w:r w:rsidRPr="00DF6196">
        <w:t>нравственно-этический опыт взаимодействия со сверстниками, старшими и младшими детьми, взрослыми в соответствии с общепринятыми нравственными нормами;</w:t>
      </w:r>
    </w:p>
    <w:p w:rsidR="00987187" w:rsidRPr="00DF6196" w:rsidRDefault="00987187" w:rsidP="00EB07FB">
      <w:pPr>
        <w:pStyle w:val="af4"/>
        <w:numPr>
          <w:ilvl w:val="0"/>
          <w:numId w:val="28"/>
        </w:numPr>
        <w:ind w:left="426"/>
      </w:pPr>
      <w:r w:rsidRPr="00DF6196">
        <w:t>уважительное отношение к традиционным религиям;</w:t>
      </w:r>
    </w:p>
    <w:p w:rsidR="00987187" w:rsidRPr="00DF6196" w:rsidRDefault="00987187" w:rsidP="00EB07FB">
      <w:pPr>
        <w:pStyle w:val="af4"/>
        <w:numPr>
          <w:ilvl w:val="0"/>
          <w:numId w:val="28"/>
        </w:numPr>
        <w:ind w:left="426"/>
      </w:pPr>
      <w:r w:rsidRPr="00DF6196">
        <w:t>неравнодушие к жизненным проблемам других людей, сочувствие к человеку, наход</w:t>
      </w:r>
      <w:r w:rsidRPr="00DF6196">
        <w:t>я</w:t>
      </w:r>
      <w:r w:rsidRPr="00DF6196">
        <w:t>щемуся в трудной ситуации;</w:t>
      </w:r>
    </w:p>
    <w:p w:rsidR="00987187" w:rsidRPr="00DF6196" w:rsidRDefault="00987187" w:rsidP="00EB07FB">
      <w:pPr>
        <w:pStyle w:val="af4"/>
        <w:numPr>
          <w:ilvl w:val="0"/>
          <w:numId w:val="28"/>
        </w:numPr>
        <w:ind w:left="426"/>
      </w:pPr>
      <w:r w:rsidRPr="00DF6196">
        <w:t>способность эмоционально реагировать на негативные проявления в детском обществе и обществе в целом, анализировать нравственную сторону своих поступков и поступков других людей;</w:t>
      </w:r>
    </w:p>
    <w:p w:rsidR="00987187" w:rsidRPr="00DF6196" w:rsidRDefault="00987187" w:rsidP="00EB07FB">
      <w:pPr>
        <w:pStyle w:val="af4"/>
        <w:numPr>
          <w:ilvl w:val="0"/>
          <w:numId w:val="28"/>
        </w:numPr>
        <w:ind w:left="426"/>
      </w:pPr>
      <w:r w:rsidRPr="00DF6196">
        <w:t>уважительное отношение к родителям (законным представителям), к старшим, заботл</w:t>
      </w:r>
      <w:r w:rsidRPr="00DF6196">
        <w:t>и</w:t>
      </w:r>
      <w:r w:rsidRPr="00DF6196">
        <w:t>вое отношение к младшим;</w:t>
      </w:r>
    </w:p>
    <w:p w:rsidR="00987187" w:rsidRPr="00DF6196" w:rsidRDefault="00987187" w:rsidP="00EB07FB">
      <w:pPr>
        <w:pStyle w:val="af4"/>
        <w:numPr>
          <w:ilvl w:val="0"/>
          <w:numId w:val="28"/>
        </w:numPr>
        <w:ind w:left="426"/>
      </w:pPr>
      <w:r w:rsidRPr="00DF6196">
        <w:t>знание традиций своей семьи и школы, бережное отношение к ним.</w:t>
      </w:r>
    </w:p>
    <w:p w:rsidR="00987187" w:rsidRPr="00DF6196" w:rsidRDefault="00987187" w:rsidP="007E118D">
      <w:pPr>
        <w:pStyle w:val="4c"/>
        <w:rPr>
          <w:sz w:val="24"/>
          <w:szCs w:val="24"/>
        </w:rPr>
      </w:pPr>
      <w:bookmarkStart w:id="250" w:name="_Toc422388250"/>
      <w:bookmarkStart w:id="251" w:name="_Toc22897118"/>
      <w:r w:rsidRPr="00DF6196">
        <w:rPr>
          <w:sz w:val="24"/>
          <w:szCs w:val="24"/>
        </w:rPr>
        <w:t>Воспитание трудолюбия, творческого отношения к учению, труду, жизни.</w:t>
      </w:r>
      <w:bookmarkEnd w:id="250"/>
      <w:bookmarkEnd w:id="251"/>
    </w:p>
    <w:p w:rsidR="00987187" w:rsidRPr="00DF6196" w:rsidRDefault="007F7AD6" w:rsidP="000D2626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  <w:u w:val="single"/>
        </w:rPr>
        <w:t>Модуль «Я и труд»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Задачи модуля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Получение знаний</w:t>
      </w:r>
      <w:r w:rsidR="007E118D" w:rsidRPr="00DF6196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о нравственных основах учебы, ведущей роли образования, труда и значении творчества в жизни человека и общества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уважение к труду и творчеству старших и сверстников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об основных профессиях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ценностного отношения к учебе как виду творческой деятельности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элементарные представления о роли знаний, науки, современного производства в жизни человека и общества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навыки коллективной работы, в том числе при разработке и реализации учебных и уче</w:t>
      </w:r>
      <w:r w:rsidRPr="00DF6196">
        <w:t>б</w:t>
      </w:r>
      <w:r w:rsidRPr="00DF6196">
        <w:t>но-трудовых проектов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умение проявлять дисциплинированность, последовательность и настойчивость в в</w:t>
      </w:r>
      <w:r w:rsidRPr="00DF6196">
        <w:t>ы</w:t>
      </w:r>
      <w:r w:rsidRPr="00DF6196">
        <w:t>полнении учебных и учебно-трудовых заданий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умение соблюдать порядок на рабочем месте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бережное отношение к результатам своего труда, труда других людей, к школьному имуществу, учебникам, личным вещам;</w:t>
      </w:r>
    </w:p>
    <w:p w:rsidR="00987187" w:rsidRPr="00DF6196" w:rsidRDefault="00987187" w:rsidP="00EB07FB">
      <w:pPr>
        <w:pStyle w:val="af4"/>
        <w:numPr>
          <w:ilvl w:val="0"/>
          <w:numId w:val="29"/>
        </w:numPr>
        <w:ind w:left="426"/>
      </w:pPr>
      <w:r w:rsidRPr="00DF6196">
        <w:t>отрицательное отношение к лени и небрежности в труде и учебе, небережливому отн</w:t>
      </w:r>
      <w:r w:rsidRPr="00DF6196">
        <w:t>о</w:t>
      </w:r>
      <w:r w:rsidRPr="00DF6196">
        <w:t>шению к результатам труда людей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нности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уважение к труду; творчество и созидание; стремление к познанию и истине; ц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леустремленность и настойчивость; бережливость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сновные направления работы</w:t>
      </w:r>
    </w:p>
    <w:tbl>
      <w:tblPr>
        <w:tblW w:w="9781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962"/>
        <w:gridCol w:w="4819"/>
      </w:tblGrid>
      <w:tr w:rsidR="00987187" w:rsidRPr="00DF6196" w:rsidTr="007E118D">
        <w:trPr>
          <w:tblCellSpacing w:w="0" w:type="dxa"/>
        </w:trPr>
        <w:tc>
          <w:tcPr>
            <w:tcW w:w="4962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тельные задачи</w:t>
            </w:r>
          </w:p>
        </w:tc>
        <w:tc>
          <w:tcPr>
            <w:tcW w:w="481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ючевые дела</w:t>
            </w:r>
          </w:p>
        </w:tc>
      </w:tr>
      <w:tr w:rsidR="00987187" w:rsidRPr="00DF6196" w:rsidTr="007E118D">
        <w:trPr>
          <w:tblCellSpacing w:w="0" w:type="dxa"/>
        </w:trPr>
        <w:tc>
          <w:tcPr>
            <w:tcW w:w="4962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EB07FB">
            <w:pPr>
              <w:pStyle w:val="af4"/>
              <w:numPr>
                <w:ilvl w:val="0"/>
                <w:numId w:val="30"/>
              </w:numPr>
              <w:ind w:left="336"/>
            </w:pPr>
            <w:r w:rsidRPr="00DF6196">
              <w:t>формирование у обучающихся осознания принадлежности к  коллективу школы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30"/>
              </w:numPr>
              <w:ind w:left="336"/>
            </w:pPr>
            <w:r w:rsidRPr="00DF6196">
              <w:t>стремление к сочетанию личных и общ</w:t>
            </w:r>
            <w:r w:rsidRPr="00DF6196">
              <w:t>е</w:t>
            </w:r>
            <w:r w:rsidRPr="00DF6196">
              <w:t>ственных интересов, к созданию атмосф</w:t>
            </w:r>
            <w:r w:rsidRPr="00DF6196">
              <w:t>е</w:t>
            </w:r>
            <w:r w:rsidRPr="00DF6196">
              <w:t>ры подлинного товарищества и дружбы в коллективе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30"/>
              </w:numPr>
              <w:ind w:left="336"/>
            </w:pPr>
            <w:r w:rsidRPr="00DF6196">
              <w:t>воспитание сознательного отношения к учебе, труду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30"/>
              </w:numPr>
              <w:ind w:left="336"/>
            </w:pPr>
            <w:r w:rsidRPr="00DF6196">
              <w:t>развитие познавательной активности, уч</w:t>
            </w:r>
            <w:r w:rsidRPr="00DF6196">
              <w:t>а</w:t>
            </w:r>
            <w:r w:rsidRPr="00DF6196">
              <w:t>стия в школьных мероприятиях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30"/>
              </w:numPr>
              <w:ind w:left="336"/>
            </w:pPr>
            <w:r w:rsidRPr="00DF6196">
              <w:t>формирование готовности школьников к сознательному выбору профессии.</w:t>
            </w:r>
          </w:p>
        </w:tc>
        <w:tc>
          <w:tcPr>
            <w:tcW w:w="481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школы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урожая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ганизация дежурства по школе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ганизация субботников по уборке тер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рии школы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фориентационные экскурсии на п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иятия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тавки декоративно-прикладного твор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курсные, познавательно развлекат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, сюжетно-ролевые и коллективно-творческие мероприятия.</w:t>
            </w:r>
          </w:p>
        </w:tc>
      </w:tr>
    </w:tbl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Совместная педагогическая деятельность семьи и школы:</w:t>
      </w:r>
    </w:p>
    <w:p w:rsidR="00987187" w:rsidRPr="00DF6196" w:rsidRDefault="00987187" w:rsidP="00EB07FB">
      <w:pPr>
        <w:pStyle w:val="af4"/>
        <w:numPr>
          <w:ilvl w:val="0"/>
          <w:numId w:val="31"/>
        </w:numPr>
      </w:pPr>
      <w:r w:rsidRPr="00DF6196">
        <w:t>участие родителей в школьных ярмарках;</w:t>
      </w:r>
    </w:p>
    <w:p w:rsidR="00987187" w:rsidRPr="00DF6196" w:rsidRDefault="00987187" w:rsidP="00EB07FB">
      <w:pPr>
        <w:pStyle w:val="af4"/>
        <w:numPr>
          <w:ilvl w:val="0"/>
          <w:numId w:val="31"/>
        </w:numPr>
      </w:pPr>
      <w:r w:rsidRPr="00DF6196">
        <w:t>участие родителей в субботниках по благоустройству территории школы;</w:t>
      </w:r>
    </w:p>
    <w:p w:rsidR="00987187" w:rsidRPr="00DF6196" w:rsidRDefault="00987187" w:rsidP="00EB07FB">
      <w:pPr>
        <w:pStyle w:val="af4"/>
        <w:numPr>
          <w:ilvl w:val="0"/>
          <w:numId w:val="31"/>
        </w:numPr>
      </w:pPr>
      <w:r w:rsidRPr="00DF6196">
        <w:t>организация экскурсий на производственные предприятия с привлечением родителей;</w:t>
      </w:r>
    </w:p>
    <w:p w:rsidR="00987187" w:rsidRPr="00DF6196" w:rsidRDefault="00987187" w:rsidP="00EB07FB">
      <w:pPr>
        <w:pStyle w:val="af4"/>
        <w:numPr>
          <w:ilvl w:val="0"/>
          <w:numId w:val="31"/>
        </w:numPr>
      </w:pPr>
      <w:r w:rsidRPr="00DF6196">
        <w:t>совместные проекты с родителями;</w:t>
      </w:r>
    </w:p>
    <w:p w:rsidR="00987187" w:rsidRPr="00DF6196" w:rsidRDefault="00987187" w:rsidP="00EB07FB">
      <w:pPr>
        <w:pStyle w:val="af4"/>
        <w:numPr>
          <w:ilvl w:val="0"/>
          <w:numId w:val="31"/>
        </w:numPr>
      </w:pPr>
      <w:r w:rsidRPr="00DF6196">
        <w:t>организация встреч-бесед с родителями – людьми различных профессий, прослави</w:t>
      </w:r>
      <w:r w:rsidRPr="00DF6196">
        <w:t>в</w:t>
      </w:r>
      <w:r w:rsidRPr="00DF6196">
        <w:t>шихся своим трудом, его результатами;</w:t>
      </w:r>
    </w:p>
    <w:p w:rsidR="00987187" w:rsidRPr="00DF6196" w:rsidRDefault="00987187" w:rsidP="00EB07FB">
      <w:pPr>
        <w:pStyle w:val="af4"/>
        <w:numPr>
          <w:ilvl w:val="0"/>
          <w:numId w:val="31"/>
        </w:numPr>
      </w:pPr>
      <w:r w:rsidRPr="00DF6196">
        <w:t>участие в коллективно-творческих делах по подготовке трудовых праздников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ланируемые результаты:</w:t>
      </w:r>
    </w:p>
    <w:p w:rsidR="00987187" w:rsidRPr="00DF6196" w:rsidRDefault="00987187" w:rsidP="00EB07FB">
      <w:pPr>
        <w:pStyle w:val="af4"/>
        <w:numPr>
          <w:ilvl w:val="0"/>
          <w:numId w:val="32"/>
        </w:numPr>
        <w:ind w:left="426"/>
      </w:pPr>
      <w:r w:rsidRPr="00DF6196">
        <w:t>ценностное отношение к труду и творчеству, человеку труда, трудовым достижениям России и человечества, трудолюбие;</w:t>
      </w:r>
    </w:p>
    <w:p w:rsidR="00987187" w:rsidRPr="00DF6196" w:rsidRDefault="00987187" w:rsidP="00EB07FB">
      <w:pPr>
        <w:pStyle w:val="af4"/>
        <w:numPr>
          <w:ilvl w:val="0"/>
          <w:numId w:val="32"/>
        </w:numPr>
        <w:ind w:left="426"/>
      </w:pPr>
      <w:r w:rsidRPr="00DF6196">
        <w:t>ценностное и творческое отношение к учебному труду;</w:t>
      </w:r>
    </w:p>
    <w:p w:rsidR="00987187" w:rsidRPr="00DF6196" w:rsidRDefault="00987187" w:rsidP="00EB07FB">
      <w:pPr>
        <w:pStyle w:val="af4"/>
        <w:numPr>
          <w:ilvl w:val="0"/>
          <w:numId w:val="32"/>
        </w:numPr>
        <w:ind w:left="426"/>
      </w:pPr>
      <w:r w:rsidRPr="00DF6196">
        <w:t>знания о различных профессиях;</w:t>
      </w:r>
    </w:p>
    <w:p w:rsidR="00987187" w:rsidRPr="00DF6196" w:rsidRDefault="00987187" w:rsidP="00EB07FB">
      <w:pPr>
        <w:pStyle w:val="af4"/>
        <w:numPr>
          <w:ilvl w:val="0"/>
          <w:numId w:val="32"/>
        </w:numPr>
        <w:ind w:left="426"/>
      </w:pPr>
      <w:r w:rsidRPr="00DF6196">
        <w:t>навыки трудового творческого сотрудничества со сверстниками, взрослыми;</w:t>
      </w:r>
    </w:p>
    <w:p w:rsidR="00987187" w:rsidRPr="00DF6196" w:rsidRDefault="00987187" w:rsidP="00EB07FB">
      <w:pPr>
        <w:pStyle w:val="af4"/>
        <w:numPr>
          <w:ilvl w:val="0"/>
          <w:numId w:val="32"/>
        </w:numPr>
        <w:ind w:left="426"/>
      </w:pPr>
      <w:r w:rsidRPr="00DF6196">
        <w:t>осознание приоритета нравственных основ труда, творчества, создания нового;</w:t>
      </w:r>
    </w:p>
    <w:p w:rsidR="00987187" w:rsidRPr="00DF6196" w:rsidRDefault="00987187" w:rsidP="00EB07FB">
      <w:pPr>
        <w:pStyle w:val="af4"/>
        <w:numPr>
          <w:ilvl w:val="0"/>
          <w:numId w:val="32"/>
        </w:numPr>
        <w:ind w:left="426"/>
      </w:pPr>
      <w:r w:rsidRPr="00DF6196">
        <w:t>опыт участия в различных видах общественно полезной и личностно значимой деятел</w:t>
      </w:r>
      <w:r w:rsidRPr="00DF6196">
        <w:t>ь</w:t>
      </w:r>
      <w:r w:rsidRPr="00DF6196">
        <w:t>ности;</w:t>
      </w:r>
    </w:p>
    <w:p w:rsidR="00987187" w:rsidRPr="00DF6196" w:rsidRDefault="00987187" w:rsidP="00EB07FB">
      <w:pPr>
        <w:pStyle w:val="af4"/>
        <w:numPr>
          <w:ilvl w:val="0"/>
          <w:numId w:val="32"/>
        </w:numPr>
        <w:ind w:left="426"/>
      </w:pPr>
      <w:r w:rsidRPr="00DF6196">
        <w:t>потребности и умения выражать себя в различных доступных и наиболее привлекател</w:t>
      </w:r>
      <w:r w:rsidRPr="00DF6196">
        <w:t>ь</w:t>
      </w:r>
      <w:r w:rsidRPr="00DF6196">
        <w:t>ных для ребенка видах творческой деятельности;</w:t>
      </w:r>
    </w:p>
    <w:p w:rsidR="00987187" w:rsidRPr="00DF6196" w:rsidRDefault="00987187" w:rsidP="00EB07FB">
      <w:pPr>
        <w:pStyle w:val="af4"/>
        <w:numPr>
          <w:ilvl w:val="0"/>
          <w:numId w:val="32"/>
        </w:numPr>
        <w:ind w:left="426"/>
      </w:pPr>
      <w:r w:rsidRPr="00DF6196">
        <w:t>мотивация к самореализации в социальном творчестве, познавательной и практической, общественно полезной деятельност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</w:p>
    <w:p w:rsidR="00987187" w:rsidRPr="00DF6196" w:rsidRDefault="00987187" w:rsidP="007E118D">
      <w:pPr>
        <w:pStyle w:val="4c"/>
        <w:rPr>
          <w:sz w:val="24"/>
          <w:szCs w:val="24"/>
        </w:rPr>
      </w:pPr>
      <w:bookmarkStart w:id="252" w:name="_Toc422388251"/>
      <w:bookmarkStart w:id="253" w:name="_Toc22897119"/>
      <w:r w:rsidRPr="00DF6196">
        <w:rPr>
          <w:sz w:val="24"/>
          <w:szCs w:val="24"/>
        </w:rPr>
        <w:t>Формирование ценностного отношения к семье, здоровью и здоровому образу жизни.</w:t>
      </w:r>
      <w:bookmarkEnd w:id="252"/>
      <w:bookmarkEnd w:id="253"/>
    </w:p>
    <w:p w:rsidR="00987187" w:rsidRPr="00DF6196" w:rsidRDefault="007F7AD6" w:rsidP="000D2626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  <w:u w:val="single"/>
        </w:rPr>
        <w:t>Модуль «Я и здоровье»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Цель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Формирование у детей и их родителей ответственного отношения к здоровому образу жизни, сохранение и укрепление здоровья детей, пропаганда физической культуры, спорта, туризма в семье.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Задачи модуля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Получение знаний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о здоровом образе жизни и опасностях, угрожающих здоровью людей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овладение комплексами упражнений, разнообразными навыками двигательной активн</w:t>
      </w:r>
      <w:r w:rsidRPr="00DF6196">
        <w:t>о</w:t>
      </w:r>
      <w:r w:rsidRPr="00DF6196">
        <w:t>сти, спортивных игр, а также понимание их смысла, значения для укрепления здоровья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понимание устройства человеческого организма, способы сбережения здоровья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lastRenderedPageBreak/>
        <w:t>влияние слова на физическое и психологическое состояние человека («слово может убить, слово может спасти»)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получение опыта укрепления и сбережения здоровья в процессе учебной работы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осмысленное чередование умственной и физической активности в процессе учебы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регулярность безопасных физических упражнений, игр на уроках физической культуры, на перемене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опыт ограждения своего здоровья и здоровья близких людей от вредных факторов окр</w:t>
      </w:r>
      <w:r w:rsidRPr="00DF6196">
        <w:t>у</w:t>
      </w:r>
      <w:r w:rsidRPr="00DF6196">
        <w:t>жающей среды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соблюдение правил личной гигиены, чистоты тела и одежды, корректная помощь в этом младшим, нуждающимся в помощи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составление и следование здоровьесберегающему режиму дня – учебы, труда и отдыха;</w:t>
      </w:r>
    </w:p>
    <w:p w:rsidR="00987187" w:rsidRPr="00DF6196" w:rsidRDefault="00987187" w:rsidP="00EB07FB">
      <w:pPr>
        <w:pStyle w:val="af4"/>
        <w:numPr>
          <w:ilvl w:val="0"/>
          <w:numId w:val="33"/>
        </w:numPr>
        <w:ind w:left="426"/>
      </w:pPr>
      <w:r w:rsidRPr="00DF6196">
        <w:t>отказ от вредящих здоровью продуктов питания, стремление следовать экологически безопасным правилам в питании, оз</w:t>
      </w:r>
      <w:r w:rsidR="007E118D" w:rsidRPr="00DF6196">
        <w:t>накомление с ними своих близких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нности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уважение родителей; забота о старших и младших; здоровье физическое и стремление к здоровому образу жизни, здоровье нравственное и социально-психологическое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сновные направления работы</w:t>
      </w:r>
    </w:p>
    <w:tbl>
      <w:tblPr>
        <w:tblW w:w="9639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5299"/>
      </w:tblGrid>
      <w:tr w:rsidR="00987187" w:rsidRPr="00DF6196" w:rsidTr="007E118D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тельные задачи</w:t>
            </w:r>
          </w:p>
        </w:tc>
        <w:tc>
          <w:tcPr>
            <w:tcW w:w="529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ючевые дела</w:t>
            </w:r>
          </w:p>
        </w:tc>
      </w:tr>
      <w:tr w:rsidR="00987187" w:rsidRPr="00DF6196" w:rsidTr="007E118D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EB07FB">
            <w:pPr>
              <w:pStyle w:val="af4"/>
              <w:numPr>
                <w:ilvl w:val="0"/>
                <w:numId w:val="34"/>
              </w:numPr>
              <w:ind w:left="336"/>
            </w:pPr>
            <w:r w:rsidRPr="00DF6196">
              <w:t>создание условий для сохранения физического, психического, духо</w:t>
            </w:r>
            <w:r w:rsidRPr="00DF6196">
              <w:t>в</w:t>
            </w:r>
            <w:r w:rsidRPr="00DF6196">
              <w:t>ного и нравственного здоровья уч</w:t>
            </w:r>
            <w:r w:rsidRPr="00DF6196">
              <w:t>а</w:t>
            </w:r>
            <w:r w:rsidRPr="00DF6196">
              <w:t>щихся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34"/>
              </w:numPr>
              <w:ind w:left="336"/>
            </w:pPr>
            <w:r w:rsidRPr="00DF6196">
              <w:t>воспитание негативного отношения к вредным привычкам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34"/>
              </w:numPr>
              <w:ind w:left="336"/>
            </w:pPr>
            <w:r w:rsidRPr="00DF6196">
              <w:t>пропаганда физической культуры и здорового образа жизни.</w:t>
            </w:r>
          </w:p>
        </w:tc>
        <w:tc>
          <w:tcPr>
            <w:tcW w:w="529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ведение ежегодной декады спорт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портивный клуб</w:t>
            </w:r>
            <w:r w:rsidR="005773EE"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"Движение"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Здоровья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стема профилактических мер по ПДД и ОБЖ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конкурсе «Безопасное колесо»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кция «Мы выбираем жизнь!»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портивные мероприятия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еседы врачей с обучающимися «Здоровый образ жизни», «Профилактика простудных заболе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й», «ПАВ», «Спайс»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массовых мероприятиях  «День защиты детей»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роприятия, посвященные Всемирному дню борьбы со СПИДом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ведение диспансеризаци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влечение обучающихся в детские объединения, секции, клубы по интересам.</w:t>
            </w:r>
          </w:p>
        </w:tc>
      </w:tr>
    </w:tbl>
    <w:p w:rsidR="00987187" w:rsidRPr="00DF6196" w:rsidRDefault="005773EE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</w:t>
      </w:r>
      <w:r w:rsidR="006463AF" w:rsidRPr="00DF6196">
        <w:rPr>
          <w:rFonts w:ascii="Times New Roman" w:hAnsi="Times New Roman" w:cs="Times New Roman"/>
          <w:sz w:val="24"/>
          <w:szCs w:val="24"/>
        </w:rPr>
        <w:t xml:space="preserve">Образовательная деятельность, осуществляемая в формах, отличных от классно-урочной, и направленная на достижение планируемых результатов освоения основной образовательной программы, показана в плане внеурочной деятельности.  </w:t>
      </w:r>
      <w:r w:rsidR="0033365A" w:rsidRPr="00DF6196">
        <w:rPr>
          <w:rFonts w:ascii="Times New Roman" w:hAnsi="Times New Roman" w:cs="Times New Roman"/>
          <w:sz w:val="24"/>
          <w:szCs w:val="24"/>
        </w:rPr>
        <w:t xml:space="preserve">( </w:t>
      </w:r>
      <w:r w:rsidRPr="00DF6196">
        <w:rPr>
          <w:rFonts w:ascii="Times New Roman" w:hAnsi="Times New Roman" w:cs="Times New Roman"/>
          <w:sz w:val="24"/>
          <w:szCs w:val="24"/>
        </w:rPr>
        <w:t>Приложение №</w:t>
      </w:r>
      <w:r w:rsidR="0033365A" w:rsidRPr="00DF6196">
        <w:rPr>
          <w:rFonts w:ascii="Times New Roman" w:hAnsi="Times New Roman" w:cs="Times New Roman"/>
          <w:sz w:val="24"/>
          <w:szCs w:val="24"/>
        </w:rPr>
        <w:t>12)</w:t>
      </w:r>
      <w:r w:rsidR="00623E0E" w:rsidRPr="00DF6196">
        <w:rPr>
          <w:rFonts w:ascii="Times New Roman" w:hAnsi="Times New Roman" w:cs="Times New Roman"/>
          <w:sz w:val="24"/>
          <w:szCs w:val="24"/>
        </w:rPr>
        <w:t xml:space="preserve">  Она регламе</w:t>
      </w:r>
      <w:r w:rsidR="00623E0E" w:rsidRPr="00DF6196">
        <w:rPr>
          <w:rFonts w:ascii="Times New Roman" w:hAnsi="Times New Roman" w:cs="Times New Roman"/>
          <w:sz w:val="24"/>
          <w:szCs w:val="24"/>
        </w:rPr>
        <w:t>н</w:t>
      </w:r>
      <w:r w:rsidR="00623E0E" w:rsidRPr="00DF6196">
        <w:rPr>
          <w:rFonts w:ascii="Times New Roman" w:hAnsi="Times New Roman" w:cs="Times New Roman"/>
          <w:sz w:val="24"/>
          <w:szCs w:val="24"/>
        </w:rPr>
        <w:t>тируется  Положением о внеурочной деятельности в МБОУ "Коношская СШ" (Приложение № 13)  В Приложении  № 14 указываются программы по видам внеурочной деятельности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Совместная педагогическая деятельность семьи и школы:</w:t>
      </w:r>
    </w:p>
    <w:p w:rsidR="00987187" w:rsidRPr="00DF6196" w:rsidRDefault="00987187" w:rsidP="00EB07FB">
      <w:pPr>
        <w:pStyle w:val="af4"/>
        <w:numPr>
          <w:ilvl w:val="0"/>
          <w:numId w:val="35"/>
        </w:numPr>
        <w:ind w:left="284"/>
      </w:pPr>
      <w:r w:rsidRPr="00DF6196">
        <w:t>родительские собрания по профилактике табакокурения, наркомании, сквернословия, де</w:t>
      </w:r>
      <w:r w:rsidRPr="00DF6196">
        <w:t>т</w:t>
      </w:r>
      <w:r w:rsidRPr="00DF6196">
        <w:t>ского дорожно-транспортного травматизма;</w:t>
      </w:r>
    </w:p>
    <w:p w:rsidR="00334575" w:rsidRPr="00DF6196" w:rsidRDefault="00987187" w:rsidP="00EB07FB">
      <w:pPr>
        <w:pStyle w:val="af4"/>
        <w:numPr>
          <w:ilvl w:val="0"/>
          <w:numId w:val="35"/>
        </w:numPr>
        <w:ind w:left="284"/>
      </w:pPr>
      <w:r w:rsidRPr="00DF6196">
        <w:t>беседы на тему:</w:t>
      </w:r>
    </w:p>
    <w:p w:rsidR="00987187" w:rsidRPr="00DF6196" w:rsidRDefault="00987187" w:rsidP="00334575">
      <w:pPr>
        <w:pStyle w:val="af4"/>
        <w:ind w:left="284"/>
      </w:pPr>
      <w:r w:rsidRPr="00DF6196">
        <w:t>- информационной безопасности и духовного здоровья детей;</w:t>
      </w:r>
    </w:p>
    <w:p w:rsidR="00987187" w:rsidRPr="00DF6196" w:rsidRDefault="00987187" w:rsidP="00334575">
      <w:pPr>
        <w:pStyle w:val="af4"/>
        <w:ind w:left="284"/>
      </w:pPr>
      <w:r w:rsidRPr="00DF6196">
        <w:t>- укрепления детско-родительских отношений, профилактики внутрисемейных конфли</w:t>
      </w:r>
      <w:r w:rsidRPr="00DF6196">
        <w:t>к</w:t>
      </w:r>
      <w:r w:rsidRPr="00DF6196">
        <w:t>тов, создание безопасной и благоприятной обстановки в семье;</w:t>
      </w:r>
    </w:p>
    <w:p w:rsidR="00987187" w:rsidRPr="00DF6196" w:rsidRDefault="00987187" w:rsidP="00334575">
      <w:pPr>
        <w:pStyle w:val="af4"/>
        <w:ind w:left="284"/>
      </w:pPr>
      <w:r w:rsidRPr="00DF6196">
        <w:t>- безопасности детей в лесу, на водоемах и т.д.;</w:t>
      </w:r>
    </w:p>
    <w:p w:rsidR="00987187" w:rsidRPr="00DF6196" w:rsidRDefault="00987187" w:rsidP="00EB07FB">
      <w:pPr>
        <w:pStyle w:val="af4"/>
        <w:numPr>
          <w:ilvl w:val="0"/>
          <w:numId w:val="35"/>
        </w:numPr>
        <w:ind w:left="284"/>
      </w:pPr>
      <w:r w:rsidRPr="00DF6196">
        <w:t>консультации психолога, логопеда, учителя физической культуры по вопросам здоровье</w:t>
      </w:r>
      <w:r w:rsidRPr="00DF6196">
        <w:t>с</w:t>
      </w:r>
      <w:r w:rsidRPr="00DF6196">
        <w:t>бережения обучающихся;</w:t>
      </w:r>
    </w:p>
    <w:p w:rsidR="00987187" w:rsidRPr="00DF6196" w:rsidRDefault="00987187" w:rsidP="00EB07FB">
      <w:pPr>
        <w:pStyle w:val="af4"/>
        <w:numPr>
          <w:ilvl w:val="0"/>
          <w:numId w:val="35"/>
        </w:numPr>
        <w:ind w:left="284"/>
      </w:pPr>
      <w:r w:rsidRPr="00DF6196">
        <w:t>распространение буклетов для родителей по вопросам наркопрофилактики;</w:t>
      </w:r>
    </w:p>
    <w:p w:rsidR="00987187" w:rsidRPr="00DF6196" w:rsidRDefault="00987187" w:rsidP="00EB07FB">
      <w:pPr>
        <w:pStyle w:val="af4"/>
        <w:numPr>
          <w:ilvl w:val="0"/>
          <w:numId w:val="35"/>
        </w:numPr>
        <w:ind w:left="284"/>
      </w:pPr>
      <w:r w:rsidRPr="00DF6196">
        <w:t>совместный праздник для детей и родителей «Мама, папа, я – спортивная семья»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lastRenderedPageBreak/>
        <w:t>Планируемые результаты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школе  создана предметно-развивающая среда, способствующая повышению уровня физ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ческого, психического и социального здоровья обучающихся; соблюдается оптимальный р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жим учебного труда и активного отдыха детей. Дети, родители и педагоги осознанно от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ятся к своему здоровью как основному фактору успеха на последующих этапах жизни в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временном гражданском обществе. 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Формируемые компетенции:</w:t>
      </w:r>
    </w:p>
    <w:p w:rsidR="00987187" w:rsidRPr="00DF6196" w:rsidRDefault="00987187" w:rsidP="00EB07FB">
      <w:pPr>
        <w:pStyle w:val="af4"/>
        <w:numPr>
          <w:ilvl w:val="0"/>
          <w:numId w:val="36"/>
        </w:numPr>
        <w:ind w:left="426"/>
      </w:pPr>
      <w:r w:rsidRPr="00DF6196">
        <w:t>ценностное отношение к своему здоровью, здоровью близких и окружающих людей;</w:t>
      </w:r>
    </w:p>
    <w:p w:rsidR="00987187" w:rsidRPr="00DF6196" w:rsidRDefault="00987187" w:rsidP="00EB07FB">
      <w:pPr>
        <w:pStyle w:val="af4"/>
        <w:numPr>
          <w:ilvl w:val="0"/>
          <w:numId w:val="36"/>
        </w:numPr>
        <w:ind w:left="426"/>
      </w:pPr>
      <w:r w:rsidRPr="00DF6196">
        <w:t>знания о взаимной обусловленности физического, нравственного, психологического, психического и социально-психологического здоровья человека, о важности морали и нравственности в сохранении здоровья человека;</w:t>
      </w:r>
    </w:p>
    <w:p w:rsidR="00987187" w:rsidRPr="00DF6196" w:rsidRDefault="00987187" w:rsidP="00EB07FB">
      <w:pPr>
        <w:pStyle w:val="af4"/>
        <w:numPr>
          <w:ilvl w:val="0"/>
          <w:numId w:val="36"/>
        </w:numPr>
        <w:ind w:left="426"/>
      </w:pPr>
      <w:r w:rsidRPr="00DF6196">
        <w:t>личный опыт здоровьесберегающей деятельности;</w:t>
      </w:r>
    </w:p>
    <w:p w:rsidR="00987187" w:rsidRPr="00DF6196" w:rsidRDefault="00987187" w:rsidP="00EB07FB">
      <w:pPr>
        <w:pStyle w:val="af4"/>
        <w:numPr>
          <w:ilvl w:val="0"/>
          <w:numId w:val="36"/>
        </w:numPr>
        <w:ind w:left="426"/>
      </w:pPr>
      <w:r w:rsidRPr="00DF6196">
        <w:t>знания о роли физической культуры и спорта для здоровья человека, его образования, труда и творчества;</w:t>
      </w:r>
    </w:p>
    <w:p w:rsidR="00987187" w:rsidRPr="00DF6196" w:rsidRDefault="00987187" w:rsidP="00EB07FB">
      <w:pPr>
        <w:pStyle w:val="af4"/>
        <w:numPr>
          <w:ilvl w:val="0"/>
          <w:numId w:val="36"/>
        </w:numPr>
        <w:ind w:left="426"/>
      </w:pPr>
      <w:r w:rsidRPr="00DF6196">
        <w:t>знания о возможном негативном влиянии компьютерных игр, телевидения, рекламы на здоровье человека.</w:t>
      </w:r>
    </w:p>
    <w:p w:rsidR="00987187" w:rsidRPr="00DF6196" w:rsidRDefault="00987187" w:rsidP="00334575">
      <w:pPr>
        <w:pStyle w:val="4c"/>
        <w:rPr>
          <w:sz w:val="24"/>
          <w:szCs w:val="24"/>
        </w:rPr>
      </w:pPr>
      <w:bookmarkStart w:id="254" w:name="_Toc422388252"/>
      <w:bookmarkStart w:id="255" w:name="_Toc22897120"/>
      <w:r w:rsidRPr="00DF6196">
        <w:rPr>
          <w:sz w:val="24"/>
          <w:szCs w:val="24"/>
        </w:rPr>
        <w:t>Воспитание ценностного отношения к природе, окружающей среде.</w:t>
      </w:r>
      <w:bookmarkEnd w:id="254"/>
      <w:bookmarkEnd w:id="255"/>
    </w:p>
    <w:p w:rsidR="007F7AD6" w:rsidRPr="00DF6196" w:rsidRDefault="007F7AD6" w:rsidP="000D2626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  <w:u w:val="single"/>
        </w:rPr>
        <w:t>Модуль «Я и природа»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Задачи модуля:</w:t>
      </w:r>
    </w:p>
    <w:p w:rsidR="00987187" w:rsidRPr="00DF6196" w:rsidRDefault="00987187" w:rsidP="00EB07FB">
      <w:pPr>
        <w:pStyle w:val="af4"/>
        <w:numPr>
          <w:ilvl w:val="0"/>
          <w:numId w:val="37"/>
        </w:numPr>
        <w:ind w:left="426"/>
      </w:pPr>
      <w:r w:rsidRPr="00DF6196">
        <w:t>развитие интереса к природе, природным явлениям и формам жизни, понимание акти</w:t>
      </w:r>
      <w:r w:rsidRPr="00DF6196">
        <w:t>в</w:t>
      </w:r>
      <w:r w:rsidRPr="00DF6196">
        <w:t>ной роли человека в природе;</w:t>
      </w:r>
    </w:p>
    <w:p w:rsidR="00987187" w:rsidRPr="00DF6196" w:rsidRDefault="00987187" w:rsidP="00EB07FB">
      <w:pPr>
        <w:pStyle w:val="af4"/>
        <w:numPr>
          <w:ilvl w:val="0"/>
          <w:numId w:val="37"/>
        </w:numPr>
        <w:ind w:left="426"/>
      </w:pPr>
      <w:r w:rsidRPr="00DF6196">
        <w:t>ценностное отношение к природе и всем формам жизни;</w:t>
      </w:r>
    </w:p>
    <w:p w:rsidR="00987187" w:rsidRPr="00DF6196" w:rsidRDefault="00987187" w:rsidP="00EB07FB">
      <w:pPr>
        <w:pStyle w:val="af4"/>
        <w:numPr>
          <w:ilvl w:val="0"/>
          <w:numId w:val="37"/>
        </w:numPr>
        <w:ind w:left="426"/>
      </w:pPr>
      <w:r w:rsidRPr="00DF6196">
        <w:t>элементарный опыт природоохранительной деятельности;</w:t>
      </w:r>
    </w:p>
    <w:p w:rsidR="00987187" w:rsidRPr="00DF6196" w:rsidRDefault="00987187" w:rsidP="00EB07FB">
      <w:pPr>
        <w:pStyle w:val="af4"/>
        <w:numPr>
          <w:ilvl w:val="0"/>
          <w:numId w:val="37"/>
        </w:numPr>
        <w:ind w:left="426"/>
      </w:pPr>
      <w:r w:rsidRPr="00DF6196">
        <w:t>бережное отношение к растениям и животным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нности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родная земля; заповедная природа; планета Земля; экологическое сознание. 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сновные направления работы</w:t>
      </w:r>
    </w:p>
    <w:tbl>
      <w:tblPr>
        <w:tblW w:w="9781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5441"/>
      </w:tblGrid>
      <w:tr w:rsidR="00987187" w:rsidRPr="00DF6196" w:rsidTr="00334575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тельные задачи</w:t>
            </w:r>
          </w:p>
        </w:tc>
        <w:tc>
          <w:tcPr>
            <w:tcW w:w="544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ючевые дела</w:t>
            </w:r>
          </w:p>
        </w:tc>
      </w:tr>
      <w:tr w:rsidR="00987187" w:rsidRPr="00DF6196" w:rsidTr="00334575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ние понимания взаимосвязей между человеком, обществом, при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ой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ние гуманистического отнош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к людям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ирование эстетического отнош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учащихся к окружающей среде и труду как источнику радости и твор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а людей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ние экологической  грамот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ирование экологического миров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рения.</w:t>
            </w:r>
          </w:p>
        </w:tc>
        <w:tc>
          <w:tcPr>
            <w:tcW w:w="544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матические классные часы, посвященные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лемам экологи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экологических акциях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ганизация экскурсий в музе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экологические субботник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ганизация и проведение походов выходного дня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экологических конкурсах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ни экологической безопасност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птиц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районных, областных конкурсах прое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-исследовательских работ по экологи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реализации проектов по благоустрой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у территори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влечение обучающихся в детские объединения, секции, клубы по интересам.</w:t>
            </w:r>
          </w:p>
        </w:tc>
      </w:tr>
    </w:tbl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Совместная педагогическая деятельность семьи и школы:</w:t>
      </w:r>
    </w:p>
    <w:p w:rsidR="00987187" w:rsidRPr="00DF6196" w:rsidRDefault="00987187" w:rsidP="00EB07FB">
      <w:pPr>
        <w:pStyle w:val="af4"/>
        <w:numPr>
          <w:ilvl w:val="0"/>
          <w:numId w:val="38"/>
        </w:numPr>
        <w:ind w:left="426"/>
      </w:pPr>
      <w:r w:rsidRPr="00DF6196">
        <w:t>тематические классные родительские собрания;</w:t>
      </w:r>
    </w:p>
    <w:p w:rsidR="00987187" w:rsidRPr="00DF6196" w:rsidRDefault="00987187" w:rsidP="00EB07FB">
      <w:pPr>
        <w:pStyle w:val="af4"/>
        <w:numPr>
          <w:ilvl w:val="0"/>
          <w:numId w:val="38"/>
        </w:numPr>
        <w:ind w:left="426"/>
      </w:pPr>
      <w:r w:rsidRPr="00DF6196">
        <w:t>совместные проекты с родителями;</w:t>
      </w:r>
    </w:p>
    <w:p w:rsidR="00987187" w:rsidRPr="00DF6196" w:rsidRDefault="00987187" w:rsidP="00EB07FB">
      <w:pPr>
        <w:pStyle w:val="af4"/>
        <w:numPr>
          <w:ilvl w:val="0"/>
          <w:numId w:val="38"/>
        </w:numPr>
        <w:ind w:left="426"/>
      </w:pPr>
      <w:r w:rsidRPr="00DF6196">
        <w:t>участие родителей в субботниках по благоустройству территории школы;</w:t>
      </w:r>
    </w:p>
    <w:p w:rsidR="00987187" w:rsidRPr="00DF6196" w:rsidRDefault="00987187" w:rsidP="00EB07FB">
      <w:pPr>
        <w:pStyle w:val="af4"/>
        <w:numPr>
          <w:ilvl w:val="0"/>
          <w:numId w:val="38"/>
        </w:numPr>
        <w:ind w:left="426"/>
      </w:pPr>
      <w:r w:rsidRPr="00DF6196">
        <w:t>привлечение родителей для совместной работы во внеурочное время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ланируемые результаты:</w:t>
      </w:r>
    </w:p>
    <w:p w:rsidR="00987187" w:rsidRPr="00DF6196" w:rsidRDefault="00987187" w:rsidP="00EB07FB">
      <w:pPr>
        <w:pStyle w:val="af4"/>
        <w:numPr>
          <w:ilvl w:val="0"/>
          <w:numId w:val="39"/>
        </w:numPr>
        <w:ind w:left="426"/>
      </w:pPr>
      <w:r w:rsidRPr="00DF6196">
        <w:t>ценностное отношение к природе;</w:t>
      </w:r>
    </w:p>
    <w:p w:rsidR="00987187" w:rsidRPr="00DF6196" w:rsidRDefault="00987187" w:rsidP="00EB07FB">
      <w:pPr>
        <w:pStyle w:val="af4"/>
        <w:numPr>
          <w:ilvl w:val="0"/>
          <w:numId w:val="39"/>
        </w:numPr>
        <w:ind w:left="426"/>
      </w:pPr>
      <w:r w:rsidRPr="00DF6196">
        <w:t>опыт эстетического, эмоционально-нравственного отношения к природе;</w:t>
      </w:r>
    </w:p>
    <w:p w:rsidR="00987187" w:rsidRPr="00DF6196" w:rsidRDefault="00987187" w:rsidP="00EB07FB">
      <w:pPr>
        <w:pStyle w:val="af4"/>
        <w:numPr>
          <w:ilvl w:val="0"/>
          <w:numId w:val="39"/>
        </w:numPr>
        <w:ind w:left="426"/>
      </w:pPr>
      <w:r w:rsidRPr="00DF6196">
        <w:lastRenderedPageBreak/>
        <w:t>знания о традициях нравственно-этического отношения к природе в культуре народов России, нормах экологической этики;</w:t>
      </w:r>
    </w:p>
    <w:p w:rsidR="00987187" w:rsidRPr="00DF6196" w:rsidRDefault="00987187" w:rsidP="00EB07FB">
      <w:pPr>
        <w:pStyle w:val="af4"/>
        <w:numPr>
          <w:ilvl w:val="0"/>
          <w:numId w:val="39"/>
        </w:numPr>
        <w:ind w:left="426"/>
      </w:pPr>
      <w:r w:rsidRPr="00DF6196">
        <w:t>опыт участия в природоохранной деятельности в школе, на пришкольном участке, по месту жительства;</w:t>
      </w:r>
    </w:p>
    <w:p w:rsidR="00987187" w:rsidRPr="00DF6196" w:rsidRDefault="00987187" w:rsidP="00EB07FB">
      <w:pPr>
        <w:pStyle w:val="af4"/>
        <w:numPr>
          <w:ilvl w:val="0"/>
          <w:numId w:val="39"/>
        </w:numPr>
        <w:ind w:left="426"/>
      </w:pPr>
      <w:r w:rsidRPr="00DF6196">
        <w:t>личный опыт участия в экологических инициативах, проектах.</w:t>
      </w:r>
    </w:p>
    <w:p w:rsidR="00987187" w:rsidRPr="00DF6196" w:rsidRDefault="00987187" w:rsidP="00334575">
      <w:pPr>
        <w:pStyle w:val="4c"/>
        <w:rPr>
          <w:sz w:val="24"/>
          <w:szCs w:val="24"/>
        </w:rPr>
      </w:pPr>
      <w:bookmarkStart w:id="256" w:name="_Toc422388253"/>
      <w:bookmarkStart w:id="257" w:name="_Toc22897121"/>
      <w:r w:rsidRPr="00DF6196">
        <w:rPr>
          <w:sz w:val="24"/>
          <w:szCs w:val="24"/>
        </w:rPr>
        <w:t>Воспитание ценностного отношения к прекрасному, формирование представлений об эстетических идеалах и ценностях.</w:t>
      </w:r>
      <w:bookmarkEnd w:id="256"/>
      <w:bookmarkEnd w:id="257"/>
    </w:p>
    <w:p w:rsidR="00987187" w:rsidRPr="00DF6196" w:rsidRDefault="007F7AD6" w:rsidP="000D2626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  <w:u w:val="single"/>
        </w:rPr>
        <w:t>Модуль «Я и культура»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Задачи модуля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Получение знаний</w:t>
      </w:r>
      <w:r w:rsidR="00334575" w:rsidRPr="00DF6196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987187" w:rsidRPr="00DF6196" w:rsidRDefault="00987187" w:rsidP="00EB07FB">
      <w:pPr>
        <w:pStyle w:val="af4"/>
        <w:numPr>
          <w:ilvl w:val="0"/>
          <w:numId w:val="40"/>
        </w:numPr>
        <w:ind w:left="426"/>
      </w:pPr>
      <w:r w:rsidRPr="00DF6196">
        <w:t>о душевной и физической красоте человека;</w:t>
      </w:r>
    </w:p>
    <w:p w:rsidR="00987187" w:rsidRPr="00DF6196" w:rsidRDefault="00987187" w:rsidP="00EB07FB">
      <w:pPr>
        <w:pStyle w:val="af4"/>
        <w:numPr>
          <w:ilvl w:val="0"/>
          <w:numId w:val="40"/>
        </w:numPr>
        <w:ind w:left="426"/>
      </w:pPr>
      <w:r w:rsidRPr="00DF6196">
        <w:t>формирование эстетических идеалов, чувства прекрасного; умение видеть красоту пр</w:t>
      </w:r>
      <w:r w:rsidRPr="00DF6196">
        <w:t>и</w:t>
      </w:r>
      <w:r w:rsidRPr="00DF6196">
        <w:t>роды, труда и творчества;</w:t>
      </w:r>
    </w:p>
    <w:p w:rsidR="00987187" w:rsidRPr="00DF6196" w:rsidRDefault="00987187" w:rsidP="00EB07FB">
      <w:pPr>
        <w:pStyle w:val="af4"/>
        <w:numPr>
          <w:ilvl w:val="0"/>
          <w:numId w:val="40"/>
        </w:numPr>
        <w:ind w:left="426"/>
      </w:pPr>
      <w:r w:rsidRPr="00DF6196">
        <w:t>интерес к чтению, произведениям искусства, детским спектаклям, концертам, выставкам, музыке;</w:t>
      </w:r>
    </w:p>
    <w:p w:rsidR="00987187" w:rsidRPr="00DF6196" w:rsidRDefault="00987187" w:rsidP="00EB07FB">
      <w:pPr>
        <w:pStyle w:val="af4"/>
        <w:numPr>
          <w:ilvl w:val="0"/>
          <w:numId w:val="40"/>
        </w:numPr>
        <w:ind w:left="426"/>
      </w:pPr>
      <w:r w:rsidRPr="00DF6196">
        <w:t>интерес к занятиям художественным творчеством;</w:t>
      </w:r>
    </w:p>
    <w:p w:rsidR="00987187" w:rsidRPr="00DF6196" w:rsidRDefault="00987187" w:rsidP="00EB07FB">
      <w:pPr>
        <w:pStyle w:val="af4"/>
        <w:numPr>
          <w:ilvl w:val="0"/>
          <w:numId w:val="40"/>
        </w:numPr>
        <w:ind w:left="426"/>
      </w:pPr>
      <w:r w:rsidRPr="00DF6196">
        <w:t>стремление к опрятному внешнему виду;</w:t>
      </w:r>
    </w:p>
    <w:p w:rsidR="00987187" w:rsidRPr="00DF6196" w:rsidRDefault="00987187" w:rsidP="00EB07FB">
      <w:pPr>
        <w:pStyle w:val="af4"/>
        <w:numPr>
          <w:ilvl w:val="0"/>
          <w:numId w:val="40"/>
        </w:numPr>
        <w:ind w:left="426"/>
      </w:pPr>
      <w:r w:rsidRPr="00DF6196">
        <w:t>отрицательное отношение к некрасивым поступкам и неряшливост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нности:</w:t>
      </w:r>
      <w:r w:rsidRPr="00DF6196">
        <w:rPr>
          <w:rFonts w:ascii="Times New Roman" w:hAnsi="Times New Roman" w:cs="Times New Roman"/>
          <w:sz w:val="24"/>
          <w:szCs w:val="24"/>
        </w:rPr>
        <w:t xml:space="preserve"> красота; гармония; духовный мир человека; эстетическое развитие. 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сновные направления работы</w:t>
      </w:r>
    </w:p>
    <w:tbl>
      <w:tblPr>
        <w:tblW w:w="10065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5725"/>
      </w:tblGrid>
      <w:tr w:rsidR="00987187" w:rsidRPr="00DF6196" w:rsidTr="001B1AB8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спитательные задачи</w:t>
            </w:r>
          </w:p>
        </w:tc>
        <w:tc>
          <w:tcPr>
            <w:tcW w:w="5725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ючевые дела</w:t>
            </w:r>
          </w:p>
        </w:tc>
      </w:tr>
      <w:tr w:rsidR="00987187" w:rsidRPr="00DF6196" w:rsidTr="001B1AB8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EB07FB">
            <w:pPr>
              <w:pStyle w:val="af4"/>
              <w:numPr>
                <w:ilvl w:val="0"/>
                <w:numId w:val="41"/>
              </w:numPr>
              <w:ind w:left="336"/>
            </w:pPr>
            <w:r w:rsidRPr="00DF6196">
              <w:t>раскрытие духовных основ отечес</w:t>
            </w:r>
            <w:r w:rsidRPr="00DF6196">
              <w:t>т</w:t>
            </w:r>
            <w:r w:rsidRPr="00DF6196">
              <w:t>венной культуры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41"/>
              </w:numPr>
              <w:ind w:left="336"/>
            </w:pPr>
            <w:r w:rsidRPr="00DF6196">
              <w:t>воспитание у школьников чувства прекрасного, развитие творческого мышления, художественных сп</w:t>
            </w:r>
            <w:r w:rsidRPr="00DF6196">
              <w:t>о</w:t>
            </w:r>
            <w:r w:rsidRPr="00DF6196">
              <w:t>собностей, формирование эстетич</w:t>
            </w:r>
            <w:r w:rsidRPr="00DF6196">
              <w:t>е</w:t>
            </w:r>
            <w:r w:rsidRPr="00DF6196">
              <w:t>ских вкусов, идеалов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41"/>
              </w:numPr>
              <w:ind w:left="336"/>
            </w:pPr>
            <w:r w:rsidRPr="00DF6196">
              <w:t>формирование понимания значим</w:t>
            </w:r>
            <w:r w:rsidRPr="00DF6196">
              <w:t>о</w:t>
            </w:r>
            <w:r w:rsidRPr="00DF6196">
              <w:t>сти искусства в жизни каждого гр</w:t>
            </w:r>
            <w:r w:rsidRPr="00DF6196">
              <w:t>а</w:t>
            </w:r>
            <w:r w:rsidRPr="00DF6196">
              <w:t>жданина;</w:t>
            </w:r>
          </w:p>
          <w:p w:rsidR="00987187" w:rsidRPr="00DF6196" w:rsidRDefault="00987187" w:rsidP="00EB07FB">
            <w:pPr>
              <w:pStyle w:val="af4"/>
              <w:numPr>
                <w:ilvl w:val="0"/>
                <w:numId w:val="41"/>
              </w:numPr>
              <w:ind w:left="336"/>
            </w:pPr>
            <w:r w:rsidRPr="00DF6196">
              <w:t>формирование культуры общения, поведения, эстетического участия в мероприятиях.</w:t>
            </w:r>
          </w:p>
        </w:tc>
        <w:tc>
          <w:tcPr>
            <w:tcW w:w="5725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ь знаний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олнение творческих заданий по разным пред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м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сещение учреждений культуры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дготовка концертов к праздникам «День пожилых людей», «День матери», «День учителя», «8 Марта» «День Победы»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кольные мероприятия эстетической направлен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и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следний звонок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ганизация экскурсий по музеям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творческих конкурсах, проектах, выставках декоративно-прикладного творчеств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астие в муниципальных конкурсах рисунков и плакатов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гиональный конкурс «Зимняя сказка»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пускные вечера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вместные мероприятия с библиотекой;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влечение обучающихся в детские объединения, секции, клубы по интересам.</w:t>
            </w:r>
          </w:p>
        </w:tc>
      </w:tr>
    </w:tbl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Совместная педагогическая деятельность семьи и школы:</w:t>
      </w:r>
    </w:p>
    <w:p w:rsidR="00987187" w:rsidRPr="00DF6196" w:rsidRDefault="00987187" w:rsidP="00EB07FB">
      <w:pPr>
        <w:pStyle w:val="af4"/>
        <w:numPr>
          <w:ilvl w:val="0"/>
          <w:numId w:val="42"/>
        </w:numPr>
        <w:ind w:left="426"/>
      </w:pPr>
      <w:r w:rsidRPr="00DF6196">
        <w:t>участие в коллективно-творческих делах;</w:t>
      </w:r>
    </w:p>
    <w:p w:rsidR="00987187" w:rsidRPr="00DF6196" w:rsidRDefault="00987187" w:rsidP="00EB07FB">
      <w:pPr>
        <w:pStyle w:val="af4"/>
        <w:numPr>
          <w:ilvl w:val="0"/>
          <w:numId w:val="42"/>
        </w:numPr>
        <w:ind w:left="426"/>
      </w:pPr>
      <w:r w:rsidRPr="00DF6196">
        <w:t>совместные проекты;</w:t>
      </w:r>
    </w:p>
    <w:p w:rsidR="00987187" w:rsidRPr="00DF6196" w:rsidRDefault="00987187" w:rsidP="00EB07FB">
      <w:pPr>
        <w:pStyle w:val="af4"/>
        <w:numPr>
          <w:ilvl w:val="0"/>
          <w:numId w:val="42"/>
        </w:numPr>
        <w:ind w:left="426"/>
      </w:pPr>
      <w:r w:rsidRPr="00DF6196">
        <w:t>привлечение родителей к подготовке и проведению праздников, мероприятий;</w:t>
      </w:r>
    </w:p>
    <w:p w:rsidR="00987187" w:rsidRPr="00DF6196" w:rsidRDefault="00987187" w:rsidP="00EB07FB">
      <w:pPr>
        <w:pStyle w:val="af4"/>
        <w:numPr>
          <w:ilvl w:val="0"/>
          <w:numId w:val="42"/>
        </w:numPr>
        <w:ind w:left="426"/>
      </w:pPr>
      <w:r w:rsidRPr="00DF6196">
        <w:t>организация и проведение семейных встреч, конкурсов и викторин;</w:t>
      </w:r>
    </w:p>
    <w:p w:rsidR="00987187" w:rsidRPr="00DF6196" w:rsidRDefault="00987187" w:rsidP="00EB07FB">
      <w:pPr>
        <w:pStyle w:val="af4"/>
        <w:numPr>
          <w:ilvl w:val="0"/>
          <w:numId w:val="42"/>
        </w:numPr>
        <w:ind w:left="426"/>
      </w:pPr>
      <w:r w:rsidRPr="00DF6196">
        <w:t>организация экскурсий по историческим местам Коношского района,  Архангельской области, России;</w:t>
      </w:r>
    </w:p>
    <w:p w:rsidR="00987187" w:rsidRPr="00DF6196" w:rsidRDefault="00987187" w:rsidP="00EB07FB">
      <w:pPr>
        <w:pStyle w:val="af4"/>
        <w:numPr>
          <w:ilvl w:val="0"/>
          <w:numId w:val="42"/>
        </w:numPr>
        <w:ind w:left="426"/>
      </w:pPr>
      <w:r w:rsidRPr="00DF6196">
        <w:t>совместные посещения с родителями театров, музеев;</w:t>
      </w:r>
    </w:p>
    <w:p w:rsidR="00987187" w:rsidRPr="00DF6196" w:rsidRDefault="00987187" w:rsidP="00EB07FB">
      <w:pPr>
        <w:pStyle w:val="af4"/>
        <w:numPr>
          <w:ilvl w:val="0"/>
          <w:numId w:val="42"/>
        </w:numPr>
        <w:ind w:left="426"/>
      </w:pPr>
      <w:r w:rsidRPr="00DF6196">
        <w:t>участие родителей в конкурсах, акциях, проводимых в школе;</w:t>
      </w:r>
    </w:p>
    <w:p w:rsidR="00987187" w:rsidRPr="00DF6196" w:rsidRDefault="00987187" w:rsidP="00EB07FB">
      <w:pPr>
        <w:pStyle w:val="af4"/>
        <w:numPr>
          <w:ilvl w:val="0"/>
          <w:numId w:val="42"/>
        </w:numPr>
        <w:ind w:left="426"/>
      </w:pPr>
      <w:r w:rsidRPr="00DF6196">
        <w:t>участие в художественном оформлении классов, школы к праздникам, мероприятиям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lastRenderedPageBreak/>
        <w:t>Планируемые результаты:</w:t>
      </w:r>
    </w:p>
    <w:p w:rsidR="00987187" w:rsidRPr="00DF6196" w:rsidRDefault="00987187" w:rsidP="00EB07FB">
      <w:pPr>
        <w:pStyle w:val="af4"/>
        <w:numPr>
          <w:ilvl w:val="0"/>
          <w:numId w:val="43"/>
        </w:numPr>
        <w:ind w:left="426"/>
      </w:pPr>
      <w:r w:rsidRPr="00DF6196">
        <w:t>умения видеть красоту в окружающем мире;</w:t>
      </w:r>
    </w:p>
    <w:p w:rsidR="00987187" w:rsidRPr="00DF6196" w:rsidRDefault="00987187" w:rsidP="00EB07FB">
      <w:pPr>
        <w:pStyle w:val="af4"/>
        <w:numPr>
          <w:ilvl w:val="0"/>
          <w:numId w:val="43"/>
        </w:numPr>
        <w:ind w:left="426"/>
      </w:pPr>
      <w:r w:rsidRPr="00DF6196">
        <w:t>умения видеть красоту в поведении, поступках людей;</w:t>
      </w:r>
    </w:p>
    <w:p w:rsidR="00987187" w:rsidRPr="00DF6196" w:rsidRDefault="00987187" w:rsidP="00EB07FB">
      <w:pPr>
        <w:pStyle w:val="af4"/>
        <w:numPr>
          <w:ilvl w:val="0"/>
          <w:numId w:val="43"/>
        </w:numPr>
        <w:ind w:left="426"/>
      </w:pPr>
      <w:r w:rsidRPr="00DF6196">
        <w:t>знания об эстетических и художественных ценностях отечественной культуры;</w:t>
      </w:r>
    </w:p>
    <w:p w:rsidR="00987187" w:rsidRPr="00DF6196" w:rsidRDefault="00987187" w:rsidP="00EB07FB">
      <w:pPr>
        <w:pStyle w:val="af4"/>
        <w:numPr>
          <w:ilvl w:val="0"/>
          <w:numId w:val="43"/>
        </w:numPr>
        <w:ind w:left="426"/>
      </w:pPr>
      <w:r w:rsidRPr="00DF6196">
        <w:t>опыт эмоционального постижения народного творчества, этнокультурных традиций, фольклора народов России;</w:t>
      </w:r>
    </w:p>
    <w:p w:rsidR="00987187" w:rsidRPr="00DF6196" w:rsidRDefault="00987187" w:rsidP="00EB07FB">
      <w:pPr>
        <w:pStyle w:val="af4"/>
        <w:numPr>
          <w:ilvl w:val="0"/>
          <w:numId w:val="43"/>
        </w:numPr>
        <w:ind w:left="426"/>
      </w:pPr>
      <w:r w:rsidRPr="00DF6196">
        <w:t>опыт эстетических переживаний, наблюдений эстетических объектов в природе и с</w:t>
      </w:r>
      <w:r w:rsidRPr="00DF6196">
        <w:t>о</w:t>
      </w:r>
      <w:r w:rsidRPr="00DF6196">
        <w:t>циуме, эстетического отношения к окружающему миру и самому себе;</w:t>
      </w:r>
    </w:p>
    <w:p w:rsidR="00987187" w:rsidRPr="00DF6196" w:rsidRDefault="00987187" w:rsidP="00EB07FB">
      <w:pPr>
        <w:pStyle w:val="af4"/>
        <w:numPr>
          <w:ilvl w:val="0"/>
          <w:numId w:val="43"/>
        </w:numPr>
        <w:ind w:left="426"/>
      </w:pPr>
      <w:r w:rsidRPr="00DF6196">
        <w:t>опыт самореализации в различных видах творческой деятельности, формирование п</w:t>
      </w:r>
      <w:r w:rsidRPr="00DF6196">
        <w:t>о</w:t>
      </w:r>
      <w:r w:rsidRPr="00DF6196">
        <w:t>требности и умения выражать себя в доступных видах творчества;</w:t>
      </w:r>
    </w:p>
    <w:p w:rsidR="00987187" w:rsidRPr="00DF6196" w:rsidRDefault="00987187" w:rsidP="00EB07FB">
      <w:pPr>
        <w:pStyle w:val="af4"/>
        <w:numPr>
          <w:ilvl w:val="0"/>
          <w:numId w:val="43"/>
        </w:numPr>
        <w:ind w:left="426"/>
      </w:pPr>
      <w:r w:rsidRPr="00DF6196">
        <w:t>мотивация к реализации эстетических ценностей в пространстве образовательного учр</w:t>
      </w:r>
      <w:r w:rsidRPr="00DF6196">
        <w:t>е</w:t>
      </w:r>
      <w:r w:rsidRPr="00DF6196">
        <w:t>ждения и семь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се направления дополняют друг друга и обеспечивают развитие личности на основе оте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твенных духовных, нравственных и культурных традиций.</w:t>
      </w:r>
    </w:p>
    <w:p w:rsidR="00334575" w:rsidRPr="00DF6196" w:rsidRDefault="00334575" w:rsidP="000D2626">
      <w:pPr>
        <w:rPr>
          <w:rFonts w:ascii="Times New Roman" w:hAnsi="Times New Roman" w:cs="Times New Roman"/>
          <w:sz w:val="24"/>
          <w:szCs w:val="24"/>
        </w:rPr>
      </w:pPr>
    </w:p>
    <w:p w:rsidR="00987187" w:rsidRPr="00DF6196" w:rsidRDefault="00987187" w:rsidP="00334575">
      <w:pPr>
        <w:pStyle w:val="4c"/>
        <w:rPr>
          <w:sz w:val="24"/>
          <w:szCs w:val="24"/>
        </w:rPr>
      </w:pPr>
      <w:bookmarkStart w:id="258" w:name="_Toc422388254"/>
      <w:bookmarkStart w:id="259" w:name="_Toc22897122"/>
      <w:r w:rsidRPr="00DF6196">
        <w:rPr>
          <w:sz w:val="24"/>
          <w:szCs w:val="24"/>
        </w:rPr>
        <w:t>Основные формы повышения педагогической культуры</w:t>
      </w:r>
      <w:bookmarkEnd w:id="258"/>
      <w:bookmarkEnd w:id="259"/>
    </w:p>
    <w:p w:rsidR="00987187" w:rsidRPr="00DF6196" w:rsidRDefault="00987187" w:rsidP="00334575">
      <w:pPr>
        <w:pStyle w:val="4c"/>
        <w:rPr>
          <w:sz w:val="24"/>
          <w:szCs w:val="24"/>
        </w:rPr>
      </w:pPr>
      <w:bookmarkStart w:id="260" w:name="_Toc422388255"/>
      <w:bookmarkStart w:id="261" w:name="_Toc22897123"/>
      <w:r w:rsidRPr="00DF6196">
        <w:rPr>
          <w:sz w:val="24"/>
          <w:szCs w:val="24"/>
        </w:rPr>
        <w:t>родителей (законных представителей) обучающихся</w:t>
      </w:r>
      <w:bookmarkEnd w:id="260"/>
      <w:bookmarkEnd w:id="261"/>
    </w:p>
    <w:p w:rsidR="00987187" w:rsidRPr="00DF6196" w:rsidRDefault="00987187" w:rsidP="00334575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Одно из ключевых направлений реализации программы воспитания и социализации обучающихся </w:t>
      </w:r>
      <w:r w:rsidR="00E1087D">
        <w:rPr>
          <w:rFonts w:ascii="Times New Roman" w:hAnsi="Times New Roman" w:cs="Times New Roman"/>
          <w:sz w:val="24"/>
          <w:szCs w:val="24"/>
        </w:rPr>
        <w:t>при получении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 является повышение педагог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ческой культуры родителей.</w:t>
      </w:r>
    </w:p>
    <w:p w:rsidR="00987187" w:rsidRPr="00DF6196" w:rsidRDefault="00987187" w:rsidP="00334575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едагогическая культура родителей (законных представителей) обучающихся — один из самых действенных факторов их духовно-нравственного развития и воспитания, поско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ку уклад семейной жизни представляет собой один из важнейших компонентов, формиру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щих нравственный уклад жизни обучающегося.</w:t>
      </w:r>
    </w:p>
    <w:p w:rsidR="00987187" w:rsidRPr="00DF6196" w:rsidRDefault="00987187" w:rsidP="00334575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Необходимо восстановление с учетом современных реалий накопленных в нашей ст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е позитивных традиций содержательного педагогического взаимодействия семьи и обра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ательного учреждения, систематического повышения педагогической культуры родителей (законных представителей).</w:t>
      </w:r>
    </w:p>
    <w:p w:rsidR="00987187" w:rsidRPr="00DF6196" w:rsidRDefault="00987187" w:rsidP="00334575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ава и обязанности родителей (законных представителей) в современных условиях определены в статьях 38, 43 Конституции Российской Федерации, главе 12 Семейного коде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>са Российской Федерации, статьях 17, 18, 19, 52 Закона Российской Федерации «Об обра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ании».</w:t>
      </w:r>
    </w:p>
    <w:p w:rsidR="00987187" w:rsidRPr="00DF6196" w:rsidRDefault="00987187" w:rsidP="00334575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истема работы школы по повышению педагогической культуры родителей (законных представителей) в обеспечении духовно-нравственного развития и воспитания обучающихся школьного возраста основана на следующих принципах:</w:t>
      </w:r>
    </w:p>
    <w:p w:rsidR="00987187" w:rsidRPr="00DF6196" w:rsidRDefault="00987187" w:rsidP="00EB07FB">
      <w:pPr>
        <w:pStyle w:val="af4"/>
        <w:numPr>
          <w:ilvl w:val="0"/>
          <w:numId w:val="44"/>
        </w:numPr>
        <w:ind w:left="426"/>
      </w:pPr>
      <w:r w:rsidRPr="00DF6196">
        <w:t>совместная педагогическая деятельность семьи и школы, в том числе в определении о</w:t>
      </w:r>
      <w:r w:rsidRPr="00DF6196">
        <w:t>с</w:t>
      </w:r>
      <w:r w:rsidRPr="00DF6196">
        <w:t>новных направлений, ценностей и приоритетов деятельности лицея по духовно-нравственному развитию и воспитанию обучающихся;</w:t>
      </w:r>
    </w:p>
    <w:p w:rsidR="00987187" w:rsidRPr="00DF6196" w:rsidRDefault="00987187" w:rsidP="00EB07FB">
      <w:pPr>
        <w:pStyle w:val="af4"/>
        <w:numPr>
          <w:ilvl w:val="0"/>
          <w:numId w:val="44"/>
        </w:numPr>
        <w:ind w:left="426"/>
      </w:pPr>
      <w:r w:rsidRPr="00DF6196">
        <w:t>сочетание педагогического просвещения с педагогическим самообразованием родителей (законных представителей);</w:t>
      </w:r>
    </w:p>
    <w:p w:rsidR="00987187" w:rsidRPr="00DF6196" w:rsidRDefault="00987187" w:rsidP="00EB07FB">
      <w:pPr>
        <w:pStyle w:val="af4"/>
        <w:numPr>
          <w:ilvl w:val="0"/>
          <w:numId w:val="44"/>
        </w:numPr>
        <w:ind w:left="426"/>
      </w:pPr>
      <w:r w:rsidRPr="00DF6196">
        <w:t>педагогическое внимание, уважение и требовательность к родителям (законным пре</w:t>
      </w:r>
      <w:r w:rsidRPr="00DF6196">
        <w:t>д</w:t>
      </w:r>
      <w:r w:rsidRPr="00DF6196">
        <w:t>ставителям);</w:t>
      </w:r>
    </w:p>
    <w:p w:rsidR="00987187" w:rsidRPr="00DF6196" w:rsidRDefault="00987187" w:rsidP="00EB07FB">
      <w:pPr>
        <w:pStyle w:val="af4"/>
        <w:numPr>
          <w:ilvl w:val="0"/>
          <w:numId w:val="44"/>
        </w:numPr>
        <w:ind w:left="426"/>
      </w:pPr>
      <w:r w:rsidRPr="00DF6196">
        <w:t>поддержка и индивидуальное сопровождение становления и развития педагогической культуры каждого из родителей (законных представителей);</w:t>
      </w:r>
    </w:p>
    <w:p w:rsidR="00987187" w:rsidRPr="00DF6196" w:rsidRDefault="00987187" w:rsidP="00EB07FB">
      <w:pPr>
        <w:pStyle w:val="af4"/>
        <w:numPr>
          <w:ilvl w:val="0"/>
          <w:numId w:val="44"/>
        </w:numPr>
        <w:ind w:left="426"/>
      </w:pPr>
      <w:r w:rsidRPr="00DF6196">
        <w:t>содействие родителям (законным представителям) в решении индивидуальных проблем воспитания детей;</w:t>
      </w:r>
    </w:p>
    <w:p w:rsidR="00987187" w:rsidRPr="00DF6196" w:rsidRDefault="00987187" w:rsidP="00EB07FB">
      <w:pPr>
        <w:pStyle w:val="af4"/>
        <w:numPr>
          <w:ilvl w:val="0"/>
          <w:numId w:val="44"/>
        </w:numPr>
        <w:ind w:left="426"/>
      </w:pPr>
      <w:r w:rsidRPr="00DF6196">
        <w:t>опора на положительный опыт семейного воспитания.</w:t>
      </w:r>
    </w:p>
    <w:p w:rsidR="00987187" w:rsidRPr="00DF6196" w:rsidRDefault="00987187" w:rsidP="00334575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системе повышения педагогической культуры родителей (законных представителей) используются различные формы работы, в том числе: родительское собрание, родительская конференция, организационно-деятельностная и психологическая игра, собрание-диспут, 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дительский лекторий, семейная гостиная, встреча за круглым столом, вечер вопросов и отв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тов, семинар, педагогический практикум, тренинг для родителей и другие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lastRenderedPageBreak/>
        <w:t>Формы педагогического просвещения родителей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  <w:u w:val="single"/>
        </w:rPr>
        <w:t>Лекция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форма, подробно раскрывающая сущность той или иной проблемы воспитания. Главное в лекции – анализ явлений, ситуаций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  <w:u w:val="single"/>
        </w:rPr>
        <w:t>Практикум</w:t>
      </w:r>
      <w:r w:rsidRPr="00DF6196">
        <w:rPr>
          <w:rFonts w:ascii="Times New Roman" w:hAnsi="Times New Roman" w:cs="Times New Roman"/>
          <w:sz w:val="24"/>
          <w:szCs w:val="24"/>
        </w:rPr>
        <w:t>: форма выработки у родителей педагогических умений по воспитанию детей, эффективному расширению возникающих педагогических ситуаций, тренировка педагоги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кого мышления у родителей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  <w:u w:val="single"/>
        </w:rPr>
        <w:t>Открытые уроки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цель – ознакомление родителей с новыми программами по предмету, м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тодикой преподавания, требованиями учителя. Такие уроки позволяют избежать многих конфликтов, вызванных незнанием и непониманием родителями специфики учебной де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тельност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  <w:u w:val="single"/>
        </w:rPr>
        <w:t>Индивидуальные тематические консультации: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бмен информацией, дающей реальное пре</w:t>
      </w:r>
      <w:r w:rsidRPr="00DF6196">
        <w:rPr>
          <w:rFonts w:ascii="Times New Roman" w:hAnsi="Times New Roman" w:cs="Times New Roman"/>
          <w:sz w:val="24"/>
          <w:szCs w:val="24"/>
        </w:rPr>
        <w:t>д</w:t>
      </w:r>
      <w:r w:rsidRPr="00DF6196">
        <w:rPr>
          <w:rFonts w:ascii="Times New Roman" w:hAnsi="Times New Roman" w:cs="Times New Roman"/>
          <w:sz w:val="24"/>
          <w:szCs w:val="24"/>
        </w:rPr>
        <w:t>ставление о школьных делах и поведении ребенка, его проблемах.</w:t>
      </w:r>
      <w:r w:rsidR="00334575" w:rsidRPr="00DF6196">
        <w:rPr>
          <w:rFonts w:ascii="Times New Roman" w:hAnsi="Times New Roman" w:cs="Times New Roman"/>
          <w:sz w:val="24"/>
          <w:szCs w:val="24"/>
        </w:rPr>
        <w:t xml:space="preserve"> </w:t>
      </w:r>
      <w:r w:rsidRPr="00DF6196">
        <w:rPr>
          <w:rFonts w:ascii="Times New Roman" w:hAnsi="Times New Roman" w:cs="Times New Roman"/>
          <w:sz w:val="24"/>
          <w:szCs w:val="24"/>
        </w:rPr>
        <w:t>Индивидуальные консу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 xml:space="preserve">тации – одна из важнейших форм </w:t>
      </w:r>
      <w:r w:rsidR="00334575" w:rsidRPr="00DF6196">
        <w:rPr>
          <w:rFonts w:ascii="Times New Roman" w:hAnsi="Times New Roman" w:cs="Times New Roman"/>
          <w:sz w:val="24"/>
          <w:szCs w:val="24"/>
        </w:rPr>
        <w:t xml:space="preserve"> в</w:t>
      </w:r>
      <w:r w:rsidRPr="00DF6196">
        <w:rPr>
          <w:rFonts w:ascii="Times New Roman" w:hAnsi="Times New Roman" w:cs="Times New Roman"/>
          <w:sz w:val="24"/>
          <w:szCs w:val="24"/>
        </w:rPr>
        <w:t>заимодействия классного руководителя с семьей. О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бенно она необходима, когда педагог набирает класс. Для того чтобы преодолеть беспоко</w:t>
      </w:r>
      <w:r w:rsidRPr="00DF6196">
        <w:rPr>
          <w:rFonts w:ascii="Times New Roman" w:hAnsi="Times New Roman" w:cs="Times New Roman"/>
          <w:sz w:val="24"/>
          <w:szCs w:val="24"/>
        </w:rPr>
        <w:t>й</w:t>
      </w:r>
      <w:r w:rsidRPr="00DF6196">
        <w:rPr>
          <w:rFonts w:ascii="Times New Roman" w:hAnsi="Times New Roman" w:cs="Times New Roman"/>
          <w:sz w:val="24"/>
          <w:szCs w:val="24"/>
        </w:rPr>
        <w:t>ство родителей, боязнь разговора о своем ребенке, необходимо проводить индивидуальные консультации-собеседования с родителями. Готовясь к консультации, целесообразно опре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лить ряд вопросов, ответы на которые помогут планированию воспитательной работы с классом. Индивидуальная консультация должна иметь ознакомительный характер и спос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ствовать созданию хорошего контакта между родителями и учителем. Учитель должен дать родителям возможность рассказать ему все то, с чем они хотели бы познакомить учителя в неофициальной обстановке, и выяснить важные сведения для своей профессиональной раб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ты с ребенком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особенности здоровья ребенка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его увлечения, интересы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предпочтения в общении в семье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поведенческие реакции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особенности характера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мотивации учения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моральные ценности семь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  <w:u w:val="single"/>
        </w:rPr>
        <w:t>Посещение семьи:</w:t>
      </w:r>
      <w:r w:rsidRPr="00DF6196">
        <w:rPr>
          <w:rFonts w:ascii="Times New Roman" w:hAnsi="Times New Roman" w:cs="Times New Roman"/>
          <w:sz w:val="24"/>
          <w:szCs w:val="24"/>
        </w:rPr>
        <w:t xml:space="preserve"> индивидуальная работа педагога с родителями, знакомство с условиями жизн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  <w:u w:val="single"/>
        </w:rPr>
        <w:t>Родительское собрание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форма анализа, осмысления на основе данных педагогической на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ки опыта воспитания.</w:t>
      </w:r>
    </w:p>
    <w:p w:rsidR="00987187" w:rsidRPr="00DF6196" w:rsidRDefault="00987187" w:rsidP="00EB07FB">
      <w:pPr>
        <w:pStyle w:val="af4"/>
        <w:numPr>
          <w:ilvl w:val="0"/>
          <w:numId w:val="45"/>
        </w:numPr>
      </w:pPr>
      <w:r w:rsidRPr="00DF6196">
        <w:t>общешкольные родительские конференции проводятся два раза в год. Цель: знако</w:t>
      </w:r>
      <w:r w:rsidRPr="00DF6196">
        <w:t>м</w:t>
      </w:r>
      <w:r w:rsidRPr="00DF6196">
        <w:t>ство с нормативно-правовыми документами о школе, основными направлениями, з</w:t>
      </w:r>
      <w:r w:rsidRPr="00DF6196">
        <w:t>а</w:t>
      </w:r>
      <w:r w:rsidRPr="00DF6196">
        <w:t>дачами, итогами работы;</w:t>
      </w:r>
    </w:p>
    <w:p w:rsidR="00987187" w:rsidRPr="00DF6196" w:rsidRDefault="00987187" w:rsidP="00EB07FB">
      <w:pPr>
        <w:pStyle w:val="af4"/>
        <w:numPr>
          <w:ilvl w:val="0"/>
          <w:numId w:val="45"/>
        </w:numPr>
      </w:pPr>
      <w:r w:rsidRPr="00DF6196">
        <w:t>классные родительские собрания проводятся четыре-пять раз в год. Цель: обсуждение задач учебно-воспитательной работы класса, планирование воспитательной работы, определение путей тесного сотрудничества семьи и школы, рассмотрение актуальных педагогических проблем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  <w:u w:val="single"/>
        </w:rPr>
        <w:t>Родительские чтения: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чень интересная форма работы с родителями, которая дает возмо</w:t>
      </w:r>
      <w:r w:rsidRPr="00DF6196">
        <w:rPr>
          <w:rFonts w:ascii="Times New Roman" w:hAnsi="Times New Roman" w:cs="Times New Roman"/>
          <w:sz w:val="24"/>
          <w:szCs w:val="24"/>
        </w:rPr>
        <w:t>ж</w:t>
      </w:r>
      <w:r w:rsidRPr="00DF6196">
        <w:rPr>
          <w:rFonts w:ascii="Times New Roman" w:hAnsi="Times New Roman" w:cs="Times New Roman"/>
          <w:sz w:val="24"/>
          <w:szCs w:val="24"/>
        </w:rPr>
        <w:t>ность родителям не только слушать лекции педагогов, но и изучать литературу по проблеме и участвовать в ее обсуждении. Родительские чтения можно организовать следующим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м: на первом собрании в начале учебного года родители определяют вопросы педагогики и психологии, которые их наиболее волнуют. Учитель собирает информацию и анализирует ее. С помощью школьного библиотекаря и других специалистов подбираются книги, в которых можно получить ответ на поставленный вопрос. Родители читают рекомендованные книги, а затем используют полученные в них сведения в родительских чтениях. Особенностью род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ельских чтений является то, что, анализируя книгу, родители должны изложить собственное понимание вопроса и изменение подходов к его решению после прочтения книги.</w:t>
      </w:r>
    </w:p>
    <w:p w:rsidR="00987187" w:rsidRPr="00DF6196" w:rsidRDefault="00987187" w:rsidP="00334575">
      <w:pPr>
        <w:pStyle w:val="3f2"/>
        <w:rPr>
          <w:sz w:val="24"/>
          <w:szCs w:val="24"/>
        </w:rPr>
      </w:pPr>
      <w:bookmarkStart w:id="262" w:name="_Toc422388256"/>
      <w:bookmarkStart w:id="263" w:name="_Toc22897124"/>
      <w:r w:rsidRPr="00DF6196">
        <w:rPr>
          <w:sz w:val="24"/>
          <w:szCs w:val="24"/>
        </w:rPr>
        <w:t>Программа профессиональной ориентации</w:t>
      </w:r>
      <w:bookmarkEnd w:id="262"/>
      <w:bookmarkEnd w:id="263"/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оздана для реализации ранней предпрофильной и профильной деятельности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lastRenderedPageBreak/>
        <w:t>Цель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Формирование у учащихся готовности к осознанному социальному и профессион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му определению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Задачи:</w:t>
      </w:r>
    </w:p>
    <w:p w:rsidR="00987187" w:rsidRPr="00DF6196" w:rsidRDefault="00987187" w:rsidP="00EB07FB">
      <w:pPr>
        <w:pStyle w:val="af4"/>
        <w:numPr>
          <w:ilvl w:val="0"/>
          <w:numId w:val="46"/>
        </w:numPr>
        <w:ind w:left="426"/>
      </w:pPr>
      <w:r w:rsidRPr="00DF6196">
        <w:t>помочь учащимся раскрыть психологические особенности своей личности;</w:t>
      </w:r>
    </w:p>
    <w:p w:rsidR="00987187" w:rsidRPr="00DF6196" w:rsidRDefault="00987187" w:rsidP="00EB07FB">
      <w:pPr>
        <w:pStyle w:val="af4"/>
        <w:numPr>
          <w:ilvl w:val="0"/>
          <w:numId w:val="46"/>
        </w:numPr>
        <w:ind w:left="426"/>
      </w:pPr>
      <w:r w:rsidRPr="00DF6196">
        <w:t>подготовить школьников к осознанному выбору профиля обучения в старшей школе и в перспективе – будущей профессии</w:t>
      </w:r>
    </w:p>
    <w:p w:rsidR="00987187" w:rsidRPr="00DF6196" w:rsidRDefault="00987187" w:rsidP="00EB07FB">
      <w:pPr>
        <w:pStyle w:val="af4"/>
        <w:numPr>
          <w:ilvl w:val="0"/>
          <w:numId w:val="46"/>
        </w:numPr>
        <w:ind w:left="426"/>
      </w:pPr>
      <w:r w:rsidRPr="00DF6196">
        <w:t>расширить знания учащихся о мире профессий, познакомив их с классификацией, тип</w:t>
      </w:r>
      <w:r w:rsidRPr="00DF6196">
        <w:t>а</w:t>
      </w:r>
      <w:r w:rsidRPr="00DF6196">
        <w:t>ми и подтипами профессий, возможностями подготовки к ним, дать представление о профпригодности и компенсации способностей;</w:t>
      </w:r>
    </w:p>
    <w:p w:rsidR="00987187" w:rsidRPr="00DF6196" w:rsidRDefault="00987187" w:rsidP="00EB07FB">
      <w:pPr>
        <w:pStyle w:val="af4"/>
        <w:numPr>
          <w:ilvl w:val="0"/>
          <w:numId w:val="46"/>
        </w:numPr>
        <w:ind w:left="426"/>
      </w:pPr>
      <w:r w:rsidRPr="00DF6196">
        <w:t>обучить обучающихся выявлению соответствия требований выбранной профессии их способностям и возможностям;</w:t>
      </w:r>
    </w:p>
    <w:p w:rsidR="00987187" w:rsidRPr="00DF6196" w:rsidRDefault="00987187" w:rsidP="00EB07FB">
      <w:pPr>
        <w:pStyle w:val="af4"/>
        <w:numPr>
          <w:ilvl w:val="0"/>
          <w:numId w:val="46"/>
        </w:numPr>
        <w:ind w:left="426"/>
      </w:pPr>
      <w:r w:rsidRPr="00DF6196">
        <w:t>сформировать у школьников качества творческой, активной и легко адаптирующейся личности, способной реализовать себя в будущей профессии в современных социально-экономических условиях;</w:t>
      </w:r>
    </w:p>
    <w:p w:rsidR="00987187" w:rsidRPr="00DF6196" w:rsidRDefault="00987187" w:rsidP="00EB07FB">
      <w:pPr>
        <w:pStyle w:val="af4"/>
        <w:numPr>
          <w:ilvl w:val="0"/>
          <w:numId w:val="46"/>
        </w:numPr>
        <w:ind w:left="426"/>
      </w:pPr>
      <w:r w:rsidRPr="00DF6196">
        <w:t xml:space="preserve">обучить планированию профессиональной карьеры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731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86"/>
        <w:gridCol w:w="6045"/>
      </w:tblGrid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правления деятельности</w:t>
            </w: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держание работы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тодическое обеспечение ра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ы по профессиональной ори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ции школьников.</w:t>
            </w: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 Анализ профессионального са</w:t>
            </w:r>
            <w:r w:rsidR="007F7AD6" w:rsidRPr="00DF6196">
              <w:rPr>
                <w:rFonts w:ascii="Times New Roman" w:hAnsi="Times New Roman" w:cs="Times New Roman"/>
                <w:sz w:val="24"/>
                <w:szCs w:val="24"/>
              </w:rPr>
              <w:t>моопределения вып</w:t>
            </w:r>
            <w:r w:rsidR="007F7AD6"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7F7AD6"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кников 9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класс</w:t>
            </w:r>
            <w:r w:rsidR="00797286"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.Семинар для классных руководителей по формам и методам профориентационной работы в классе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. Разработка программы профориентационной работы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агностика, анализ, прогноз.</w:t>
            </w: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 Диа</w:t>
            </w:r>
            <w:r w:rsidR="007F7AD6" w:rsidRPr="00DF6196">
              <w:rPr>
                <w:rFonts w:ascii="Times New Roman" w:hAnsi="Times New Roman" w:cs="Times New Roman"/>
                <w:sz w:val="24"/>
                <w:szCs w:val="24"/>
              </w:rPr>
              <w:t>гностика «Карта интересов» (9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классы)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. Компьютерное тестирование по желанию обуч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ихся с целью определения области профессиональных предпочтений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. Диагностика «Мой характер и выбор профессии»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4. Изучение направленности личности. 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дагогическое консульти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</w:t>
            </w: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1.Индивидуальные консультации </w:t>
            </w:r>
            <w:r w:rsidR="00797286">
              <w:rPr>
                <w:rFonts w:ascii="Times New Roman" w:hAnsi="Times New Roman" w:cs="Times New Roman"/>
                <w:sz w:val="24"/>
                <w:szCs w:val="24"/>
              </w:rPr>
              <w:t xml:space="preserve">для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учающихся и родителей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.Педагогический консилиум «На пороге взрослой ж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»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ррекционно – развивающая работа</w:t>
            </w: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 Ролева</w:t>
            </w:r>
            <w:r w:rsidR="007F7AD6" w:rsidRPr="00DF6196">
              <w:rPr>
                <w:rFonts w:ascii="Times New Roman" w:hAnsi="Times New Roman" w:cs="Times New Roman"/>
                <w:sz w:val="24"/>
                <w:szCs w:val="24"/>
              </w:rPr>
              <w:t>я игра «В мире профессий» (9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 класс)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. Пр</w:t>
            </w:r>
            <w:r w:rsidR="007F7AD6" w:rsidRPr="00DF6196">
              <w:rPr>
                <w:rFonts w:ascii="Times New Roman" w:hAnsi="Times New Roman" w:cs="Times New Roman"/>
                <w:sz w:val="24"/>
                <w:szCs w:val="24"/>
              </w:rPr>
              <w:t>оект «Человек и профессия» (9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класс).</w:t>
            </w:r>
          </w:p>
          <w:p w:rsidR="00987187" w:rsidRPr="00DF6196" w:rsidRDefault="007F7AD6" w:rsidP="00FD5C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. Факультатив «Мой выбор» (9</w:t>
            </w:r>
            <w:r w:rsidR="00987187"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 класс)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7F7A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фессиональное просвещение</w:t>
            </w: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1. Экскурсии профориентационного направления. 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2.  Стенд «Куда пойти </w:t>
            </w:r>
            <w:r w:rsidR="007F7AD6" w:rsidRPr="00DF6196">
              <w:rPr>
                <w:rFonts w:ascii="Times New Roman" w:hAnsi="Times New Roman" w:cs="Times New Roman"/>
                <w:sz w:val="24"/>
                <w:szCs w:val="24"/>
              </w:rPr>
              <w:t>учиться»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Работа с родителями </w:t>
            </w:r>
          </w:p>
        </w:tc>
        <w:tc>
          <w:tcPr>
            <w:tcW w:w="6045" w:type="dxa"/>
          </w:tcPr>
          <w:p w:rsidR="007F7AD6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ассные собрания по теме: «Роль семьи в професс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льном самоопределении школьника»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.Выявление степени удовлетворенности качеством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овательных услуг. Анкетирование родителей о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ающихся.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едпрофильная подготовка</w:t>
            </w: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</w:t>
            </w:r>
            <w:r w:rsidR="0073226A"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ультации «Подготовка к  ГИА» для обучающихся 9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классов.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бота школьного библиотекаря по профориентации</w:t>
            </w: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тавки книг, посвященных профессиям, востре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ванным в районе, области. 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еседы для обучающихся «Кем быть», «В мире проф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й»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дборки газетных и журнальных статей, посвященных профессиональной ориентации обучающихся.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иблиотечный урок «В мире профессий», о новых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ессиях.</w:t>
            </w:r>
          </w:p>
        </w:tc>
      </w:tr>
      <w:tr w:rsidR="00987187" w:rsidRPr="00DF6196" w:rsidTr="001B1AB8">
        <w:tc>
          <w:tcPr>
            <w:tcW w:w="3686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иды урочной, внеурочной и внешкольной деятельности для проведения мероприятий по пяти типам профессионального са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пределения (классификация Е. А. Климова):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45" w:type="dxa"/>
          </w:tcPr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"Человек - природа": лабораторные, практические ра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ы по биологии, работа на пришкольном участке, работа  в огороде, уход за животными, научно-исследовательская работа по естественному направ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ю, участие в НПК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"Человек - техника": лабораторные, практические ра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ы по физике, химии, электротехнике, ремонт бытовой техники, общественно-полезная деятельность, трудовые десанты, работа трудового отряда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"Человек - человек": разбор характеристик </w:t>
            </w:r>
            <w:r w:rsidR="001B1AB8"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т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рных героев, исторических личностей, разбор по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лов, поведения окружающих, выполнение работ на уроках труда, общественно - организаторская работа среди сверстников, шефская воспитательная работа с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ди младших, участие в коллективных мероприятиях, спортивных играх. 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"Человек - знаковая система": выполнение письменных работ по разным предметам, чтение, ведение записей, дневников, коллекционирование, упорядоченное нак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е разного рода сведений (вырезок из газет, кар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к), перевод с одного языка на другой, выполнение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числений, подсчётов, чертежей, схем. </w:t>
            </w:r>
          </w:p>
          <w:p w:rsidR="00987187" w:rsidRPr="00DF6196" w:rsidRDefault="0098718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"Человек - художественный образ": разбор худож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нных особенностей произведений литературы, иск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а, выполнение заданий на уроках рисования, пения, участие в эстетическом оформлении класса, школы, 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шней обстановки, личных вещей, участие в худо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енной самодеятельности, в соответствующих кр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ах, ст</w:t>
            </w:r>
            <w:r w:rsidR="0073226A" w:rsidRPr="00DF6196">
              <w:rPr>
                <w:rFonts w:ascii="Times New Roman" w:hAnsi="Times New Roman" w:cs="Times New Roman"/>
                <w:sz w:val="24"/>
                <w:szCs w:val="24"/>
              </w:rPr>
              <w:t>удиях, работа ресурсного центра.</w:t>
            </w:r>
          </w:p>
        </w:tc>
      </w:tr>
    </w:tbl>
    <w:p w:rsidR="00987187" w:rsidRPr="00DF6196" w:rsidRDefault="00987187" w:rsidP="00FD5CC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Идет целенаправленное формирование в курсе технологии представлений о рынке тр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да и требованиях, предъявляемых различными массовыми востребованными профессиями к подготовке и личным качествам будущего тружени</w:t>
      </w:r>
      <w:r w:rsidR="00FD5CCE" w:rsidRPr="00DF6196">
        <w:rPr>
          <w:rFonts w:ascii="Times New Roman" w:hAnsi="Times New Roman" w:cs="Times New Roman"/>
          <w:sz w:val="24"/>
          <w:szCs w:val="24"/>
        </w:rPr>
        <w:t>ка.</w:t>
      </w:r>
    </w:p>
    <w:p w:rsidR="00987187" w:rsidRPr="00DF6196" w:rsidRDefault="00987187" w:rsidP="00FD5CC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ходе реализации программы по профориентации идет приобретение практического опыта пробного проектирования жизненной и профессиональной карьеры на основе соотн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ения своих интересов, склонностей, личностных качеств, уровня подготовки с требовани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 xml:space="preserve">ми профессиональной деятельности.  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Результаты освоения  программы профориентации</w:t>
      </w:r>
    </w:p>
    <w:p w:rsidR="00987187" w:rsidRPr="00DF6196" w:rsidRDefault="00987187" w:rsidP="00EB07FB">
      <w:pPr>
        <w:pStyle w:val="af4"/>
        <w:numPr>
          <w:ilvl w:val="0"/>
          <w:numId w:val="47"/>
        </w:numPr>
        <w:ind w:left="426"/>
      </w:pPr>
      <w:r w:rsidRPr="00DF6196">
        <w:t>Сформированные у обучающегося действия целеполагания, позволяющее на основе ан</w:t>
      </w:r>
      <w:r w:rsidRPr="00DF6196">
        <w:t>а</w:t>
      </w:r>
      <w:r w:rsidRPr="00DF6196">
        <w:t>лиза ситуации неопределенности или недоопределенной ситуации предположить наиб</w:t>
      </w:r>
      <w:r w:rsidRPr="00DF6196">
        <w:t>о</w:t>
      </w:r>
      <w:r w:rsidRPr="00DF6196">
        <w:t>лее вероятные варианты исхода ситуации и наиболее эффективные способы действов</w:t>
      </w:r>
      <w:r w:rsidRPr="00DF6196">
        <w:t>а</w:t>
      </w:r>
      <w:r w:rsidRPr="00DF6196">
        <w:t xml:space="preserve">ния.  </w:t>
      </w:r>
    </w:p>
    <w:p w:rsidR="00987187" w:rsidRPr="00DF6196" w:rsidRDefault="00987187" w:rsidP="00EB07FB">
      <w:pPr>
        <w:pStyle w:val="af4"/>
        <w:numPr>
          <w:ilvl w:val="0"/>
          <w:numId w:val="47"/>
        </w:numPr>
        <w:ind w:left="426"/>
      </w:pPr>
      <w:r w:rsidRPr="00DF6196">
        <w:t>Сформированная способность обучающихся к анализу объектов нематериальной и мат</w:t>
      </w:r>
      <w:r w:rsidRPr="00DF6196">
        <w:t>е</w:t>
      </w:r>
      <w:r w:rsidRPr="00DF6196">
        <w:t>риальной культуры, выделению существенных и несущественных признаков объекта, построению модели объекта, ее фиксации в знаковой форме.</w:t>
      </w:r>
    </w:p>
    <w:p w:rsidR="00987187" w:rsidRPr="00DF6196" w:rsidRDefault="00987187" w:rsidP="00EB07FB">
      <w:pPr>
        <w:pStyle w:val="af4"/>
        <w:numPr>
          <w:ilvl w:val="0"/>
          <w:numId w:val="47"/>
        </w:numPr>
        <w:ind w:left="426"/>
      </w:pPr>
      <w:r w:rsidRPr="00DF6196">
        <w:t xml:space="preserve">Сформированные рефлексивные действия: </w:t>
      </w:r>
    </w:p>
    <w:p w:rsidR="00987187" w:rsidRPr="00DF6196" w:rsidRDefault="00987187" w:rsidP="00EB07FB">
      <w:pPr>
        <w:pStyle w:val="af4"/>
        <w:numPr>
          <w:ilvl w:val="0"/>
          <w:numId w:val="48"/>
        </w:numPr>
      </w:pPr>
      <w:r w:rsidRPr="00DF6196">
        <w:t>способность контролировать свои действия в соответствии с заданным алгоритмом или ориентируясь на ключевые индикаторы, характеризующие результативность пр</w:t>
      </w:r>
      <w:r w:rsidRPr="00DF6196">
        <w:t>о</w:t>
      </w:r>
      <w:r w:rsidRPr="00DF6196">
        <w:t>изводимых действий;</w:t>
      </w:r>
    </w:p>
    <w:p w:rsidR="00987187" w:rsidRPr="00DF6196" w:rsidRDefault="00987187" w:rsidP="00EB07FB">
      <w:pPr>
        <w:pStyle w:val="af4"/>
        <w:numPr>
          <w:ilvl w:val="0"/>
          <w:numId w:val="48"/>
        </w:numPr>
      </w:pPr>
      <w:r w:rsidRPr="00DF6196">
        <w:t>способность оценивать ситуацию, выбирать эффективные стратегии поведения в с</w:t>
      </w:r>
      <w:r w:rsidRPr="00DF6196">
        <w:t>и</w:t>
      </w:r>
      <w:r w:rsidRPr="00DF6196">
        <w:t>туации – выбирать адекватно ситуации способы осуществления преобразующей де</w:t>
      </w:r>
      <w:r w:rsidRPr="00DF6196">
        <w:t>я</w:t>
      </w:r>
      <w:r w:rsidRPr="00DF6196">
        <w:t>тельности для получения наилучших результатов;</w:t>
      </w:r>
    </w:p>
    <w:p w:rsidR="00987187" w:rsidRPr="00DF6196" w:rsidRDefault="00987187" w:rsidP="00EB07FB">
      <w:pPr>
        <w:pStyle w:val="af4"/>
        <w:numPr>
          <w:ilvl w:val="0"/>
          <w:numId w:val="48"/>
        </w:numPr>
      </w:pPr>
      <w:r w:rsidRPr="00DF6196">
        <w:t>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</w:t>
      </w:r>
      <w:r w:rsidRPr="00DF6196">
        <w:t>н</w:t>
      </w:r>
      <w:r w:rsidRPr="00DF6196">
        <w:lastRenderedPageBreak/>
        <w:t>ную образовательную траекторию, позволяющую овладеть недостающими способами деятельности или инструментальными средствами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Выпускник основной школы сможет: </w:t>
      </w:r>
    </w:p>
    <w:p w:rsidR="00987187" w:rsidRPr="00DF6196" w:rsidRDefault="00987187" w:rsidP="00EB07FB">
      <w:pPr>
        <w:pStyle w:val="af4"/>
        <w:numPr>
          <w:ilvl w:val="0"/>
          <w:numId w:val="49"/>
        </w:numPr>
        <w:ind w:left="284"/>
      </w:pPr>
      <w:r w:rsidRPr="00DF6196">
        <w:t>проектировать с помощью тьютора или подготовленного педагога собственную индив</w:t>
      </w:r>
      <w:r w:rsidRPr="00DF6196">
        <w:t>и</w:t>
      </w:r>
      <w:r w:rsidRPr="00DF6196">
        <w:t>дуальную образовательную траекторию (маршрут);</w:t>
      </w:r>
    </w:p>
    <w:p w:rsidR="00987187" w:rsidRPr="00DF6196" w:rsidRDefault="00987187" w:rsidP="00EB07FB">
      <w:pPr>
        <w:pStyle w:val="af4"/>
        <w:numPr>
          <w:ilvl w:val="0"/>
          <w:numId w:val="49"/>
        </w:numPr>
        <w:ind w:left="284"/>
      </w:pPr>
      <w:r w:rsidRPr="00DF6196">
        <w:t>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</w:t>
      </w:r>
      <w:r w:rsidRPr="00DF6196">
        <w:t>я</w:t>
      </w:r>
      <w:r w:rsidRPr="00DF6196">
        <w:t>тельности с целью получения и освоения образовательным контентом;</w:t>
      </w:r>
    </w:p>
    <w:p w:rsidR="00987187" w:rsidRPr="00DF6196" w:rsidRDefault="00987187" w:rsidP="00EB07FB">
      <w:pPr>
        <w:pStyle w:val="af4"/>
        <w:numPr>
          <w:ilvl w:val="0"/>
          <w:numId w:val="49"/>
        </w:numPr>
        <w:ind w:left="284"/>
      </w:pPr>
      <w:r w:rsidRPr="00DF6196">
        <w:t>работать с открытыми источниками информации (находить информационные ресурсы, выбирать и анализировать необходимую информацию) о рынке труда, трендах его разв</w:t>
      </w:r>
      <w:r w:rsidRPr="00DF6196">
        <w:t>и</w:t>
      </w:r>
      <w:r w:rsidRPr="00DF6196">
        <w:t>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</w:t>
      </w:r>
      <w:r w:rsidRPr="00DF6196">
        <w:t>у</w:t>
      </w:r>
      <w:r w:rsidRPr="00DF6196">
        <w:t>ального и профессионального маршрута.</w:t>
      </w:r>
    </w:p>
    <w:p w:rsidR="00987187" w:rsidRPr="00DF6196" w:rsidRDefault="00987187" w:rsidP="00EB07FB">
      <w:pPr>
        <w:pStyle w:val="af4"/>
        <w:numPr>
          <w:ilvl w:val="0"/>
          <w:numId w:val="49"/>
        </w:numPr>
        <w:ind w:left="284"/>
      </w:pPr>
      <w:r w:rsidRPr="00DF6196">
        <w:t>совместно с педагогами составить индивидуальную образовательную программу в соо</w:t>
      </w:r>
      <w:r w:rsidRPr="00DF6196">
        <w:t>т</w:t>
      </w:r>
      <w:r w:rsidRPr="00DF6196">
        <w:t xml:space="preserve">ветствии с требованиями, определяемыми выбором будущей профессии; </w:t>
      </w:r>
    </w:p>
    <w:p w:rsidR="00987187" w:rsidRPr="00DF6196" w:rsidRDefault="00987187" w:rsidP="00EB07FB">
      <w:pPr>
        <w:pStyle w:val="af4"/>
        <w:numPr>
          <w:ilvl w:val="0"/>
          <w:numId w:val="49"/>
        </w:numPr>
        <w:ind w:left="284"/>
      </w:pPr>
      <w:r w:rsidRPr="00DF6196">
        <w:t>выбрать индивидуальный и профессиональный маршрут для реализации индивидуальной образовательной программы.</w:t>
      </w:r>
    </w:p>
    <w:p w:rsidR="00987187" w:rsidRPr="00DF6196" w:rsidRDefault="00987187" w:rsidP="00FD5CCE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Характеристика содержания  программы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  <w:t xml:space="preserve">Содержанием  программы профессиональной ориентации школьников </w:t>
      </w:r>
      <w:r w:rsidR="00797286">
        <w:rPr>
          <w:rFonts w:ascii="Times New Roman" w:hAnsi="Times New Roman" w:cs="Times New Roman"/>
          <w:sz w:val="24"/>
          <w:szCs w:val="24"/>
        </w:rPr>
        <w:t>на уровн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о общего образования является развитие деятельности учащихся, обеспечивающее форм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рование способности обучающихся к адекватному и ответственному выбору будущей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фесси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  <w:t>Развитие деятельности учащихся предполагается осуществлять на учебном материале в рамках освоения учебных программ по различным областям знаний в урочное время и вне уроков, а также в процессе включения обучающихся в различные виды деятельности в ра</w:t>
      </w:r>
      <w:r w:rsidRPr="00DF6196">
        <w:rPr>
          <w:rFonts w:ascii="Times New Roman" w:hAnsi="Times New Roman" w:cs="Times New Roman"/>
          <w:sz w:val="24"/>
          <w:szCs w:val="24"/>
        </w:rPr>
        <w:t>м</w:t>
      </w:r>
      <w:r w:rsidRPr="00DF6196">
        <w:rPr>
          <w:rFonts w:ascii="Times New Roman" w:hAnsi="Times New Roman" w:cs="Times New Roman"/>
          <w:sz w:val="24"/>
          <w:szCs w:val="24"/>
        </w:rPr>
        <w:t xml:space="preserve">ках клубных пространств, в процессе проектно-исследовательской деятельности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  <w:t>В рамках преподавания учебных дисциплин учителями создаются условия для обеспе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 работы обучающихся с содержанием образования программы профессиональной ори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тации:</w:t>
      </w:r>
    </w:p>
    <w:p w:rsidR="00987187" w:rsidRPr="00DF6196" w:rsidRDefault="00987187" w:rsidP="00EB07FB">
      <w:pPr>
        <w:pStyle w:val="af4"/>
        <w:numPr>
          <w:ilvl w:val="0"/>
          <w:numId w:val="50"/>
        </w:numPr>
      </w:pPr>
      <w:r w:rsidRPr="00DF6196">
        <w:t>методическое выстраивание учебных курсов в виде последовательности учебных з</w:t>
      </w:r>
      <w:r w:rsidRPr="00DF6196">
        <w:t>а</w:t>
      </w:r>
      <w:r w:rsidRPr="00DF6196">
        <w:t>дач, постановка и решение которых становится содержанием познавательной де</w:t>
      </w:r>
      <w:r w:rsidRPr="00DF6196">
        <w:t>я</w:t>
      </w:r>
      <w:r w:rsidRPr="00DF6196">
        <w:t>тельности обучающихся;</w:t>
      </w:r>
    </w:p>
    <w:p w:rsidR="00987187" w:rsidRPr="00DF6196" w:rsidRDefault="00987187" w:rsidP="00EB07FB">
      <w:pPr>
        <w:pStyle w:val="af4"/>
        <w:numPr>
          <w:ilvl w:val="0"/>
          <w:numId w:val="50"/>
        </w:numPr>
      </w:pPr>
      <w:r w:rsidRPr="00DF6196">
        <w:t>организационное обеспечение возможности обучающимся выстраивать образовател</w:t>
      </w:r>
      <w:r w:rsidRPr="00DF6196">
        <w:t>ь</w:t>
      </w:r>
      <w:r w:rsidRPr="00DF6196">
        <w:t>ные коммуникации в рамках учебных занятий и вне их со своими сверстниками;</w:t>
      </w:r>
    </w:p>
    <w:p w:rsidR="00987187" w:rsidRPr="00DF6196" w:rsidRDefault="00987187" w:rsidP="00EB07FB">
      <w:pPr>
        <w:pStyle w:val="af4"/>
        <w:numPr>
          <w:ilvl w:val="0"/>
          <w:numId w:val="50"/>
        </w:numPr>
      </w:pPr>
      <w:r w:rsidRPr="00DF6196">
        <w:t>организационное обеспечение возможности выстраивания обучающимися образов</w:t>
      </w:r>
      <w:r w:rsidRPr="00DF6196">
        <w:t>а</w:t>
      </w:r>
      <w:r w:rsidRPr="00DF6196">
        <w:t>тельных коммуникаций в разновозрастных группах;</w:t>
      </w:r>
    </w:p>
    <w:p w:rsidR="00987187" w:rsidRPr="00DF6196" w:rsidRDefault="00987187" w:rsidP="00EB07FB">
      <w:pPr>
        <w:pStyle w:val="af4"/>
        <w:numPr>
          <w:ilvl w:val="0"/>
          <w:numId w:val="50"/>
        </w:numPr>
      </w:pPr>
      <w:r w:rsidRPr="00DF6196">
        <w:t>системное выстраивание рефлексии обучающимися собственной деятельности в ре</w:t>
      </w:r>
      <w:r w:rsidRPr="00DF6196">
        <w:t>т</w:t>
      </w:r>
      <w:r w:rsidRPr="00DF6196">
        <w:t>роспекции учебного занятия и (или) цикла учебных занятий;</w:t>
      </w:r>
    </w:p>
    <w:p w:rsidR="00987187" w:rsidRPr="00DF6196" w:rsidRDefault="00987187" w:rsidP="00EB07FB">
      <w:pPr>
        <w:pStyle w:val="af4"/>
        <w:numPr>
          <w:ilvl w:val="0"/>
          <w:numId w:val="50"/>
        </w:numPr>
      </w:pPr>
      <w:r w:rsidRPr="00DF6196">
        <w:t>выстраивание взаимосвязи академических знаний с технологиями их использования;</w:t>
      </w:r>
    </w:p>
    <w:p w:rsidR="00987187" w:rsidRPr="00DF6196" w:rsidRDefault="00987187" w:rsidP="00EB07FB">
      <w:pPr>
        <w:pStyle w:val="af4"/>
        <w:numPr>
          <w:ilvl w:val="0"/>
          <w:numId w:val="50"/>
        </w:numPr>
      </w:pPr>
      <w:r w:rsidRPr="00DF6196">
        <w:t>организационное обеспечение реализации части учебных программ в процессе техн</w:t>
      </w:r>
      <w:r w:rsidRPr="00DF6196">
        <w:t>о</w:t>
      </w:r>
      <w:r w:rsidRPr="00DF6196">
        <w:t>логических практик (практикумов) в том числе на базе производственных, научных, образовательных и иных организаций и предприятий;</w:t>
      </w:r>
    </w:p>
    <w:p w:rsidR="00987187" w:rsidRPr="00DF6196" w:rsidRDefault="00987187" w:rsidP="00EB07FB">
      <w:pPr>
        <w:pStyle w:val="af4"/>
        <w:numPr>
          <w:ilvl w:val="0"/>
          <w:numId w:val="50"/>
        </w:numPr>
      </w:pPr>
      <w:r w:rsidRPr="00DF6196">
        <w:t>интеграция ресурсов информационных сетей (в том числе сети Интернет), а также технологий работы с информацией в информационных сетях в структуру и содерж</w:t>
      </w:r>
      <w:r w:rsidRPr="00DF6196">
        <w:t>а</w:t>
      </w:r>
      <w:r w:rsidRPr="00DF6196">
        <w:t xml:space="preserve">ние учебных занятий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  <w:t xml:space="preserve"> Во внеурочных пространствах школы основным реализуемым содержанием образования программы профессиональной ориентации школьников на ступени основного общего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ния являются компетентности (универсальные и специальные), позволяющие обуча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щимся научиться проектировать индивидуальные образовательные программы, делать осо</w:t>
      </w:r>
      <w:r w:rsidRPr="00DF6196">
        <w:rPr>
          <w:rFonts w:ascii="Times New Roman" w:hAnsi="Times New Roman" w:cs="Times New Roman"/>
          <w:sz w:val="24"/>
          <w:szCs w:val="24"/>
        </w:rPr>
        <w:t>з</w:t>
      </w:r>
      <w:r w:rsidRPr="00DF6196">
        <w:rPr>
          <w:rFonts w:ascii="Times New Roman" w:hAnsi="Times New Roman" w:cs="Times New Roman"/>
          <w:sz w:val="24"/>
          <w:szCs w:val="24"/>
        </w:rPr>
        <w:t>нанный выбор будущей программы профессиональной подготовки и образовательного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транства для ее реализации:</w:t>
      </w:r>
    </w:p>
    <w:p w:rsidR="00987187" w:rsidRPr="00DF6196" w:rsidRDefault="00987187" w:rsidP="00EB07FB">
      <w:pPr>
        <w:pStyle w:val="af4"/>
        <w:numPr>
          <w:ilvl w:val="0"/>
          <w:numId w:val="51"/>
        </w:numPr>
      </w:pPr>
      <w:r w:rsidRPr="00DF6196">
        <w:t>коммуникативная компетентность;</w:t>
      </w:r>
    </w:p>
    <w:p w:rsidR="00987187" w:rsidRPr="00DF6196" w:rsidRDefault="00987187" w:rsidP="00EB07FB">
      <w:pPr>
        <w:pStyle w:val="af4"/>
        <w:numPr>
          <w:ilvl w:val="0"/>
          <w:numId w:val="51"/>
        </w:numPr>
      </w:pPr>
      <w:r w:rsidRPr="00DF6196">
        <w:lastRenderedPageBreak/>
        <w:t>способность к адекватному самооцениванию;</w:t>
      </w:r>
    </w:p>
    <w:p w:rsidR="00987187" w:rsidRPr="00DF6196" w:rsidRDefault="00987187" w:rsidP="00EB07FB">
      <w:pPr>
        <w:pStyle w:val="af4"/>
        <w:numPr>
          <w:ilvl w:val="0"/>
          <w:numId w:val="51"/>
        </w:numPr>
      </w:pPr>
      <w:r w:rsidRPr="00DF6196">
        <w:t>оперативное и перспективное планирование;</w:t>
      </w:r>
    </w:p>
    <w:p w:rsidR="00987187" w:rsidRPr="00DF6196" w:rsidRDefault="00987187" w:rsidP="00EB07FB">
      <w:pPr>
        <w:pStyle w:val="af4"/>
        <w:numPr>
          <w:ilvl w:val="0"/>
          <w:numId w:val="51"/>
        </w:numPr>
      </w:pPr>
      <w:r w:rsidRPr="00DF6196">
        <w:t>отслеживание собственных успехов и неудач, корректировка в связи с этим собстве</w:t>
      </w:r>
      <w:r w:rsidRPr="00DF6196">
        <w:t>н</w:t>
      </w:r>
      <w:r w:rsidRPr="00DF6196">
        <w:t>ных индивидуальных образовательных программ;</w:t>
      </w:r>
    </w:p>
    <w:p w:rsidR="00987187" w:rsidRPr="00DF6196" w:rsidRDefault="00987187" w:rsidP="00EB07FB">
      <w:pPr>
        <w:pStyle w:val="af4"/>
        <w:numPr>
          <w:ilvl w:val="0"/>
          <w:numId w:val="51"/>
        </w:numPr>
      </w:pPr>
      <w:r w:rsidRPr="00DF6196">
        <w:t>создание текстов для самопрезентации;</w:t>
      </w:r>
    </w:p>
    <w:p w:rsidR="00987187" w:rsidRPr="00DF6196" w:rsidRDefault="00987187" w:rsidP="00EB07FB">
      <w:pPr>
        <w:pStyle w:val="af4"/>
        <w:numPr>
          <w:ilvl w:val="0"/>
          <w:numId w:val="51"/>
        </w:numPr>
      </w:pPr>
      <w:r w:rsidRPr="00DF6196">
        <w:t>анализ и отбор информации на открытых информационных ресурсах (в том числе в сети Интернет) в соответствии с задачами индивидуальной образовательной програ</w:t>
      </w:r>
      <w:r w:rsidRPr="00DF6196">
        <w:t>м</w:t>
      </w:r>
      <w:r w:rsidRPr="00DF6196">
        <w:t>мы и др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сновные формы работы с содержанием образования:</w:t>
      </w:r>
    </w:p>
    <w:p w:rsidR="00987187" w:rsidRPr="00DF6196" w:rsidRDefault="00987187" w:rsidP="00EB07FB">
      <w:pPr>
        <w:pStyle w:val="af4"/>
        <w:numPr>
          <w:ilvl w:val="0"/>
          <w:numId w:val="52"/>
        </w:numPr>
        <w:ind w:left="426"/>
      </w:pPr>
      <w:r w:rsidRPr="00DF6196">
        <w:t>работа в рамках учебных занятий (программа учебного курса становится инструмент</w:t>
      </w:r>
      <w:r w:rsidRPr="00DF6196">
        <w:t>а</w:t>
      </w:r>
      <w:r w:rsidRPr="00DF6196">
        <w:t>рием, а учебная дисциплина -  материалом, на котором реализуется программа профе</w:t>
      </w:r>
      <w:r w:rsidRPr="00DF6196">
        <w:t>с</w:t>
      </w:r>
      <w:r w:rsidRPr="00DF6196">
        <w:t>сиональной ориентации школьников);</w:t>
      </w:r>
    </w:p>
    <w:p w:rsidR="00987187" w:rsidRPr="00DF6196" w:rsidRDefault="00987187" w:rsidP="00EB07FB">
      <w:pPr>
        <w:pStyle w:val="af4"/>
        <w:numPr>
          <w:ilvl w:val="0"/>
          <w:numId w:val="52"/>
        </w:numPr>
        <w:ind w:left="426"/>
      </w:pPr>
      <w:r w:rsidRPr="00DF6196">
        <w:t>работа с учебными материалами вне учебных занятий – исследовательские и социальные проекты, эксперименты, практики и практикумы, стажировки, экскурсии и др.;</w:t>
      </w:r>
    </w:p>
    <w:p w:rsidR="00987187" w:rsidRPr="00DF6196" w:rsidRDefault="00987187" w:rsidP="00EB07FB">
      <w:pPr>
        <w:pStyle w:val="af4"/>
        <w:numPr>
          <w:ilvl w:val="0"/>
          <w:numId w:val="52"/>
        </w:numPr>
        <w:ind w:left="426"/>
      </w:pPr>
      <w:r w:rsidRPr="00DF6196">
        <w:t>работа в метапредметной или надпредметной области – исследовательские и социальные проекты, кружки, занятия в студиях, занятия в клубных пространствах, производител</w:t>
      </w:r>
      <w:r w:rsidRPr="00DF6196">
        <w:t>ь</w:t>
      </w:r>
      <w:r w:rsidRPr="00DF6196">
        <w:t>ный труд, производственные практики;</w:t>
      </w:r>
    </w:p>
    <w:p w:rsidR="00987187" w:rsidRPr="00DF6196" w:rsidRDefault="00987187" w:rsidP="00EB07FB">
      <w:pPr>
        <w:pStyle w:val="af4"/>
        <w:numPr>
          <w:ilvl w:val="0"/>
          <w:numId w:val="52"/>
        </w:numPr>
        <w:ind w:left="426"/>
      </w:pPr>
      <w:r w:rsidRPr="00DF6196">
        <w:t>работа в разновозрастных группах в рамках детских объединений школы, муниципал</w:t>
      </w:r>
      <w:r w:rsidRPr="00DF6196">
        <w:t>и</w:t>
      </w:r>
      <w:r w:rsidRPr="00DF6196">
        <w:t>тета, региона;</w:t>
      </w:r>
    </w:p>
    <w:p w:rsidR="00987187" w:rsidRPr="00DF6196" w:rsidRDefault="00987187" w:rsidP="00EB07FB">
      <w:pPr>
        <w:pStyle w:val="af4"/>
        <w:numPr>
          <w:ilvl w:val="0"/>
          <w:numId w:val="52"/>
        </w:numPr>
        <w:ind w:left="426"/>
      </w:pPr>
      <w:r w:rsidRPr="00DF6196">
        <w:t>работа в пространстве расширенного социального действия – познавательные интернет-ресурсы, социальные познавательные сети, дистанционные образовательные программы и курсы;</w:t>
      </w:r>
    </w:p>
    <w:p w:rsidR="00987187" w:rsidRPr="00DF6196" w:rsidRDefault="00987187" w:rsidP="00EB07FB">
      <w:pPr>
        <w:pStyle w:val="af4"/>
        <w:numPr>
          <w:ilvl w:val="0"/>
          <w:numId w:val="52"/>
        </w:numPr>
        <w:ind w:left="426"/>
      </w:pPr>
      <w:r w:rsidRPr="00DF6196">
        <w:t>индивидуальная работа с тьюторами (другими подготовленными педагогами) по прое</w:t>
      </w:r>
      <w:r w:rsidRPr="00DF6196">
        <w:t>к</w:t>
      </w:r>
      <w:r w:rsidRPr="00DF6196">
        <w:t>тированию индивидуальных образовательных программ, отслеживанию успешности реализации индивидуальной образовательной программы, индивидуальных достижений обучающихся, психологическое тестирование, участие в тренингах.</w:t>
      </w:r>
      <w:r w:rsidRPr="00DF6196">
        <w:tab/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Этапы реализации программы и механизм ее реализации</w:t>
      </w:r>
      <w:r w:rsidR="00FD5CCE" w:rsidRPr="00DF6196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FD5CCE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  <w:t>Программа реализуется в три этапа, которые частично пересекаются друг с другом и ре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лизуются не строго последовательно, а по мере появления индивидуальных показаний в о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ношении каждого обучающегося осуществляется плавный переход от доминирования видов и форм деятельности, специфичных одному этапу к постепенному доминированию видов и форм деятельности:, специфичных следующему этапу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1 этап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овладение универсальными компетентностями, способствующих успешной про</w:t>
      </w:r>
      <w:r w:rsidRPr="00DF6196">
        <w:rPr>
          <w:rFonts w:ascii="Times New Roman" w:hAnsi="Times New Roman" w:cs="Times New Roman"/>
          <w:sz w:val="24"/>
          <w:szCs w:val="24"/>
        </w:rPr>
        <w:t>ф</w:t>
      </w:r>
      <w:r w:rsidRPr="00DF6196">
        <w:rPr>
          <w:rFonts w:ascii="Times New Roman" w:hAnsi="Times New Roman" w:cs="Times New Roman"/>
          <w:sz w:val="24"/>
          <w:szCs w:val="24"/>
        </w:rPr>
        <w:t>ориентация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2 этап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этап «безопасной» пробы различных профессиональных ориентаций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3 этап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проектирование и реализации индивидуальных образовательных программ в соо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етствии с выбранной профессиональной направленностью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</w:r>
      <w:r w:rsidRPr="00DF6196">
        <w:rPr>
          <w:rFonts w:ascii="Times New Roman" w:hAnsi="Times New Roman" w:cs="Times New Roman"/>
          <w:i/>
          <w:sz w:val="24"/>
          <w:szCs w:val="24"/>
        </w:rPr>
        <w:t>На первом этап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реализации программы необходимо обеспечить: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единство технологии работы педагогического коллектива общеобразовательного учреждения по формированию у обучающихся универсальных компетентностей на материале учебных дисциплин в соответствии с образовательной программой ступени общеобразовательного учреждения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разработку и функционирование открытой системы оценки освоения обучающимися соде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жания образования программы профессиональной ориентации на первом этапе ее реализ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ции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разнообразие клубных пространств, в рамках которых возможно формирование универс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ых компетентностей обучающихся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</w:r>
      <w:r w:rsidRPr="00DF6196">
        <w:rPr>
          <w:rFonts w:ascii="Times New Roman" w:hAnsi="Times New Roman" w:cs="Times New Roman"/>
          <w:i/>
          <w:sz w:val="24"/>
          <w:szCs w:val="24"/>
        </w:rPr>
        <w:t>На втором этап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реализации программы необходимо обеспечить формирование меня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щихся образовательных пространств, в которых учащиеся смогут применить освоенные или осваиваемые компетентности вне учебных или преимущественно во внеучебных ситуациях и целях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  <w:t>Это могут быть ситуации выстраивания отношений следующих типов: «человек-человек», «человек-природа», «человек-техника», «человек-технология» и др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ab/>
        <w:t>Важным результатом и одновременно механизмом достижения предпосылок к эффекти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>ной профориентации учащихся на втором этапе реализации программы должна стать сфо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мированная позиция обучающегося как субъекта собственной деятельности.  В этом случае роль педагогического сопровождения будет заключаться не только в организационном об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ройстве пространства «безопасной» пробы обучающимися своей субъектной позиции в деятельности, но и в продуцировании большого количества содержательных рамок, которые будут помещаться в эти пространства и задавать сюжеты, на которых будет происходить становление субъектной позиции обучающихся. Предполагается, что эти сюжеты должны быть взяты из различных профессиональных сфер деятельности человека. </w:t>
      </w:r>
    </w:p>
    <w:p w:rsidR="00987187" w:rsidRPr="00DF6196" w:rsidRDefault="00987187" w:rsidP="00FD5CC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интетической формой, удерживающей задаваемый сюжет могут быть различные школьные и внешкольные проекты социальной направленности (например, школьная газета, школьный сайт и др.) Такого рода синтетические формы организации внеурочных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транств обучающихся многоаспектны и многопозиционны и могут выводить обучающихся на осознание особенностей тех или иных профессий, взаимосвязанных друг с другом (н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пример, школьное издательство: копирайтер, верстальщик, дизайнер, редактор, корректор и др)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рганизация внеурочных пространств «безопасной» пробы (оцениваемой индивидуально и содержательно в процессе рефлексии) различных профессионально ориентированных видов деятельности должна быть выстроена так, чтобы учащийся мог достаточное количество раз занимать субъектную позицию при осуществлении различных видов (в том числе и пре</w:t>
      </w:r>
      <w:r w:rsidRPr="00DF6196">
        <w:rPr>
          <w:rFonts w:ascii="Times New Roman" w:hAnsi="Times New Roman" w:cs="Times New Roman"/>
          <w:sz w:val="24"/>
          <w:szCs w:val="24"/>
        </w:rPr>
        <w:t>д</w:t>
      </w:r>
      <w:r w:rsidRPr="00DF6196">
        <w:rPr>
          <w:rFonts w:ascii="Times New Roman" w:hAnsi="Times New Roman" w:cs="Times New Roman"/>
          <w:sz w:val="24"/>
          <w:szCs w:val="24"/>
        </w:rPr>
        <w:t>профессиональной – деятельность общего характера, осуществляемая людьми целого кл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стера профессий) деятельности для понимания круга своих интересов и индивидуальных возможностей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На третьем этап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реализации программы необходимо обеспечить образовательные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транства, в которых обучающиеся основной школы могут в соответствии с собственными замыслами проектировать индивидуально или совместно со сверстниками при сопровож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и тьюторов (или специально подготовленных педагогов) индивидуальные образова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ые программы, а затем реализовывать их, отслеживать собственные результаты освоения программы, при необходимости корректировать программы.</w:t>
      </w:r>
    </w:p>
    <w:p w:rsidR="00987187" w:rsidRPr="00DF6196" w:rsidRDefault="00987187" w:rsidP="00FD5CCE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ектирование индивидуальных образовательных программ должно стать самосто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тельным видом деятельности, в процессе которого учащиеся, с одной стороны,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, а с другой сто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ны, реализуют собственные образовательные предпочтения в связи с выбранным  профе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>сиональным (или предпрофессиональным) ориентиром.</w:t>
      </w:r>
    </w:p>
    <w:p w:rsidR="00987187" w:rsidRPr="00DF6196" w:rsidRDefault="00987187" w:rsidP="00FD5CC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рганизация деятельности обучающихся в рамках программы профессиональной ор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ентации школьников на ступени основного общего образования осуществляется в рамках часов, отведенных на учебные занятия (преимущественно первый этап реализации програ</w:t>
      </w:r>
      <w:r w:rsidRPr="00DF6196">
        <w:rPr>
          <w:rFonts w:ascii="Times New Roman" w:hAnsi="Times New Roman" w:cs="Times New Roman"/>
          <w:sz w:val="24"/>
          <w:szCs w:val="24"/>
        </w:rPr>
        <w:t>м</w:t>
      </w:r>
      <w:r w:rsidRPr="00DF6196">
        <w:rPr>
          <w:rFonts w:ascii="Times New Roman" w:hAnsi="Times New Roman" w:cs="Times New Roman"/>
          <w:sz w:val="24"/>
          <w:szCs w:val="24"/>
        </w:rPr>
        <w:t>мы профессиональной ориентации школьников), а также в рамках часов внеурочной де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тельности (преимущественно второй и третий этапы реализации программы профессион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й ориентации школьников), которые определены федеральным государственным обра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ательным стандартом основного общего образования.</w:t>
      </w:r>
    </w:p>
    <w:p w:rsidR="00987187" w:rsidRPr="00DF6196" w:rsidRDefault="00987187" w:rsidP="00FD5CC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ереход от этапа к этапу реализации программы профессиональной ориентации школьников на ступени основного общего образования не фиксируется единой датой для всех школьников, а происходит индивидуально. Необходимость и своевременность перехода школьника от одного этапа к другому  этапу программы профессиональной ориентации о</w:t>
      </w:r>
      <w:r w:rsidRPr="00DF6196">
        <w:rPr>
          <w:rFonts w:ascii="Times New Roman" w:hAnsi="Times New Roman" w:cs="Times New Roman"/>
          <w:sz w:val="24"/>
          <w:szCs w:val="24"/>
        </w:rPr>
        <w:t>п</w:t>
      </w:r>
      <w:r w:rsidRPr="00DF6196">
        <w:rPr>
          <w:rFonts w:ascii="Times New Roman" w:hAnsi="Times New Roman" w:cs="Times New Roman"/>
          <w:sz w:val="24"/>
          <w:szCs w:val="24"/>
        </w:rPr>
        <w:t xml:space="preserve">ределяется рекомендациями тьюторов, учителей-предметников и психологической службы школы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  <w:u w:val="single"/>
        </w:rPr>
        <w:t>Требования к условиям реализации программы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Кадровые условия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  <w:t xml:space="preserve">Для реализации программы имеется социально-психологическая служба, включающая следующих специалистов: психолог, социальный педагог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>Программно-методические условия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ab/>
        <w:t>Для реализации программы профессиональной ориентации школьников на ступени осно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 xml:space="preserve">ного общего образования планируется ежегодно проектировать школьные пространства для профориентации. Для этого составляются: </w:t>
      </w:r>
    </w:p>
    <w:p w:rsidR="00987187" w:rsidRPr="00DF6196" w:rsidRDefault="00987187" w:rsidP="00EB07FB">
      <w:pPr>
        <w:pStyle w:val="af4"/>
        <w:numPr>
          <w:ilvl w:val="0"/>
          <w:numId w:val="53"/>
        </w:numPr>
        <w:ind w:left="426"/>
      </w:pPr>
      <w:r w:rsidRPr="00DF6196">
        <w:t>план методической работы с учителями-предметниками по реализации программы профориентации на уроках;</w:t>
      </w:r>
    </w:p>
    <w:p w:rsidR="00987187" w:rsidRPr="00DF6196" w:rsidRDefault="00987187" w:rsidP="00EB07FB">
      <w:pPr>
        <w:pStyle w:val="af4"/>
        <w:numPr>
          <w:ilvl w:val="0"/>
          <w:numId w:val="53"/>
        </w:numPr>
        <w:ind w:left="426"/>
      </w:pPr>
      <w:r w:rsidRPr="00DF6196">
        <w:t>план профориентационной работы психолого-педагогической службы школы;</w:t>
      </w:r>
    </w:p>
    <w:p w:rsidR="00987187" w:rsidRPr="00DF6196" w:rsidRDefault="00987187" w:rsidP="00EB07FB">
      <w:pPr>
        <w:pStyle w:val="af4"/>
        <w:numPr>
          <w:ilvl w:val="0"/>
          <w:numId w:val="53"/>
        </w:numPr>
        <w:ind w:left="426"/>
      </w:pPr>
      <w:r w:rsidRPr="00DF6196">
        <w:t xml:space="preserve">план курсовой подготовки по программам повышения квалификации учителей-предметников, психологов, социальных педагогов, тьюторов, реализующих программу профориентации школьников на ступени основного общего образования. 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Материально-технические условия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Требования к материально-техническим условиям реализации программы профессиональной ориентации школьников на ступени основного общего образования определяются необход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 xml:space="preserve">мостью появления у школы: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здании - оснащенных трансформерной мебелью и необходимой цифровой техникой (ко</w:t>
      </w:r>
      <w:r w:rsidRPr="00DF6196">
        <w:rPr>
          <w:rFonts w:ascii="Times New Roman" w:hAnsi="Times New Roman" w:cs="Times New Roman"/>
          <w:sz w:val="24"/>
          <w:szCs w:val="24"/>
        </w:rPr>
        <w:t>м</w:t>
      </w:r>
      <w:r w:rsidRPr="00DF6196">
        <w:rPr>
          <w:rFonts w:ascii="Times New Roman" w:hAnsi="Times New Roman" w:cs="Times New Roman"/>
          <w:sz w:val="24"/>
          <w:szCs w:val="24"/>
        </w:rPr>
        <w:t>пьютеры, мультимедийный проектор и др.)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борудованных партнерских площадок, позволяющих вводить обучающихся в специфи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кую среду профессиональной деятельности (на базе учреждений культуры и спорта, прои</w:t>
      </w:r>
      <w:r w:rsidRPr="00DF6196">
        <w:rPr>
          <w:rFonts w:ascii="Times New Roman" w:hAnsi="Times New Roman" w:cs="Times New Roman"/>
          <w:sz w:val="24"/>
          <w:szCs w:val="24"/>
        </w:rPr>
        <w:t>з</w:t>
      </w:r>
      <w:r w:rsidRPr="00DF6196">
        <w:rPr>
          <w:rFonts w:ascii="Times New Roman" w:hAnsi="Times New Roman" w:cs="Times New Roman"/>
          <w:sz w:val="24"/>
          <w:szCs w:val="24"/>
        </w:rPr>
        <w:t>водственных предприятий, научных и образовательных организаций и др.)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Информационные условия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ля реализации программы в школе имеются:</w:t>
      </w:r>
    </w:p>
    <w:p w:rsidR="00987187" w:rsidRPr="00DF6196" w:rsidRDefault="00987187" w:rsidP="00EB07FB">
      <w:pPr>
        <w:pStyle w:val="af4"/>
        <w:numPr>
          <w:ilvl w:val="0"/>
          <w:numId w:val="54"/>
        </w:numPr>
        <w:ind w:left="426"/>
      </w:pPr>
      <w:r w:rsidRPr="00DF6196">
        <w:t>оснащенная школьная библиотека, имеющая комплект литературы из области специал</w:t>
      </w:r>
      <w:r w:rsidRPr="00DF6196">
        <w:t>ь</w:t>
      </w:r>
      <w:r w:rsidRPr="00DF6196">
        <w:t>ных и профессионально ориентированных знаний;</w:t>
      </w:r>
    </w:p>
    <w:p w:rsidR="00987187" w:rsidRPr="00DF6196" w:rsidRDefault="00987187" w:rsidP="00EB07FB">
      <w:pPr>
        <w:pStyle w:val="af4"/>
        <w:numPr>
          <w:ilvl w:val="0"/>
          <w:numId w:val="54"/>
        </w:numPr>
        <w:ind w:left="426"/>
      </w:pPr>
      <w:r w:rsidRPr="00DF6196">
        <w:t>свободный доступ к ресурсам сети Интернет, обеспечен доступ в сеть Интернет из л</w:t>
      </w:r>
      <w:r w:rsidRPr="00DF6196">
        <w:t>ю</w:t>
      </w:r>
      <w:r w:rsidRPr="00DF6196">
        <w:t>бой точки школьного здания в любое время.</w:t>
      </w:r>
    </w:p>
    <w:p w:rsidR="00987187" w:rsidRPr="00DF6196" w:rsidRDefault="00987187" w:rsidP="00FD5CCE">
      <w:pPr>
        <w:pStyle w:val="3f2"/>
        <w:rPr>
          <w:sz w:val="24"/>
          <w:szCs w:val="24"/>
        </w:rPr>
      </w:pPr>
      <w:bookmarkStart w:id="264" w:name="_Toc422388257"/>
      <w:bookmarkStart w:id="265" w:name="_Toc22897125"/>
      <w:r w:rsidRPr="00DF6196">
        <w:rPr>
          <w:sz w:val="24"/>
          <w:szCs w:val="24"/>
        </w:rPr>
        <w:t xml:space="preserve"> Основные формы педагогической поддержки социализации средствами учебно-воспитательной, общественной, коммуникативной и трудовой деятельности</w:t>
      </w:r>
      <w:r w:rsidR="00FD5CCE" w:rsidRPr="00DF6196">
        <w:rPr>
          <w:sz w:val="24"/>
          <w:szCs w:val="24"/>
        </w:rPr>
        <w:t>.</w:t>
      </w:r>
      <w:bookmarkEnd w:id="264"/>
      <w:bookmarkEnd w:id="265"/>
    </w:p>
    <w:p w:rsidR="00987187" w:rsidRPr="00DF6196" w:rsidRDefault="00987187" w:rsidP="00092107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цесс социализации  по своей природе тотален (происходит постоянно и воздейств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ет на человека во всех отношениях). Поэтому назначение Программы социализации – при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>нести в этот процесс  вектор направляемой и относительно социально контроли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руемой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циализации и этим помочь молодому человеку понять, как он сам может управлять своей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циализацией в дальнейшем, сознательно выстраивая  собственный баланс между своей ада</w:t>
      </w:r>
      <w:r w:rsidRPr="00DF6196">
        <w:rPr>
          <w:rFonts w:ascii="Times New Roman" w:hAnsi="Times New Roman" w:cs="Times New Roman"/>
          <w:sz w:val="24"/>
          <w:szCs w:val="24"/>
        </w:rPr>
        <w:t>п</w:t>
      </w:r>
      <w:r w:rsidRPr="00DF6196">
        <w:rPr>
          <w:rFonts w:ascii="Times New Roman" w:hAnsi="Times New Roman" w:cs="Times New Roman"/>
          <w:sz w:val="24"/>
          <w:szCs w:val="24"/>
        </w:rPr>
        <w:t>тированностью к обществу (имеется в виду мера со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гласованности самооценок и притязаний человека с его возможностями в  реалиях наличной  социальной среды) и обособленностью от общества (имеются в виду ценностная, психологическая, эмоциональная и поведенческая автономии личности)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1 направление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создание образовательным учреждением режима максимального благоприя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вования процессам позитивной социализации подростков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• первый обязательный этап  (его можно считать подготовительным) – предполагает обяз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ый углубленный анализ двух сред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а) широкого  социального, социально-культурного, социально-экономического, этнорелиг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озного и т.д. пространства, в котором функционирует образовательное учреждение и  кот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рое задает рамку реальной (стихийной) социализации обучающихся;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б)  психологического, социального, культурного «фона», существующего в самом  образ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ом учреждении, степени и способов  влияния внешних факторов на главных субъектов процесса социализации: учителей, обучающихся   и их родителей в целях выяснения си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ых  и слабых сторон характера их взаимоотношений между собой и с внешней средой и т.д.</w:t>
      </w:r>
    </w:p>
    <w:p w:rsidR="00987187" w:rsidRPr="00DF6196" w:rsidRDefault="00987187" w:rsidP="00092107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и этом особое внимание следует уделить выяснению следующих моментов, связа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ых с позиционированием подростков в Программе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наличие у них  собственных взглядов по конкретным направлениям социализации, спос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ность изменять их и вырабатывать новые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>- наличие и характер Я-концепции, уровень самоуважения и самопринятия, развитость чу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ва собственного достоинства;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степень избирательности в эмоциональных привязанностях, их сбережение и сменяемость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 мера креативности как   готовности и способности самостоятельно решать собст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венные проблемы, противостоять жизненным ситуациям, мешающим самоизменению, самоопре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лению, само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реализации, самоутверждению; гибкость и одновременно ус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тойчивость в м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яющихся ситуациях, умение творчески под</w:t>
      </w:r>
      <w:r w:rsidRPr="00DF6196">
        <w:rPr>
          <w:rFonts w:ascii="Times New Roman" w:hAnsi="Times New Roman" w:cs="Times New Roman"/>
          <w:sz w:val="24"/>
          <w:szCs w:val="24"/>
        </w:rPr>
        <w:softHyphen/>
        <w:t xml:space="preserve">ходить к жизни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• определение на основе проведенного анализа основных дефицитов этого «фона» в конте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е задач социализации (целенаправленного социального воспитания), зафиксированных в  образовательной программе образовательного учреждения;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• определение основных форм учебных и внеучебных (в том числе внешкольных) детских и детско-взрослых деятельностей, участие в которых обещает привести к  наиболее суще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енным,  на взгляд авторов Программы,  результатам и эффектам в сфере социализации об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чающихся (газета, театр, волонтерство и другой социально-полезный труд, дополнительное образование, имеющее выраженное социальное измерение,  и др.)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• определение внешних партнеров  образовательного учреждения по реализации Программы (как внутри системы образования, так и за ее пределами),  создание механизма их взаим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действия с дирекцией Программы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2 направление:</w:t>
      </w:r>
      <w:r w:rsidRPr="00DF6196">
        <w:rPr>
          <w:rFonts w:ascii="Times New Roman" w:hAnsi="Times New Roman" w:cs="Times New Roman"/>
          <w:sz w:val="24"/>
          <w:szCs w:val="24"/>
        </w:rPr>
        <w:t xml:space="preserve"> социальное проектирование подростков как условие формирования лично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ных результатов  образования</w:t>
      </w:r>
      <w:r w:rsidR="00E16B29" w:rsidRPr="00DF6196">
        <w:rPr>
          <w:rFonts w:ascii="Times New Roman" w:hAnsi="Times New Roman" w:cs="Times New Roman"/>
          <w:sz w:val="24"/>
          <w:szCs w:val="24"/>
        </w:rPr>
        <w:t>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        Социальное проектировани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важное направление в</w:t>
      </w:r>
      <w:r w:rsidR="00797286">
        <w:rPr>
          <w:rFonts w:ascii="Times New Roman" w:hAnsi="Times New Roman" w:cs="Times New Roman"/>
          <w:sz w:val="24"/>
          <w:szCs w:val="24"/>
        </w:rPr>
        <w:t xml:space="preserve"> деятельности подростков </w:t>
      </w:r>
      <w:r w:rsidRPr="00DF6196">
        <w:rPr>
          <w:rFonts w:ascii="Times New Roman" w:hAnsi="Times New Roman" w:cs="Times New Roman"/>
          <w:sz w:val="24"/>
          <w:szCs w:val="24"/>
        </w:rPr>
        <w:t xml:space="preserve">включает в себя социальную пробу, социальную практику и социальный проект. </w:t>
      </w:r>
      <w:r w:rsidRPr="00DF6196">
        <w:rPr>
          <w:rFonts w:ascii="Times New Roman" w:hAnsi="Times New Roman" w:cs="Times New Roman"/>
          <w:sz w:val="24"/>
          <w:szCs w:val="24"/>
        </w:rPr>
        <w:br/>
        <w:t xml:space="preserve">        Под </w:t>
      </w:r>
      <w:r w:rsidRPr="00DF6196">
        <w:rPr>
          <w:rFonts w:ascii="Times New Roman" w:hAnsi="Times New Roman" w:cs="Times New Roman"/>
          <w:b/>
          <w:sz w:val="24"/>
          <w:szCs w:val="24"/>
        </w:rPr>
        <w:t>социальной пробой</w:t>
      </w:r>
      <w:r w:rsidRPr="00DF6196">
        <w:rPr>
          <w:rFonts w:ascii="Times New Roman" w:hAnsi="Times New Roman" w:cs="Times New Roman"/>
          <w:sz w:val="24"/>
          <w:szCs w:val="24"/>
        </w:rPr>
        <w:t xml:space="preserve"> понимают такой вид социального взаимодействия, в ходе к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торого подросток получает и присваивает информацию о социальных объектах и явлениях, получает и осознает опыт своего социального взаимодействия. Как правило, место соци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ых проб в основной школе есть учебный предмет  обществознание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 </w:t>
      </w:r>
      <w:r w:rsidRPr="00DF6196">
        <w:rPr>
          <w:rFonts w:ascii="Times New Roman" w:hAnsi="Times New Roman" w:cs="Times New Roman"/>
          <w:b/>
          <w:sz w:val="24"/>
          <w:szCs w:val="24"/>
        </w:rPr>
        <w:t>Социальная практика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— это, во-первых, процесс освоения, отработки социальных н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выков и, во-вторых, познание не внешней, демонстрируемой, заявляемой стороны социа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й действительности, а внутренней, сущностной, часто скрытой и неочевидной. Такую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циальную практику подростки могут пройти при реализации  социальных проектов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DF6196">
        <w:rPr>
          <w:rFonts w:ascii="Times New Roman" w:hAnsi="Times New Roman" w:cs="Times New Roman"/>
          <w:b/>
          <w:sz w:val="24"/>
          <w:szCs w:val="24"/>
        </w:rPr>
        <w:t>Социальный проект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—  предполагает создание в ходе осуществления проекта нового, ранее не существовавшего, как минимум в ближайшем социальном окружении, социально значимого продукта. Этот продукт деятельности является средством разрешения противор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чия между социальной трудностью, проблемой, воспринимаемой как личностно значимая, и потребностью личности, а сама деятельность — мостом, связывающим социум и личность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 Освоение социальной практики предполагает получение опыта социальной пробы в з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данной теме (прежде чем отрабатывать социальные навыки на этапе социальной практики, в ходе социальной пробы необходимо получить опыт социального взаимодействия; прежде чем узнавать «изнанку жизни», необходимо познакомиться и с ее видимой стороной); реал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зация социального проекта предполагает включение в качестве проектных шагов, отдельных элементов действия в рамках социальной пробы или практики. Для освоения подростком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циальной практики или социального проекта как вида деятельности не обязательно содерж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ое единство осуществляемых этапов. Таким образом, проба, практика и проект могут существовать как взаимодополняющие, опосредующие виды деятельности, но могут суще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овать и как самостоятельные, конечные, завершенные, в зависимости от целей и содерж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я деятельност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 xml:space="preserve">        Социальное проектирование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— цельное комплексное явление, и ее элементы соде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 xml:space="preserve">жательно, логически и структурно связаны друг с другом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 В ходе социальной пробы происходит познание социальной действительности, в ходе социальной практики — проблематизация того, что было познано на этапе пробы, а в ходе проектной деятельности — преобразование социального объекта, явления, ситуации.</w:t>
      </w:r>
      <w:r w:rsidRPr="00DF6196">
        <w:rPr>
          <w:rFonts w:ascii="Times New Roman" w:hAnsi="Times New Roman" w:cs="Times New Roman"/>
          <w:sz w:val="24"/>
          <w:szCs w:val="24"/>
        </w:rPr>
        <w:br/>
        <w:t>Объектом деятельности в ходе социального проектирования могут выступать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>социальные явления («социальные негативы» — курение, наркомания, сквернословие, алк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олизм)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оциальные отношения (отношение к старшему поколению, к молодежи, к детям; отношение к клиенту, к потребителю, к заказчику; политическое взаимодействие, влияние, др.)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оциальные институты (органы власти и управления, политическая партия, школа, больница, магазин, почта, парикмахерская и др.)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оциальная среда: ландшафт в целом (городской, сельский), социальный ландшафт (пандусы, остановки, реклама, места отдыха, игровые площадки, внешний вид и обустройство стадиона и территории школы и  т.п.)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Субъектами социальной пробы, практики и проекта становятся подростки и взрослые, вовлеченные в проектирование. Как и любая другая деятельность, социальное проектир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е не может быть освоено подростком вдруг, одномоментно. Навыки межличностного взаимодействия, приобретенные подростком в других видах деятельности, умение и спос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ность к продуктивной деятельности, общий уровень психического развития — те критерии, качественные характеристики которых, с одной стороны, являются показателями степени готовности подростка к социальному проектированию, а с другой — базой, основой прое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 xml:space="preserve">тирования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  Поэтапное прохождение через пробу, практику и проект формирует внутри предше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ующей деятельности предпосылки для развития следующей. Параллельно с этим должна быть специально организована учебная деятельность подростка,целью которой является о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>воение содержания понятия «социальное проектирование» и основных навыков его прове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bookmarkStart w:id="266" w:name="_Toc421521927"/>
      <w:r w:rsidRPr="00DF6196">
        <w:rPr>
          <w:rFonts w:ascii="Times New Roman" w:hAnsi="Times New Roman" w:cs="Times New Roman"/>
          <w:b/>
          <w:i/>
          <w:sz w:val="24"/>
          <w:szCs w:val="24"/>
        </w:rPr>
        <w:t>Ожидаемыми  результатами социального  проектирования могут стать:</w:t>
      </w:r>
      <w:bookmarkEnd w:id="266"/>
    </w:p>
    <w:p w:rsidR="00987187" w:rsidRPr="00DF6196" w:rsidRDefault="00987187" w:rsidP="00EB07FB">
      <w:pPr>
        <w:pStyle w:val="af4"/>
        <w:numPr>
          <w:ilvl w:val="0"/>
          <w:numId w:val="55"/>
        </w:numPr>
        <w:ind w:left="426"/>
      </w:pPr>
      <w:r w:rsidRPr="00DF6196">
        <w:t>повышенная социальная активность обучающихся, их готовность принять личное пра</w:t>
      </w:r>
      <w:r w:rsidRPr="00DF6196">
        <w:t>к</w:t>
      </w:r>
      <w:r w:rsidRPr="00DF6196">
        <w:t>тическое участие в улучшении социальной ситуации в местном сообществе;</w:t>
      </w:r>
    </w:p>
    <w:p w:rsidR="00987187" w:rsidRPr="00DF6196" w:rsidRDefault="00987187" w:rsidP="00EB07FB">
      <w:pPr>
        <w:pStyle w:val="af4"/>
        <w:numPr>
          <w:ilvl w:val="0"/>
          <w:numId w:val="55"/>
        </w:numPr>
        <w:ind w:left="426"/>
      </w:pPr>
      <w:r w:rsidRPr="00DF6196">
        <w:t>готовность органов местного самоуправления выслушать доводы воспитанников и пр</w:t>
      </w:r>
      <w:r w:rsidRPr="00DF6196">
        <w:t>и</w:t>
      </w:r>
      <w:r w:rsidRPr="00DF6196">
        <w:t>нять их предложения по улучшению социальной ситуации;</w:t>
      </w:r>
    </w:p>
    <w:p w:rsidR="00987187" w:rsidRPr="00DF6196" w:rsidRDefault="00987187" w:rsidP="00EB07FB">
      <w:pPr>
        <w:pStyle w:val="af4"/>
        <w:numPr>
          <w:ilvl w:val="0"/>
          <w:numId w:val="55"/>
        </w:numPr>
        <w:ind w:left="426"/>
      </w:pPr>
      <w:r w:rsidRPr="00DF6196">
        <w:t>реальный вклад обучающихся в изменение социальной ситуации в местном сообществе. Положительные изменения в сознании детей и подростков, повышение уровня общей культуры воспитанников;</w:t>
      </w:r>
    </w:p>
    <w:p w:rsidR="00987187" w:rsidRPr="00DF6196" w:rsidRDefault="00987187" w:rsidP="00EB07FB">
      <w:pPr>
        <w:pStyle w:val="af4"/>
        <w:numPr>
          <w:ilvl w:val="0"/>
          <w:numId w:val="55"/>
        </w:numPr>
        <w:ind w:left="426"/>
      </w:pPr>
      <w:r w:rsidRPr="00DF6196">
        <w:t>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;</w:t>
      </w:r>
    </w:p>
    <w:p w:rsidR="00987187" w:rsidRPr="00DF6196" w:rsidRDefault="00987187" w:rsidP="00EB07FB">
      <w:pPr>
        <w:pStyle w:val="af4"/>
        <w:numPr>
          <w:ilvl w:val="0"/>
          <w:numId w:val="55"/>
        </w:numPr>
        <w:ind w:left="426"/>
      </w:pPr>
      <w:r w:rsidRPr="00DF6196">
        <w:t>изменение общественного мнения, увеличения числа жителей, готовых лично включит</w:t>
      </w:r>
      <w:r w:rsidRPr="00DF6196">
        <w:t>ь</w:t>
      </w:r>
      <w:r w:rsidRPr="00DF6196">
        <w:t>ся в практическую деятельность по улучшению социальной ситуации в местном сообщ</w:t>
      </w:r>
      <w:r w:rsidRPr="00DF6196">
        <w:t>е</w:t>
      </w:r>
      <w:r w:rsidRPr="00DF6196">
        <w:t>стве.</w:t>
      </w:r>
    </w:p>
    <w:p w:rsidR="00987187" w:rsidRPr="00DF6196" w:rsidRDefault="00987187" w:rsidP="00E16B29">
      <w:pPr>
        <w:pStyle w:val="3f2"/>
        <w:rPr>
          <w:sz w:val="24"/>
          <w:szCs w:val="24"/>
        </w:rPr>
      </w:pPr>
      <w:bookmarkStart w:id="267" w:name="_Toc422388258"/>
      <w:bookmarkStart w:id="268" w:name="_Toc22897126"/>
      <w:r w:rsidRPr="00DF6196">
        <w:rPr>
          <w:sz w:val="24"/>
          <w:szCs w:val="24"/>
        </w:rPr>
        <w:t xml:space="preserve"> Планируемые результаты программы воспитания и социализации обучающихся  </w:t>
      </w:r>
      <w:r w:rsidR="00797286">
        <w:rPr>
          <w:sz w:val="24"/>
          <w:szCs w:val="24"/>
        </w:rPr>
        <w:t>при получении</w:t>
      </w:r>
      <w:r w:rsidR="0052508E">
        <w:rPr>
          <w:sz w:val="24"/>
          <w:szCs w:val="24"/>
        </w:rPr>
        <w:t xml:space="preserve"> </w:t>
      </w:r>
      <w:r w:rsidRPr="00DF6196">
        <w:rPr>
          <w:sz w:val="24"/>
          <w:szCs w:val="24"/>
        </w:rPr>
        <w:t>основного общего образования</w:t>
      </w:r>
      <w:bookmarkEnd w:id="267"/>
      <w:bookmarkEnd w:id="268"/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аждое из основных направлений духовно-нравственного развития и воспитания школь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ков должно обеспечивать присвоение ими соответствующих ценностей, формирование зн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й, начальных представлений, опыта эмоционально-ценностного постижения действи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сти и общественного действия в контексте становления идентичности (самосознания) г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жданина Росси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В результате реализации программы воспитания и социализации обучающихся </w:t>
      </w:r>
      <w:r w:rsidR="00797286">
        <w:rPr>
          <w:rFonts w:ascii="Times New Roman" w:hAnsi="Times New Roman" w:cs="Times New Roman"/>
          <w:sz w:val="24"/>
          <w:szCs w:val="24"/>
        </w:rPr>
        <w:t>при получ</w:t>
      </w:r>
      <w:r w:rsidR="00797286">
        <w:rPr>
          <w:rFonts w:ascii="Times New Roman" w:hAnsi="Times New Roman" w:cs="Times New Roman"/>
          <w:sz w:val="24"/>
          <w:szCs w:val="24"/>
        </w:rPr>
        <w:t>е</w:t>
      </w:r>
      <w:r w:rsidR="00797286">
        <w:rPr>
          <w:rFonts w:ascii="Times New Roman" w:hAnsi="Times New Roman" w:cs="Times New Roman"/>
          <w:sz w:val="24"/>
          <w:szCs w:val="24"/>
        </w:rPr>
        <w:t xml:space="preserve">нии 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 должно обеспечиваться достижение обучающимися:</w:t>
      </w:r>
    </w:p>
    <w:p w:rsidR="00987187" w:rsidRPr="00DF6196" w:rsidRDefault="00987187" w:rsidP="00EB07FB">
      <w:pPr>
        <w:pStyle w:val="af4"/>
        <w:numPr>
          <w:ilvl w:val="0"/>
          <w:numId w:val="56"/>
        </w:numPr>
        <w:ind w:left="284"/>
      </w:pPr>
      <w:r w:rsidRPr="00DF6196">
        <w:t>воспитательных результатов – тех духовно-нравственных приобретений, которые получил школьник вследствие участия в той или иной деятельности (например, приобрел, участвуя в каком-либо мероприятии, некое знание о себе и окружающих, опыт самостоятельного действия, пережил и прочувствовал нечто как ценность).</w:t>
      </w:r>
    </w:p>
    <w:p w:rsidR="00987187" w:rsidRPr="00DF6196" w:rsidRDefault="00987187" w:rsidP="00EB07FB">
      <w:pPr>
        <w:pStyle w:val="af4"/>
        <w:numPr>
          <w:ilvl w:val="0"/>
          <w:numId w:val="56"/>
        </w:numPr>
        <w:ind w:left="284"/>
      </w:pPr>
      <w:r w:rsidRPr="00DF6196">
        <w:t>эффекта – последствия результата, то, к чему привело достижение результата (развитие школьника как личности, формирование его компетентности, идентичности и т.д.)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 xml:space="preserve">При этом учитывается, что </w:t>
      </w:r>
      <w:r w:rsidRPr="00DF6196">
        <w:rPr>
          <w:rFonts w:ascii="Times New Roman" w:hAnsi="Times New Roman" w:cs="Times New Roman"/>
          <w:i/>
          <w:sz w:val="24"/>
          <w:szCs w:val="24"/>
        </w:rPr>
        <w:t>достижение эффекта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развитие личности обучающегося, фо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мирование его социальной компетентности и т.д. становится возможным благодаря воспит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ой деятельности педагога, других субъектов духовно-нравственного развития и восп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ания (семьи, друзей, ближайшего окружения, общественности, СМИ и т.п.), а также соб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енным усилиям самого обучающегося.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Воспитательные результаты и эффекты деятельности школьников распределяются по трем уровням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Первый уровень результатов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приобретение школьником социальных знаний (об обще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енных нормах, устройстве общества, социально одобряемых и неодобряемых формах пов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дения в обществе и т.п.), первичного понимания социальной реальности и повседневной жизни. Для достижения данного уровня результатов особое значение имеет взаимодействие ученика со своими учителями (в основном и дополнительном образовании) как значимыми для него носителями положительного социального знания и повседневного опыта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Второй уровень результатов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получение школьником опыта переживания и позитивного о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ношения к базовым ценностям общества, ценностного отношения к социальной реальности в целом. Для достижения данного уровня результатов особое значение имеет взаимодействие обучающихся между собой на уровне класса, школы, т.е. в защищенной, дружественной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оциальной среде, в которой ребенок получает (или не получает) первое практическое по</w:t>
      </w:r>
      <w:r w:rsidRPr="00DF6196">
        <w:rPr>
          <w:rFonts w:ascii="Times New Roman" w:hAnsi="Times New Roman" w:cs="Times New Roman"/>
          <w:sz w:val="24"/>
          <w:szCs w:val="24"/>
        </w:rPr>
        <w:t>д</w:t>
      </w:r>
      <w:r w:rsidRPr="00DF6196">
        <w:rPr>
          <w:rFonts w:ascii="Times New Roman" w:hAnsi="Times New Roman" w:cs="Times New Roman"/>
          <w:sz w:val="24"/>
          <w:szCs w:val="24"/>
        </w:rPr>
        <w:t>тверждение приобретенных социальных знаний, начинает их ценить (или отвергает)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Третий уровень результатов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получение школьником опыта самостоятельного обществ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ого действия. Только в самостоятельном общественном действии юный человек действ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ельно становится (а не просто узнает о том, как стать) гражданином, социальным деятелем, свободным человеком. Для достижения данного уровня результатов особое значение имеет взаимодействие школьника с представителями различных социальных субъектов за предел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ми школы, в открытой общественной среде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 переходом от одного уровня результатов к другому существенно возрастают воспита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ые эффекты: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на первом уровне воспитание приближено к обучению, при этом предметом воспитания как учения являются не столько научные знания, сколько знания о ценностях;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- на третьем уровне создаются необходимые условия для участия обучающихся в нравств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о-ориентированной социально значимой деятельности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Таким образом, знания о ценностях переводятся в реально действующие, осознанные мотивы поведения, значения ценностей присваиваются обучающимися и становятся их личностными смыслами, духовно-нравственное развитие школьников достигает относительной полноты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ереход от одного уровня воспитательных результатов к другому должен быть послед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ым, постепенным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остижение трех уровней воспитательных результатов обеспечивает появление значимых эффектов воспитания и социализации детей – формирование у школьников коммуникати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>ной, этической, социальной, гражданской компетентности и социокультурной идентичности в ее национально-государственном, этническом, религиозном, тендерном и других аспектах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Таким образом, программа воспитания и социализации обучающихся на ступени основного общего образования направлена на создание модели выпускника школы.</w:t>
      </w:r>
    </w:p>
    <w:p w:rsidR="00987187" w:rsidRPr="00DF6196" w:rsidRDefault="00987187" w:rsidP="000D2626">
      <w:pPr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i/>
          <w:sz w:val="24"/>
          <w:szCs w:val="24"/>
          <w:u w:val="single"/>
        </w:rPr>
        <w:t>Модель выпускника:</w:t>
      </w:r>
    </w:p>
    <w:p w:rsidR="00987187" w:rsidRPr="00DF6196" w:rsidRDefault="00987187" w:rsidP="00EB07FB">
      <w:pPr>
        <w:pStyle w:val="af4"/>
        <w:numPr>
          <w:ilvl w:val="0"/>
          <w:numId w:val="57"/>
        </w:numPr>
        <w:ind w:left="426"/>
      </w:pPr>
      <w:r w:rsidRPr="00DF6196">
        <w:t xml:space="preserve">подросток, освоивший </w:t>
      </w:r>
      <w:r w:rsidR="00797286">
        <w:t>ООП ООО</w:t>
      </w:r>
      <w:r w:rsidRPr="00DF6196">
        <w:t>;</w:t>
      </w:r>
    </w:p>
    <w:p w:rsidR="00987187" w:rsidRPr="00DF6196" w:rsidRDefault="00987187" w:rsidP="00EB07FB">
      <w:pPr>
        <w:pStyle w:val="af4"/>
        <w:numPr>
          <w:ilvl w:val="0"/>
          <w:numId w:val="57"/>
        </w:numPr>
        <w:ind w:left="426"/>
      </w:pPr>
      <w:r w:rsidRPr="00DF6196">
        <w:t>подросток, который приобрел необходимые знания и навыки жизни в обществе, профе</w:t>
      </w:r>
      <w:r w:rsidRPr="00DF6196">
        <w:t>с</w:t>
      </w:r>
      <w:r w:rsidRPr="00DF6196">
        <w:t>сиональной среде, владеющий навыками коммуникации;</w:t>
      </w:r>
    </w:p>
    <w:p w:rsidR="00987187" w:rsidRPr="00DF6196" w:rsidRDefault="00987187" w:rsidP="00EB07FB">
      <w:pPr>
        <w:pStyle w:val="af4"/>
        <w:numPr>
          <w:ilvl w:val="0"/>
          <w:numId w:val="57"/>
        </w:numPr>
        <w:ind w:left="426"/>
      </w:pPr>
      <w:r w:rsidRPr="00DF6196">
        <w:t>подросток с устойчивой потребностью в самореализации и самовоспитании;</w:t>
      </w:r>
    </w:p>
    <w:p w:rsidR="00987187" w:rsidRPr="00DF6196" w:rsidRDefault="00987187" w:rsidP="00EB07FB">
      <w:pPr>
        <w:pStyle w:val="af4"/>
        <w:numPr>
          <w:ilvl w:val="0"/>
          <w:numId w:val="57"/>
        </w:numPr>
        <w:ind w:left="426"/>
      </w:pPr>
      <w:r w:rsidRPr="00DF6196">
        <w:t>подросток, знающий свои гражданские права и умеющий их реализовывать;</w:t>
      </w:r>
    </w:p>
    <w:p w:rsidR="00987187" w:rsidRPr="00DF6196" w:rsidRDefault="00987187" w:rsidP="00EB07FB">
      <w:pPr>
        <w:pStyle w:val="af4"/>
        <w:numPr>
          <w:ilvl w:val="0"/>
          <w:numId w:val="57"/>
        </w:numPr>
        <w:ind w:left="426"/>
      </w:pPr>
      <w:r w:rsidRPr="00DF6196">
        <w:t>подросток, умеющий уважать свое и чужое достоинство;</w:t>
      </w:r>
    </w:p>
    <w:p w:rsidR="00987187" w:rsidRPr="00DF6196" w:rsidRDefault="00987187" w:rsidP="00EB07FB">
      <w:pPr>
        <w:pStyle w:val="af4"/>
        <w:numPr>
          <w:ilvl w:val="0"/>
          <w:numId w:val="57"/>
        </w:numPr>
        <w:ind w:left="426"/>
      </w:pPr>
      <w:r w:rsidRPr="00DF6196">
        <w:t>подросток, обладающий запасом духовных и нравственных качеств, таких как: велик</w:t>
      </w:r>
      <w:r w:rsidRPr="00DF6196">
        <w:t>о</w:t>
      </w:r>
      <w:r w:rsidRPr="00DF6196">
        <w:t>душие, порядочность, честность, милосердие, сострадание, готовность прийти на п</w:t>
      </w:r>
      <w:r w:rsidRPr="00DF6196">
        <w:t>о</w:t>
      </w:r>
      <w:r w:rsidRPr="00DF6196">
        <w:t>мощь другим людям;</w:t>
      </w:r>
    </w:p>
    <w:p w:rsidR="00987187" w:rsidRPr="00DF6196" w:rsidRDefault="00987187" w:rsidP="00EB07FB">
      <w:pPr>
        <w:pStyle w:val="af4"/>
        <w:numPr>
          <w:ilvl w:val="0"/>
          <w:numId w:val="57"/>
        </w:numPr>
        <w:ind w:left="426"/>
      </w:pPr>
      <w:r w:rsidRPr="00DF6196">
        <w:t>подросток, любящий свою семью</w:t>
      </w:r>
    </w:p>
    <w:p w:rsidR="00987187" w:rsidRPr="00DF6196" w:rsidRDefault="00987187" w:rsidP="00E16B29">
      <w:pPr>
        <w:pStyle w:val="3f2"/>
        <w:rPr>
          <w:sz w:val="24"/>
          <w:szCs w:val="24"/>
        </w:rPr>
      </w:pPr>
      <w:bookmarkStart w:id="269" w:name="_Toc422388259"/>
      <w:bookmarkStart w:id="270" w:name="_Toc22897127"/>
      <w:r w:rsidRPr="00DF6196">
        <w:rPr>
          <w:sz w:val="24"/>
          <w:szCs w:val="24"/>
        </w:rPr>
        <w:lastRenderedPageBreak/>
        <w:t>Критерии, показатели эффективности деятельности образовательного учреждения по психолого-педагогической поддержке социализации обучающихся</w:t>
      </w:r>
      <w:bookmarkEnd w:id="269"/>
      <w:bookmarkEnd w:id="270"/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Эффективность психолого-педагогической поддержки социализации учащихся может быть определена по сумме критериев, каждый из которых фиксирует ту или иную важную сто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ну этого процесса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    Одним из ключевых следует считать степень развитости речевого общения подростков, что  предполагает: наличие большого запаса слов, образность и правильность речи; логич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ность построения и изложения высказывания; точное восприятие устного слова и точную передачу идей партнеров своими слова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ми; умение выделять из услышанного существо дела; корректно ставить вопросы; краткость и точность формулировок ответов на вопросы партн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ров.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остаточно простого экспертного наблюдения за манерой поведения группы общающихся подростков, вслушивания  в используемую ими лексику,  чтобы понять, насколько они соц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ально культурны, насколько усвоено ими пони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мание того, что взаимодействие – это  диалог, требующий терпимо</w:t>
      </w:r>
      <w:r w:rsidRPr="00DF6196">
        <w:rPr>
          <w:rFonts w:ascii="Times New Roman" w:hAnsi="Times New Roman" w:cs="Times New Roman"/>
          <w:sz w:val="24"/>
          <w:szCs w:val="24"/>
        </w:rPr>
        <w:softHyphen/>
        <w:t>сти и к идеям, и к мелким недостаткам партнера, умения слушать и г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ворить, уважая собеседника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ругим не менее важным показателем эффективности психолого-педагогических усилий воспитателей выступает степень развитости у учащихся  способности к конструктивному и продуктивному сотрудничеству в достижении общей цели. Сам выбор форм, в которых ос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ществляется трудовое взаимодействие подростков в той или иной коллективной деятель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и (учебной, творческой, исследовательской и др.), есть исключительно чуткий критерий для оценки результатов социализации. </w:t>
      </w:r>
    </w:p>
    <w:p w:rsidR="00987187" w:rsidRPr="00DF6196" w:rsidRDefault="00987187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современном российском обществе, как и во всех обществах, переживающих период быстрого и  резкого  социального расслоения,  усиления  миграционных процессов и роста криминалитета, подростково-молодежная среда  демонстрирует рост интолерантности, кс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офобии и  агрессивности, а с другой стороны – социального равнодушия к происходящему. Эффективная социализация помогает юному гражданину осознать  себя как социально о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етственной личности с отчетливой общественной позицией. Отсюда – такой комплексный критерий, как толерантность подросткового сообщества, культуросообразность  его разв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ия. Понятно, что комплексность этого критерия предопределена разнообразием тех площ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док диалога, на которых формируется толерантность и которые сами нуждаются в целен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 xml:space="preserve">правленной психолого-педагогической поддержке.  </w:t>
      </w:r>
    </w:p>
    <w:p w:rsidR="00987187" w:rsidRPr="00DF6196" w:rsidRDefault="00987187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ак уже отмечалось, важнейшим результатом социализации является становление кр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ически мыслящей, саморазвивающейся личности. Подросток, находящийся на этапе пер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хода в эту ответственно осознаваемую  им личностную автономию,  не может не иметь уст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овки на самообразование, на самостоятельный поиск источников, помогающих ему расш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 xml:space="preserve">рять,  уточнять и – главное – усложнять (т.е. делать более объемными, многомерными) свои представления о самом себе и о мире. Такова природа еще одного из важнейших критериев – включенность подростков в процесс самообразования и наличие системы мер по психолого-педагогической поддержке и стимулированию этого процесса со стороны образовательного учреждения.  </w:t>
      </w:r>
    </w:p>
    <w:p w:rsidR="00987187" w:rsidRPr="00DF6196" w:rsidRDefault="00987187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ереход подростка к самообразованию есть не просто проявление тенденции к сам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тоятельности  в учении.  Этот шаг знаменует момент возникновения у него нового  отнош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  к себе: потребность  в  экспертной оценке  своих достижений, повышение внутренней уверенности в своих умениях, личностное проявление и признание этого проявления  све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никами и взрослыми; пробуждение активного взаимодействования и экспериментирования (в культурных формах!) с миром  социальных отношений. </w:t>
      </w:r>
    </w:p>
    <w:p w:rsidR="00987187" w:rsidRPr="00DF6196" w:rsidRDefault="0098718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Именно поэтому закономерно выдвижение таких критериев, как степень развитости сл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дующих направлений деятельности : </w:t>
      </w:r>
    </w:p>
    <w:p w:rsidR="00987187" w:rsidRPr="00DF6196" w:rsidRDefault="00987187" w:rsidP="00EB07FB">
      <w:pPr>
        <w:pStyle w:val="af4"/>
        <w:numPr>
          <w:ilvl w:val="0"/>
          <w:numId w:val="58"/>
        </w:numPr>
        <w:ind w:left="426"/>
      </w:pPr>
      <w:r w:rsidRPr="00DF6196">
        <w:t>совместной распределенной учебной деятельности в личностно ориентированных фо</w:t>
      </w:r>
      <w:r w:rsidRPr="00DF6196">
        <w:t>р</w:t>
      </w:r>
      <w:r w:rsidRPr="00DF6196">
        <w:t>мах (включающих возможность  самостоятельного  планирования и целеполагания, во</w:t>
      </w:r>
      <w:r w:rsidRPr="00DF6196">
        <w:t>з</w:t>
      </w:r>
      <w:r w:rsidRPr="00DF6196">
        <w:lastRenderedPageBreak/>
        <w:t>можность проявить свою индивидуальность, выполнять «взрослые» функции – контроля, оценки, дидактической организации материала и пр.);</w:t>
      </w:r>
    </w:p>
    <w:p w:rsidR="00987187" w:rsidRPr="00DF6196" w:rsidRDefault="00987187" w:rsidP="00EB07FB">
      <w:pPr>
        <w:pStyle w:val="af4"/>
        <w:numPr>
          <w:ilvl w:val="0"/>
          <w:numId w:val="58"/>
        </w:numPr>
        <w:ind w:left="426"/>
      </w:pPr>
      <w:r w:rsidRPr="00DF6196">
        <w:t>совместной распределенной проектной деятельности, ориентированной на получение социально значимого продукта;</w:t>
      </w:r>
    </w:p>
    <w:p w:rsidR="00987187" w:rsidRPr="00DF6196" w:rsidRDefault="00987187" w:rsidP="00EB07FB">
      <w:pPr>
        <w:pStyle w:val="af4"/>
        <w:numPr>
          <w:ilvl w:val="0"/>
          <w:numId w:val="58"/>
        </w:numPr>
        <w:ind w:left="426"/>
      </w:pPr>
      <w:r w:rsidRPr="00DF6196">
        <w:t>исследовательской деятельности в ее разных формах, в том числе осмысленное экспер</w:t>
      </w:r>
      <w:r w:rsidRPr="00DF6196">
        <w:t>и</w:t>
      </w:r>
      <w:r w:rsidRPr="00DF6196">
        <w:t>ментирование с природными объектами, социальное экспериментирование, направле</w:t>
      </w:r>
      <w:r w:rsidRPr="00DF6196">
        <w:t>н</w:t>
      </w:r>
      <w:r w:rsidRPr="00DF6196">
        <w:t>ное на выстраивание отношений с окружающими  людьми, тактики  собственного пов</w:t>
      </w:r>
      <w:r w:rsidRPr="00DF6196">
        <w:t>е</w:t>
      </w:r>
      <w:r w:rsidRPr="00DF6196">
        <w:t>дения;</w:t>
      </w:r>
    </w:p>
    <w:p w:rsidR="00987187" w:rsidRPr="00DF6196" w:rsidRDefault="00987187" w:rsidP="00EB07FB">
      <w:pPr>
        <w:pStyle w:val="af4"/>
        <w:numPr>
          <w:ilvl w:val="0"/>
          <w:numId w:val="58"/>
        </w:numPr>
        <w:ind w:left="426"/>
      </w:pPr>
      <w:r w:rsidRPr="00DF6196">
        <w:t>творческой деятельности (художественной, технической и др. видах деятельности);</w:t>
      </w:r>
    </w:p>
    <w:p w:rsidR="00987187" w:rsidRPr="00DF6196" w:rsidRDefault="00987187" w:rsidP="00EB07FB">
      <w:pPr>
        <w:pStyle w:val="af4"/>
        <w:numPr>
          <w:ilvl w:val="0"/>
          <w:numId w:val="58"/>
        </w:numPr>
        <w:ind w:left="426"/>
      </w:pPr>
      <w:r w:rsidRPr="00DF6196">
        <w:t>спортивной деятельности, направленной на построение образа себя, позитивное самои</w:t>
      </w:r>
      <w:r w:rsidRPr="00DF6196">
        <w:t>з</w:t>
      </w:r>
      <w:r w:rsidRPr="00DF6196">
        <w:t>менение.</w:t>
      </w:r>
    </w:p>
    <w:p w:rsidR="00987187" w:rsidRPr="00DF6196" w:rsidRDefault="00987187" w:rsidP="000D2626">
      <w:pPr>
        <w:rPr>
          <w:rFonts w:ascii="Times New Roman" w:hAnsi="Times New Roman" w:cs="Times New Roman"/>
          <w:b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Методика и инструментарий мониторинга социализации обучающихся</w:t>
      </w:r>
      <w:r w:rsidR="00E16B29" w:rsidRPr="00DF6196">
        <w:rPr>
          <w:rFonts w:ascii="Times New Roman" w:hAnsi="Times New Roman" w:cs="Times New Roman"/>
          <w:b/>
          <w:sz w:val="24"/>
          <w:szCs w:val="24"/>
        </w:rPr>
        <w:t>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bookmarkStart w:id="271" w:name="_Toc22897128"/>
      <w:r w:rsidRPr="0052508E">
        <w:t>Методологический инструментарий мониторинга воспитания и социализации обучающихся предусматривает использование следующих методов: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rPr>
          <w:rStyle w:val="aff9"/>
          <w:i/>
          <w:iCs/>
        </w:rPr>
        <w:t>Тестирование (метод тестов)</w:t>
      </w:r>
      <w:r w:rsidRPr="0052508E">
        <w:t> — исследовательский метод,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</w:t>
      </w:r>
      <w:r w:rsidRPr="0052508E">
        <w:t>и</w:t>
      </w:r>
      <w:r w:rsidRPr="0052508E">
        <w:t>ально разработанных заданий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rPr>
          <w:rStyle w:val="aff9"/>
          <w:i/>
          <w:iCs/>
        </w:rPr>
        <w:t>Опрос</w:t>
      </w:r>
      <w:r w:rsidRPr="0052508E">
        <w:rPr>
          <w:rStyle w:val="affc"/>
        </w:rPr>
        <w:t> </w:t>
      </w:r>
      <w:r w:rsidRPr="0052508E">
        <w:t>— получение информации, заключённой в словесных сообщениях обучающихся. Для оценки эффективности деятельности образовательного учреждения по воспитанию и соци</w:t>
      </w:r>
      <w:r w:rsidRPr="0052508E">
        <w:t>а</w:t>
      </w:r>
      <w:r w:rsidRPr="0052508E">
        <w:t>лизации обучающихся используются следующие виды опроса: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• </w:t>
      </w:r>
      <w:r w:rsidRPr="0052508E">
        <w:rPr>
          <w:rStyle w:val="affc"/>
        </w:rPr>
        <w:t>анкетирование</w:t>
      </w:r>
      <w:r w:rsidRPr="0052508E">
        <w:t> — эмпирический социально-психологический метод получения информ</w:t>
      </w:r>
      <w:r w:rsidRPr="0052508E">
        <w:t>а</w:t>
      </w:r>
      <w:r w:rsidRPr="0052508E">
        <w:t>ции на основании ответов обучающихся на специально подготовленные вопросы анкеты;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• </w:t>
      </w:r>
      <w:r w:rsidRPr="0052508E">
        <w:rPr>
          <w:rStyle w:val="affc"/>
        </w:rPr>
        <w:t>интервью —</w:t>
      </w:r>
      <w:r w:rsidRPr="0052508E">
        <w:t> вербально-коммуникативный метод, предполагающий проведение разговора между исследователем и обучающимися по заранее разработанному плану, составленному в соответствии с задачами исследования процесса воспитания и социализации обучающихся.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, что создаёт благопр</w:t>
      </w:r>
      <w:r w:rsidRPr="0052508E">
        <w:t>и</w:t>
      </w:r>
      <w:r w:rsidRPr="0052508E">
        <w:t>ятную атмосферу общения и условия для получения более достоверных результатов;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• </w:t>
      </w:r>
      <w:r w:rsidRPr="0052508E">
        <w:rPr>
          <w:rStyle w:val="affc"/>
        </w:rPr>
        <w:t>беседа —</w:t>
      </w:r>
      <w:r w:rsidRPr="0052508E">
        <w:t> специфический метод исследования,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rPr>
          <w:rStyle w:val="aff9"/>
          <w:i/>
          <w:iCs/>
        </w:rPr>
        <w:t>Психолого-педагогическое наблюдение</w:t>
      </w:r>
      <w:r w:rsidRPr="0052508E">
        <w:rPr>
          <w:rStyle w:val="affc"/>
        </w:rPr>
        <w:t> </w:t>
      </w:r>
      <w:r w:rsidRPr="0052508E">
        <w:t>— описательный психолого-педагогический метод исследования, заключающийся в целенаправленном восприятии и фиксации особенностей, закономерностей развития и воспитания обучающихся. В рамках мониторинга предусматр</w:t>
      </w:r>
      <w:r w:rsidRPr="0052508E">
        <w:t>и</w:t>
      </w:r>
      <w:r w:rsidRPr="0052508E">
        <w:t>вается использование следующих видов наблюдения: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• </w:t>
      </w:r>
      <w:r w:rsidRPr="0052508E">
        <w:rPr>
          <w:rStyle w:val="affc"/>
        </w:rPr>
        <w:t>включённое наблюдение</w:t>
      </w:r>
      <w:r w:rsidRPr="0052508E">
        <w:t> — наблюдатель находится в реальных деловых или неформальных отношениях с обучающимися, за которыми он наблюдает и которых он оценивает;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• </w:t>
      </w:r>
      <w:r w:rsidRPr="0052508E">
        <w:rPr>
          <w:rStyle w:val="affc"/>
        </w:rPr>
        <w:t>узкоспециальное наблюдение</w:t>
      </w:r>
      <w:r w:rsidRPr="0052508E">
        <w:t> — направлено на фиксирование строго определённых пар</w:t>
      </w:r>
      <w:r w:rsidRPr="0052508E">
        <w:t>а</w:t>
      </w:r>
      <w:r w:rsidRPr="0052508E">
        <w:t>метров (психолого-педагогических явлений) воспитания и социализации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Особо следует выделить</w:t>
      </w:r>
      <w:r w:rsidRPr="0052508E">
        <w:rPr>
          <w:rStyle w:val="aff9"/>
        </w:rPr>
        <w:t> психолого-педагогический эксперимент как основной метод и</w:t>
      </w:r>
      <w:r w:rsidRPr="0052508E">
        <w:rPr>
          <w:rStyle w:val="aff9"/>
        </w:rPr>
        <w:t>с</w:t>
      </w:r>
      <w:r w:rsidRPr="0052508E">
        <w:rPr>
          <w:rStyle w:val="aff9"/>
        </w:rPr>
        <w:t>следования воспитания и социализации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В рамках мониторинга психолого-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, направленных на оценку эффективности работы образовательного учрежд</w:t>
      </w:r>
      <w:r w:rsidRPr="0052508E">
        <w:t>е</w:t>
      </w:r>
      <w:r w:rsidRPr="0052508E">
        <w:t>ния по воспитанию и социализации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Основной</w:t>
      </w:r>
      <w:r w:rsidRPr="0052508E">
        <w:rPr>
          <w:rStyle w:val="aff9"/>
        </w:rPr>
        <w:t> целью</w:t>
      </w:r>
      <w:r w:rsidRPr="0052508E">
        <w:t> исследования является изучение динамики процесса воспитания и социал</w:t>
      </w:r>
      <w:r w:rsidRPr="0052508E">
        <w:t>и</w:t>
      </w:r>
      <w:r w:rsidRPr="0052508E">
        <w:t>зации обучающихся в условиях специально-организованной воспитательной деятельности (разработанная школой Программа)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В рамках психолого-педагогического исследования следует выделить три этапа: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rPr>
          <w:rStyle w:val="aff9"/>
          <w:i/>
          <w:iCs/>
        </w:rPr>
        <w:t>Этап 1.</w:t>
      </w:r>
      <w:r w:rsidRPr="0052508E">
        <w:t> </w:t>
      </w:r>
      <w:r w:rsidRPr="0052508E">
        <w:rPr>
          <w:rStyle w:val="affc"/>
        </w:rPr>
        <w:t>Контрольный этап исследования (диагностический срез) </w:t>
      </w:r>
      <w:r w:rsidRPr="0052508E">
        <w:t>ориентирован на сбор данных социального и психолого-педагогического исследований до реализации образов</w:t>
      </w:r>
      <w:r w:rsidRPr="0052508E">
        <w:t>а</w:t>
      </w:r>
      <w:r w:rsidRPr="0052508E">
        <w:t>тельным учреждением Программы воспитания и социализации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rPr>
          <w:rStyle w:val="aff9"/>
          <w:i/>
          <w:iCs/>
        </w:rPr>
        <w:lastRenderedPageBreak/>
        <w:t>Этап 2.</w:t>
      </w:r>
      <w:r w:rsidRPr="0052508E">
        <w:t> </w:t>
      </w:r>
      <w:r w:rsidRPr="0052508E">
        <w:rPr>
          <w:rStyle w:val="affc"/>
        </w:rPr>
        <w:t>Формирующий этап исследования </w:t>
      </w:r>
      <w:r w:rsidRPr="0052508E">
        <w:t>предполагает реализацию образовательным у</w:t>
      </w:r>
      <w:r w:rsidRPr="0052508E">
        <w:t>ч</w:t>
      </w:r>
      <w:r w:rsidRPr="0052508E">
        <w:t>реждением основных направлений Программы воспитания и социализации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rPr>
          <w:rStyle w:val="aff9"/>
          <w:i/>
          <w:iCs/>
        </w:rPr>
        <w:t>Этап 3.</w:t>
      </w:r>
      <w:r w:rsidRPr="0052508E">
        <w:t> </w:t>
      </w:r>
      <w:r w:rsidRPr="0052508E">
        <w:rPr>
          <w:rStyle w:val="affc"/>
        </w:rPr>
        <w:t>Интерпретационный этап исследования </w:t>
      </w:r>
      <w:r w:rsidRPr="0052508E">
        <w:t>ориентирован на сбор данных социального и психолого-педагогического исследований после реализации образовательным учрежден</w:t>
      </w:r>
      <w:r w:rsidRPr="0052508E">
        <w:t>и</w:t>
      </w:r>
      <w:r w:rsidRPr="0052508E">
        <w:t>ем Программы воспитания и социализации обучающихся. Заключительный этап предполаг</w:t>
      </w:r>
      <w:r w:rsidRPr="0052508E">
        <w:t>а</w:t>
      </w:r>
      <w:r w:rsidRPr="0052508E">
        <w:t>ет </w:t>
      </w:r>
      <w:r w:rsidRPr="0052508E">
        <w:rPr>
          <w:rStyle w:val="aff9"/>
        </w:rPr>
        <w:t>исследование динамики</w:t>
      </w:r>
      <w:r w:rsidRPr="0052508E">
        <w:t> воспитания и социализации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Для изучения динамики процесса воспитания и социализации обучающихся и эффективн</w:t>
      </w:r>
      <w:r w:rsidRPr="0052508E">
        <w:t>о</w:t>
      </w:r>
      <w:r w:rsidRPr="0052508E">
        <w:t>сти реализуемой школой программы результаты исследования, полученные в рамках ко</w:t>
      </w:r>
      <w:r w:rsidRPr="0052508E">
        <w:t>н</w:t>
      </w:r>
      <w:r w:rsidRPr="0052508E">
        <w:t>трольного этапа эксперимента (до апробирования основных направлений воспитательной программы), изучаются в сравнении с экспериментальными данными интерпретационного этапа исследования (после апробирования основных направлений воспитательной програ</w:t>
      </w:r>
      <w:r w:rsidRPr="0052508E">
        <w:t>м</w:t>
      </w:r>
      <w:r w:rsidRPr="0052508E">
        <w:t>мы). Таким образом, при описании динамики процесса воспитания и социализации подрос</w:t>
      </w:r>
      <w:r w:rsidRPr="0052508E">
        <w:t>т</w:t>
      </w:r>
      <w:r w:rsidRPr="0052508E">
        <w:t>ков используются результаты контрольного и интерпретационного этапов исследовани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rPr>
          <w:rStyle w:val="aff9"/>
        </w:rPr>
        <w:t>Критериями</w:t>
      </w:r>
      <w:r w:rsidRPr="0052508E">
        <w:t> </w:t>
      </w:r>
      <w:r w:rsidRPr="0052508E">
        <w:rPr>
          <w:rStyle w:val="aff9"/>
        </w:rPr>
        <w:t>эффективности</w:t>
      </w:r>
      <w:r w:rsidRPr="0052508E">
        <w:t> реализации учебным учреждением воспитательной и разв</w:t>
      </w:r>
      <w:r w:rsidRPr="0052508E">
        <w:t>и</w:t>
      </w:r>
      <w:r w:rsidRPr="0052508E">
        <w:t>вающей программы является </w:t>
      </w:r>
      <w:r w:rsidRPr="0052508E">
        <w:rPr>
          <w:rStyle w:val="aff9"/>
        </w:rPr>
        <w:t>динамика</w:t>
      </w:r>
      <w:r w:rsidRPr="0052508E">
        <w:t> основных показателей воспитания и социализации обучающихся: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1. Динамика развития личностной, социальной, экологической, трудовой (профессионал</w:t>
      </w:r>
      <w:r w:rsidRPr="0052508E">
        <w:t>ь</w:t>
      </w:r>
      <w:r w:rsidRPr="0052508E">
        <w:t>ной) и здоровьесберегающей культуры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2. Динамика (характер изменения) социальной, психолого-педагогической и нравственной атмосферы в образовательном учреждении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3. Динамика детско-родительских отношений и степени включённости родителей (законных представителей) в образовательный и воспитательный процесс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Необходимо указать критерии, по которым изучается динамика процесса воспитания и с</w:t>
      </w:r>
      <w:r w:rsidRPr="0052508E">
        <w:t>о</w:t>
      </w:r>
      <w:r w:rsidRPr="0052508E">
        <w:t>циализации обучающих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1.</w:t>
      </w:r>
      <w:r w:rsidRPr="0052508E">
        <w:rPr>
          <w:rStyle w:val="affc"/>
        </w:rPr>
        <w:t> Положительная динамика (тенденция повышения уровня нравственного развития об</w:t>
      </w:r>
      <w:r w:rsidRPr="0052508E">
        <w:rPr>
          <w:rStyle w:val="affc"/>
        </w:rPr>
        <w:t>у</w:t>
      </w:r>
      <w:r w:rsidRPr="0052508E">
        <w:rPr>
          <w:rStyle w:val="affc"/>
        </w:rPr>
        <w:t>чающихся)</w:t>
      </w:r>
      <w:r w:rsidRPr="0052508E">
        <w:t> —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(диагностический)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2.</w:t>
      </w:r>
      <w:r w:rsidRPr="0052508E">
        <w:rPr>
          <w:rStyle w:val="affc"/>
        </w:rPr>
        <w:t> Инертность положительной динамики </w:t>
      </w:r>
      <w:r w:rsidRPr="0052508E">
        <w:t>подразумевает отсутствие характеристик полож</w:t>
      </w:r>
      <w:r w:rsidRPr="0052508E">
        <w:t>и</w:t>
      </w:r>
      <w:r w:rsidRPr="0052508E">
        <w:t>тельной динамики и возможное увеличение отрицательных значений показателей воспит</w:t>
      </w:r>
      <w:r w:rsidRPr="0052508E">
        <w:t>а</w:t>
      </w:r>
      <w:r w:rsidRPr="0052508E">
        <w:t>ния и социализации обучающихся на интерпретационном этапе по сравнению с результатами контрольного этапа исследования (диагностический);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3.</w:t>
      </w:r>
      <w:r w:rsidRPr="0052508E">
        <w:rPr>
          <w:rStyle w:val="affc"/>
        </w:rPr>
        <w:t> Устойчивость (стабильность) исследуемых показателей духовно-нравственного разв</w:t>
      </w:r>
      <w:r w:rsidRPr="0052508E">
        <w:rPr>
          <w:rStyle w:val="affc"/>
        </w:rPr>
        <w:t>и</w:t>
      </w:r>
      <w:r w:rsidRPr="0052508E">
        <w:rPr>
          <w:rStyle w:val="affc"/>
        </w:rPr>
        <w:t>тия, воспитания и социализации обучающихся </w:t>
      </w:r>
      <w:r w:rsidRPr="0052508E">
        <w:t>на интерпретационном и контрольным этапах исследования. При условии соответствия содержания сформировавшихся смысловых систем у подростков, в педагогическом коллективе и детско-родительских отношениях общеприн</w:t>
      </w:r>
      <w:r w:rsidRPr="0052508E">
        <w:t>я</w:t>
      </w:r>
      <w:r w:rsidRPr="0052508E">
        <w:t>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</w:t>
      </w:r>
      <w:r w:rsidRPr="0052508E">
        <w:t>х</w:t>
      </w:r>
      <w:r w:rsidRPr="0052508E">
        <w:t>ся.</w:t>
      </w:r>
    </w:p>
    <w:p w:rsidR="0052508E" w:rsidRPr="0052508E" w:rsidRDefault="0052508E" w:rsidP="0052508E">
      <w:pPr>
        <w:pStyle w:val="a7"/>
        <w:spacing w:before="0" w:beforeAutospacing="0" w:after="0" w:afterAutospacing="0"/>
      </w:pPr>
      <w:r w:rsidRPr="0052508E">
        <w:t>Следует обратить внимание на то, что несоответствие содержания, методов воспитания и с</w:t>
      </w:r>
      <w:r w:rsidRPr="0052508E">
        <w:t>о</w:t>
      </w:r>
      <w:r w:rsidRPr="0052508E">
        <w:t>циализации обучающихся возрастным особенностям развития личности, формальное отн</w:t>
      </w:r>
      <w:r w:rsidRPr="0052508E">
        <w:t>о</w:t>
      </w:r>
      <w:r w:rsidRPr="0052508E">
        <w:t>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</w:t>
      </w:r>
      <w:r w:rsidRPr="0052508E">
        <w:t>н</w:t>
      </w:r>
      <w:r w:rsidRPr="0052508E">
        <w:t>денций отрицательной динамики процесса воспитания и социализации обучающихся.</w:t>
      </w:r>
    </w:p>
    <w:p w:rsidR="00F37685" w:rsidRPr="0052508E" w:rsidRDefault="00F37685" w:rsidP="0052508E">
      <w:pPr>
        <w:rPr>
          <w:rFonts w:ascii="Times New Roman" w:hAnsi="Times New Roman" w:cs="Times New Roman"/>
          <w:sz w:val="24"/>
          <w:szCs w:val="24"/>
        </w:rPr>
      </w:pPr>
    </w:p>
    <w:p w:rsidR="00F37685" w:rsidRDefault="00F37685" w:rsidP="0052508E">
      <w:pPr>
        <w:rPr>
          <w:rFonts w:ascii="Times New Roman" w:hAnsi="Times New Roman" w:cs="Times New Roman"/>
          <w:sz w:val="24"/>
          <w:szCs w:val="24"/>
        </w:rPr>
      </w:pPr>
    </w:p>
    <w:p w:rsidR="000B3E16" w:rsidRDefault="000B3E16" w:rsidP="0052508E">
      <w:pPr>
        <w:rPr>
          <w:rFonts w:ascii="Times New Roman" w:hAnsi="Times New Roman" w:cs="Times New Roman"/>
          <w:sz w:val="24"/>
          <w:szCs w:val="24"/>
        </w:rPr>
      </w:pPr>
    </w:p>
    <w:p w:rsidR="000B3E16" w:rsidRDefault="000B3E16" w:rsidP="0052508E">
      <w:pPr>
        <w:rPr>
          <w:rFonts w:ascii="Times New Roman" w:hAnsi="Times New Roman" w:cs="Times New Roman"/>
          <w:sz w:val="24"/>
          <w:szCs w:val="24"/>
        </w:rPr>
      </w:pPr>
    </w:p>
    <w:p w:rsidR="000B3E16" w:rsidRDefault="000B3E16" w:rsidP="0052508E">
      <w:pPr>
        <w:rPr>
          <w:rFonts w:ascii="Times New Roman" w:hAnsi="Times New Roman" w:cs="Times New Roman"/>
          <w:sz w:val="24"/>
          <w:szCs w:val="24"/>
        </w:rPr>
      </w:pPr>
    </w:p>
    <w:p w:rsidR="000B3E16" w:rsidRPr="0052508E" w:rsidRDefault="000B3E16" w:rsidP="0052508E">
      <w:pPr>
        <w:rPr>
          <w:rFonts w:ascii="Times New Roman" w:hAnsi="Times New Roman" w:cs="Times New Roman"/>
          <w:sz w:val="24"/>
          <w:szCs w:val="24"/>
        </w:rPr>
      </w:pPr>
    </w:p>
    <w:p w:rsidR="00496E3B" w:rsidRPr="000B3E16" w:rsidRDefault="00496E3B" w:rsidP="00E16B29">
      <w:pPr>
        <w:pStyle w:val="2fa"/>
      </w:pPr>
      <w:r w:rsidRPr="000B3E16">
        <w:lastRenderedPageBreak/>
        <w:t>2.4. Программа коррекционной работы</w:t>
      </w:r>
      <w:bookmarkEnd w:id="271"/>
      <w:r w:rsidRPr="000B3E16">
        <w:t xml:space="preserve">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грамма коррекционной работы (ПКР) является неотъемлемым структурным комп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нентом основной образовательной программы образовательной организации. ПКР разраб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 xml:space="preserve">тывается для обучающихся с ограниченными возможностями здоровья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грамма коррекционной работы в соответствии со Стандартом направлена на созд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е системы комплексной помощи детям с ограниченными возможностями здоровья  в о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>воении основной образовательной программы основного общего образования. 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, а для инвалидов – индивидуальной программой реабилитации инвалида. Адаптированная обра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ательная программа – образовательная программа, адаптированная для обучения лиц с о</w:t>
      </w:r>
      <w:r w:rsidRPr="00DF6196">
        <w:rPr>
          <w:rFonts w:ascii="Times New Roman" w:hAnsi="Times New Roman" w:cs="Times New Roman"/>
          <w:sz w:val="24"/>
          <w:szCs w:val="24"/>
        </w:rPr>
        <w:t>г</w:t>
      </w:r>
      <w:r w:rsidRPr="00DF6196">
        <w:rPr>
          <w:rFonts w:ascii="Times New Roman" w:hAnsi="Times New Roman" w:cs="Times New Roman"/>
          <w:sz w:val="24"/>
          <w:szCs w:val="24"/>
        </w:rPr>
        <w:t>раниченными возможностями здоровья с учетом особенностей их психофизического разв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ия, индивидуальных возможностей и при необходимости обеспечивающая коррекцию н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рушений развития и социальную адаптацию указанных лиц.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КР уровня основного общего образования непрерывна и преемственна с другими уровнями образования (начальным, средним); учитывает особые образовательные потреб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ти, которые не являются едиными и постоянными, проявляются в разной степени при ка</w:t>
      </w:r>
      <w:r w:rsidRPr="00DF6196">
        <w:rPr>
          <w:rFonts w:ascii="Times New Roman" w:hAnsi="Times New Roman" w:cs="Times New Roman"/>
          <w:sz w:val="24"/>
          <w:szCs w:val="24"/>
        </w:rPr>
        <w:t>ж</w:t>
      </w:r>
      <w:r w:rsidRPr="00DF6196">
        <w:rPr>
          <w:rFonts w:ascii="Times New Roman" w:hAnsi="Times New Roman" w:cs="Times New Roman"/>
          <w:sz w:val="24"/>
          <w:szCs w:val="24"/>
        </w:rPr>
        <w:t xml:space="preserve">дом типе нарушения у обучающихся с ограниченными возможностями здоровья. Программа ориентирована на развитие их потенциальных возможностей и потребностей более высокого уровня, необходимых для дальнейшего обучения и успешной социализации. </w:t>
      </w:r>
    </w:p>
    <w:p w:rsidR="000178D3" w:rsidRPr="00DF6196" w:rsidRDefault="000178D3" w:rsidP="00E16B29">
      <w:pPr>
        <w:pStyle w:val="3f2"/>
        <w:rPr>
          <w:sz w:val="24"/>
          <w:szCs w:val="24"/>
        </w:rPr>
      </w:pPr>
      <w:bookmarkStart w:id="272" w:name="_Toc421521928"/>
      <w:bookmarkStart w:id="273" w:name="_Toc422388261"/>
      <w:bookmarkStart w:id="274" w:name="_Toc22897129"/>
      <w:r w:rsidRPr="00DF6196">
        <w:rPr>
          <w:sz w:val="24"/>
          <w:szCs w:val="24"/>
        </w:rPr>
        <w:t>Цели и задачи программы коррекционной работы с обучающимися при получении о</w:t>
      </w:r>
      <w:r w:rsidRPr="00DF6196">
        <w:rPr>
          <w:sz w:val="24"/>
          <w:szCs w:val="24"/>
        </w:rPr>
        <w:t>с</w:t>
      </w:r>
      <w:r w:rsidRPr="00DF6196">
        <w:rPr>
          <w:sz w:val="24"/>
          <w:szCs w:val="24"/>
        </w:rPr>
        <w:t>новного общего образования</w:t>
      </w:r>
      <w:bookmarkEnd w:id="272"/>
      <w:bookmarkEnd w:id="273"/>
      <w:bookmarkEnd w:id="274"/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основе коррекционной работы лежит единство четырех функций: диагностики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блем, информации о проблеме и путях ее решения, консультация на этапе принятия решения и разработка плана решения проблемы, помощь на этапе решения проблемы. Организацио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о-управленческой формой коррекционного сопровождения является медико – психолого – педагогический консилиум. Его главная задача: защита прав интересов ребенка; диагностика по проблемам развития; выявление групп детей, требующих внимания специалистов; ко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сультирование всех участников образовательного процесса.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Цель программы</w:t>
      </w:r>
      <w:r w:rsidRPr="00DF6196">
        <w:rPr>
          <w:rFonts w:ascii="Times New Roman" w:hAnsi="Times New Roman" w:cs="Times New Roman"/>
          <w:sz w:val="24"/>
          <w:szCs w:val="24"/>
        </w:rPr>
        <w:t xml:space="preserve"> заключается в определении комплексной системы психолого-медико-педагогической и социальной помощи обучающимся с ограниченными возможностями зд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иально-психологической адаптации личности ребенка. </w:t>
      </w:r>
    </w:p>
    <w:p w:rsidR="000178D3" w:rsidRPr="00DF6196" w:rsidRDefault="000178D3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Задачи:</w:t>
      </w:r>
    </w:p>
    <w:p w:rsidR="000178D3" w:rsidRPr="00DF6196" w:rsidRDefault="000178D3" w:rsidP="00EB07FB">
      <w:pPr>
        <w:pStyle w:val="af4"/>
        <w:numPr>
          <w:ilvl w:val="0"/>
          <w:numId w:val="59"/>
        </w:numPr>
        <w:ind w:left="426"/>
      </w:pPr>
      <w:r w:rsidRPr="00DF6196">
        <w:t>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</w:t>
      </w:r>
      <w:r w:rsidRPr="00DF6196">
        <w:t>с</w:t>
      </w:r>
      <w:r w:rsidRPr="00DF6196">
        <w:t xml:space="preserve">новной образовательной программы основного общего образования; </w:t>
      </w:r>
    </w:p>
    <w:p w:rsidR="000178D3" w:rsidRPr="00DF6196" w:rsidRDefault="000178D3" w:rsidP="00EB07FB">
      <w:pPr>
        <w:pStyle w:val="af4"/>
        <w:numPr>
          <w:ilvl w:val="0"/>
          <w:numId w:val="59"/>
        </w:numPr>
        <w:ind w:left="426"/>
      </w:pPr>
      <w:r w:rsidRPr="00DF6196">
        <w:t>определение оптимальных специальных условий для получения основного общего обр</w:t>
      </w:r>
      <w:r w:rsidRPr="00DF6196">
        <w:t>а</w:t>
      </w:r>
      <w:r w:rsidRPr="00DF6196">
        <w:t xml:space="preserve">зования обучающимися с ограниченными возможностями здоровья, для развития их личностных, познавательных, коммуникативных способностей; </w:t>
      </w:r>
    </w:p>
    <w:p w:rsidR="000178D3" w:rsidRPr="00DF6196" w:rsidRDefault="000178D3" w:rsidP="00EB07FB">
      <w:pPr>
        <w:pStyle w:val="af4"/>
        <w:numPr>
          <w:ilvl w:val="0"/>
          <w:numId w:val="59"/>
        </w:numPr>
        <w:ind w:left="426"/>
      </w:pPr>
      <w:r w:rsidRPr="00DF6196">
        <w:t>разработка и использование индивидуально-ориентированных коррекционных образов</w:t>
      </w:r>
      <w:r w:rsidRPr="00DF6196">
        <w:t>а</w:t>
      </w:r>
      <w:r w:rsidRPr="00DF6196">
        <w:t>тельных программ, учебных планов для обучения школьников с ограниченными во</w:t>
      </w:r>
      <w:r w:rsidRPr="00DF6196">
        <w:t>з</w:t>
      </w:r>
      <w:r w:rsidRPr="00DF6196">
        <w:t>можностями здоровья с учетом особенностей их психофизического развития, индивид</w:t>
      </w:r>
      <w:r w:rsidRPr="00DF6196">
        <w:t>у</w:t>
      </w:r>
      <w:r w:rsidRPr="00DF6196">
        <w:t xml:space="preserve">альных возможностей; </w:t>
      </w:r>
    </w:p>
    <w:p w:rsidR="000178D3" w:rsidRPr="00DF6196" w:rsidRDefault="000178D3" w:rsidP="00EB07FB">
      <w:pPr>
        <w:pStyle w:val="af4"/>
        <w:numPr>
          <w:ilvl w:val="0"/>
          <w:numId w:val="59"/>
        </w:numPr>
        <w:ind w:left="426"/>
      </w:pPr>
      <w:r w:rsidRPr="00DF6196">
        <w:t>реализация комплексного психолого-медико-социального сопровождения обучающихся с ограниченными возможностями здоровья (в соответствии с рекомендациями психол</w:t>
      </w:r>
      <w:r w:rsidRPr="00DF6196">
        <w:t>о</w:t>
      </w:r>
      <w:r w:rsidRPr="00DF6196">
        <w:t>го-медико-педагогической комиссии (ПМПК), психолого-медико-педагогического ко</w:t>
      </w:r>
      <w:r w:rsidRPr="00DF6196">
        <w:t>н</w:t>
      </w:r>
      <w:r w:rsidRPr="00DF6196">
        <w:t xml:space="preserve">силиума образовательной организации(ПМПк)); </w:t>
      </w:r>
    </w:p>
    <w:p w:rsidR="000178D3" w:rsidRPr="00DF6196" w:rsidRDefault="000178D3" w:rsidP="00EB07FB">
      <w:pPr>
        <w:pStyle w:val="af4"/>
        <w:numPr>
          <w:ilvl w:val="0"/>
          <w:numId w:val="59"/>
        </w:numPr>
        <w:ind w:left="426"/>
      </w:pPr>
      <w:r w:rsidRPr="00DF6196">
        <w:t>реализация комплексной системы мероприятий по социальной адаптации и професси</w:t>
      </w:r>
      <w:r w:rsidRPr="00DF6196">
        <w:t>о</w:t>
      </w:r>
      <w:r w:rsidRPr="00DF6196">
        <w:t xml:space="preserve">нальной ориентации обучающихся с ограниченными возможностями здоровья; </w:t>
      </w:r>
    </w:p>
    <w:p w:rsidR="000178D3" w:rsidRPr="00DF6196" w:rsidRDefault="000178D3" w:rsidP="00EB07FB">
      <w:pPr>
        <w:pStyle w:val="af4"/>
        <w:numPr>
          <w:ilvl w:val="0"/>
          <w:numId w:val="59"/>
        </w:numPr>
        <w:ind w:left="426"/>
      </w:pPr>
      <w:r w:rsidRPr="00DF6196">
        <w:lastRenderedPageBreak/>
        <w:t>обеспечение сетевого взаимодействия специалистов разного профиля в комплексной р</w:t>
      </w:r>
      <w:r w:rsidRPr="00DF6196">
        <w:t>а</w:t>
      </w:r>
      <w:r w:rsidRPr="00DF6196">
        <w:t xml:space="preserve">боте с обучающимися с ограниченными возможностями здоровья; </w:t>
      </w:r>
    </w:p>
    <w:p w:rsidR="000178D3" w:rsidRPr="00DF6196" w:rsidRDefault="000178D3" w:rsidP="00EB07FB">
      <w:pPr>
        <w:pStyle w:val="af4"/>
        <w:numPr>
          <w:ilvl w:val="0"/>
          <w:numId w:val="59"/>
        </w:numPr>
        <w:ind w:left="426"/>
      </w:pPr>
      <w:r w:rsidRPr="00DF6196">
        <w:t>осуществление информационно-просветительской и консультативной работы с родит</w:t>
      </w:r>
      <w:r w:rsidRPr="00DF6196">
        <w:t>е</w:t>
      </w:r>
      <w:r w:rsidRPr="00DF6196">
        <w:t>лями (законными представителями) обучающихся с ограниченными возможностями зд</w:t>
      </w:r>
      <w:r w:rsidRPr="00DF6196">
        <w:t>о</w:t>
      </w:r>
      <w:r w:rsidRPr="00DF6196">
        <w:t xml:space="preserve">ровья. </w:t>
      </w:r>
    </w:p>
    <w:p w:rsidR="000178D3" w:rsidRPr="00DF6196" w:rsidRDefault="000178D3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Содержание программы коррекционной работы определяют следующие принципы:</w:t>
      </w:r>
    </w:p>
    <w:p w:rsidR="000178D3" w:rsidRPr="00DF6196" w:rsidRDefault="000178D3" w:rsidP="00EB07FB">
      <w:pPr>
        <w:pStyle w:val="af4"/>
        <w:numPr>
          <w:ilvl w:val="0"/>
          <w:numId w:val="60"/>
        </w:numPr>
        <w:ind w:left="426"/>
      </w:pPr>
      <w:r w:rsidRPr="00DF6196">
        <w:t>преемственность;</w:t>
      </w:r>
    </w:p>
    <w:p w:rsidR="000178D3" w:rsidRPr="00DF6196" w:rsidRDefault="000178D3" w:rsidP="00EB07FB">
      <w:pPr>
        <w:pStyle w:val="af4"/>
        <w:numPr>
          <w:ilvl w:val="0"/>
          <w:numId w:val="60"/>
        </w:numPr>
        <w:ind w:left="426"/>
      </w:pPr>
      <w:r w:rsidRPr="00DF6196">
        <w:t>соблюдение интересов работы;</w:t>
      </w:r>
    </w:p>
    <w:p w:rsidR="000178D3" w:rsidRPr="00DF6196" w:rsidRDefault="000178D3" w:rsidP="00EB07FB">
      <w:pPr>
        <w:pStyle w:val="af4"/>
        <w:numPr>
          <w:ilvl w:val="0"/>
          <w:numId w:val="60"/>
        </w:numPr>
        <w:ind w:left="426"/>
      </w:pPr>
      <w:r w:rsidRPr="00DF6196">
        <w:t>системность;</w:t>
      </w:r>
    </w:p>
    <w:p w:rsidR="000178D3" w:rsidRPr="00DF6196" w:rsidRDefault="000178D3" w:rsidP="00EB07FB">
      <w:pPr>
        <w:pStyle w:val="af4"/>
        <w:numPr>
          <w:ilvl w:val="0"/>
          <w:numId w:val="60"/>
        </w:numPr>
        <w:ind w:left="426"/>
      </w:pPr>
      <w:r w:rsidRPr="00DF6196">
        <w:t>комплексность;</w:t>
      </w:r>
    </w:p>
    <w:p w:rsidR="000178D3" w:rsidRPr="00DF6196" w:rsidRDefault="000178D3" w:rsidP="00EB07FB">
      <w:pPr>
        <w:pStyle w:val="af4"/>
        <w:numPr>
          <w:ilvl w:val="0"/>
          <w:numId w:val="60"/>
        </w:numPr>
        <w:ind w:left="426"/>
      </w:pPr>
      <w:r w:rsidRPr="00DF6196">
        <w:t>непрерывность;</w:t>
      </w:r>
    </w:p>
    <w:p w:rsidR="000178D3" w:rsidRPr="00DF6196" w:rsidRDefault="000178D3" w:rsidP="00EB07FB">
      <w:pPr>
        <w:pStyle w:val="af4"/>
        <w:numPr>
          <w:ilvl w:val="0"/>
          <w:numId w:val="60"/>
        </w:numPr>
        <w:ind w:left="426"/>
      </w:pPr>
      <w:r w:rsidRPr="00DF6196">
        <w:t>вариативность;</w:t>
      </w:r>
    </w:p>
    <w:p w:rsidR="000178D3" w:rsidRPr="00DF6196" w:rsidRDefault="000178D3" w:rsidP="00EB07FB">
      <w:pPr>
        <w:pStyle w:val="af4"/>
        <w:numPr>
          <w:ilvl w:val="0"/>
          <w:numId w:val="60"/>
        </w:numPr>
        <w:ind w:left="426"/>
      </w:pPr>
      <w:r w:rsidRPr="00DF6196">
        <w:t>рекомендательный характер оказания помощи.</w:t>
      </w:r>
    </w:p>
    <w:p w:rsidR="000178D3" w:rsidRPr="00DF6196" w:rsidRDefault="000178D3" w:rsidP="00E16B29">
      <w:pPr>
        <w:pStyle w:val="3f2"/>
        <w:rPr>
          <w:sz w:val="24"/>
          <w:szCs w:val="24"/>
        </w:rPr>
      </w:pPr>
      <w:bookmarkStart w:id="275" w:name="_Toc421521929"/>
      <w:bookmarkStart w:id="276" w:name="_Toc422388262"/>
      <w:bookmarkStart w:id="277" w:name="_Toc22897130"/>
      <w:r w:rsidRPr="00DF6196">
        <w:rPr>
          <w:sz w:val="24"/>
          <w:szCs w:val="24"/>
        </w:rPr>
        <w:t>Перечень и содержание индивидуально ориентированных коррекционных направл</w:t>
      </w:r>
      <w:r w:rsidRPr="00DF6196">
        <w:rPr>
          <w:sz w:val="24"/>
          <w:szCs w:val="24"/>
        </w:rPr>
        <w:t>е</w:t>
      </w:r>
      <w:r w:rsidRPr="00DF6196">
        <w:rPr>
          <w:sz w:val="24"/>
          <w:szCs w:val="24"/>
        </w:rPr>
        <w:t>ний работы, способствующих освоению обучающимися с особыми образовательными потребностями основной образовательной программы основного общего образования</w:t>
      </w:r>
      <w:bookmarkEnd w:id="275"/>
      <w:bookmarkEnd w:id="276"/>
      <w:bookmarkEnd w:id="277"/>
    </w:p>
    <w:tbl>
      <w:tblPr>
        <w:tblW w:w="10207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844"/>
        <w:gridCol w:w="4140"/>
        <w:gridCol w:w="2244"/>
        <w:gridCol w:w="1979"/>
      </w:tblGrid>
      <w:tr w:rsidR="000178D3" w:rsidRPr="00DF6196" w:rsidTr="00E16B29">
        <w:trPr>
          <w:trHeight w:val="540"/>
        </w:trPr>
        <w:tc>
          <w:tcPr>
            <w:tcW w:w="1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правление  работы</w:t>
            </w:r>
          </w:p>
        </w:tc>
        <w:tc>
          <w:tcPr>
            <w:tcW w:w="41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одержание 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ятельности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Формы и методы работы с </w:t>
            </w:r>
            <w:r w:rsidR="00522412" w:rsidRPr="00DF6196">
              <w:rPr>
                <w:rFonts w:ascii="Times New Roman" w:hAnsi="Times New Roman" w:cs="Times New Roman"/>
                <w:sz w:val="24"/>
                <w:szCs w:val="24"/>
              </w:rPr>
              <w:t>обуча</w:t>
            </w:r>
            <w:r w:rsidR="00522412"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="00522412" w:rsidRPr="00DF6196">
              <w:rPr>
                <w:rFonts w:ascii="Times New Roman" w:hAnsi="Times New Roman" w:cs="Times New Roman"/>
                <w:sz w:val="24"/>
                <w:szCs w:val="24"/>
              </w:rPr>
              <w:t>щимися</w:t>
            </w:r>
          </w:p>
        </w:tc>
        <w:tc>
          <w:tcPr>
            <w:tcW w:w="1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Ответственный </w:t>
            </w:r>
          </w:p>
        </w:tc>
      </w:tr>
      <w:tr w:rsidR="000178D3" w:rsidRPr="00DF6196" w:rsidTr="00E16B29">
        <w:trPr>
          <w:trHeight w:val="1410"/>
        </w:trPr>
        <w:tc>
          <w:tcPr>
            <w:tcW w:w="1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агности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ая работа</w:t>
            </w:r>
          </w:p>
        </w:tc>
        <w:tc>
          <w:tcPr>
            <w:tcW w:w="41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явление детей с ОВЗ;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ганизация комплексного обсл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я, определение особых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ых потребностей и составление рекомендаций по обучению (подбор оптимальных методов обучения, 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я учебного взаимодействия, формы проверки знаний);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зучение развития эмоционально-волевой, познавательной, речевой сфер и личностных особенностей обучающихся;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зучение социальной ситуации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тия и условий семейного воспи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ребёнка;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стемный разносторонний контроль за уровнем и динамикой развития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ёнка с ОВЗ (мониторинг динамики развития, успешности освоения об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овательных программ);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зучение адаптивных возможностей и уровня социализации ребенка с ог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ниченными возможностями здоровья; 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зучение докум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ции   (карта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тия ребенка и т.д.)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стирование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блюдение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ниторинг ди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ики развития</w:t>
            </w:r>
          </w:p>
        </w:tc>
        <w:tc>
          <w:tcPr>
            <w:tcW w:w="1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пециалисты службы со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ждения, у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,  ТПМПК</w:t>
            </w:r>
          </w:p>
        </w:tc>
      </w:tr>
      <w:tr w:rsidR="000178D3" w:rsidRPr="00DF6196" w:rsidTr="00E16B29">
        <w:trPr>
          <w:trHeight w:val="810"/>
        </w:trPr>
        <w:tc>
          <w:tcPr>
            <w:tcW w:w="1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ррекционно-развивающая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работа </w:t>
            </w:r>
          </w:p>
        </w:tc>
        <w:tc>
          <w:tcPr>
            <w:tcW w:w="41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ализация рекомендаций  ТПМПК и школьного ПМПк;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бор оптимальных программ, ме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ов и приемов обучения;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ганизация и проведение индиви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льно –групповых и развивающих занятий;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ррекцию и развитие высших п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ических функций, эмоционально-волевой, познавательной и комму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кативно-речевой сфер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витие и укрепление зрелых лич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ных установок, формирование а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ватных форм утверждения са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оятельности, личностной авто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мии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ирование способов регуляции поведения и эмоциональных сост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ний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витие форм и навыков личност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го общения в группе сверстников, коммуникативной компетенции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витие компетенций, необходимых для продолжения образования и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фессионального самоопределения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вершенствование навыков полу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и использования информации (на основе ИКТ), способствующих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шению социальных компетенций и адаптации в реальных жизненных 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ловиях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циальную защиту ребенка в слу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х неблагоприятных условий жизни при психотравмирующих обстоят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твах. 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Индивидуальная и групповая работа с </w:t>
            </w:r>
            <w:r w:rsidR="00522412" w:rsidRPr="00DF6196">
              <w:rPr>
                <w:rFonts w:ascii="Times New Roman" w:hAnsi="Times New Roman" w:cs="Times New Roman"/>
                <w:sz w:val="24"/>
                <w:szCs w:val="24"/>
              </w:rPr>
              <w:t>обучающимися</w:t>
            </w:r>
          </w:p>
        </w:tc>
        <w:tc>
          <w:tcPr>
            <w:tcW w:w="1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фектолог, 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пед, психолог,  социальный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гог,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, м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нский раб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к, классный руководитель</w:t>
            </w:r>
          </w:p>
        </w:tc>
      </w:tr>
      <w:tr w:rsidR="000178D3" w:rsidRPr="00DF6196" w:rsidTr="00E16B29">
        <w:trPr>
          <w:trHeight w:val="810"/>
        </w:trPr>
        <w:tc>
          <w:tcPr>
            <w:tcW w:w="1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сультат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ная работа </w:t>
            </w:r>
          </w:p>
        </w:tc>
        <w:tc>
          <w:tcPr>
            <w:tcW w:w="41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сультирование специалистами учителей по проблемам оказания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щи детям с ОВЗ в условиях урока.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работка совместных обоснованных рекомендаций по основным нап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иям работы с обучающимися с ограниченными возможностями з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ровья, единых для всех участников образовательной деятельности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сультирование специалистами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гогов по выбору индивидуально ориентированных методов и приемов работы с обучающимися с огра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ченными возможностями здоровья, отбора и адаптации содержания предметных программ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сультативная помощь семье в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сах выбора стратегии воспитания и приемов коррекционного обучения ребенка с ограниченными возмож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тями здоровья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сультационная  поддержку и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ощь, направленные на содействие свободному и осознанному выбору обучающимися с ограниченными возможностями здоровья профессии, формы и места обучения в соответ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и с профессиональными интере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и, индивидуальными способностями и психофизиологическими особен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тями. 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сультация с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алистов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еседы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лый педсовет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силиум</w:t>
            </w:r>
          </w:p>
        </w:tc>
        <w:tc>
          <w:tcPr>
            <w:tcW w:w="1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фектолог, 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пед, психолог,  социальный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гог, классный руководитель</w:t>
            </w:r>
          </w:p>
        </w:tc>
      </w:tr>
      <w:tr w:rsidR="000178D3" w:rsidRPr="00DF6196" w:rsidTr="00E16B29">
        <w:trPr>
          <w:trHeight w:val="411"/>
        </w:trPr>
        <w:tc>
          <w:tcPr>
            <w:tcW w:w="1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формаци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-просветит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ая работа</w:t>
            </w:r>
          </w:p>
        </w:tc>
        <w:tc>
          <w:tcPr>
            <w:tcW w:w="41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нформационную поддержку обра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ельной деятельности обучающ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я с особыми образовательными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ребностями, их родителей (законных представителей), педагогических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ботников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личные формы просветительской деятельности (лекции, беседы,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ационные стенды, печатные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риалы), направленные на разъяс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участникам образовательной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 – обучающимся (как имеющим, так и не имеющим нед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тки в развитии), их родителям (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ным представителям), педаго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им работникам – вопросов, с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нных с особенностями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й деятельности и сопровож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ния обучающихся с ограниченными возможностями здоровья; 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ведение тематических выступ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й для педагогов и родителей (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ных представителей) по разъяс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ю индивидуально-типологических особенностей различных категорий детей с ограниченными возмож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тями здоровья. 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кции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еседы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чатные матер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ы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нформационные стенды</w:t>
            </w:r>
          </w:p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чатные матер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ы</w:t>
            </w:r>
          </w:p>
        </w:tc>
        <w:tc>
          <w:tcPr>
            <w:tcW w:w="1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D3" w:rsidRPr="00DF6196" w:rsidRDefault="000178D3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фектолог, 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пед, психолог,  социальный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гог, мед.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ник</w:t>
            </w:r>
          </w:p>
        </w:tc>
      </w:tr>
    </w:tbl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bookmarkStart w:id="278" w:name="_Toc422388263"/>
      <w:bookmarkStart w:id="279" w:name="_Toc22897131"/>
      <w:bookmarkStart w:id="280" w:name="_Toc421521930"/>
      <w:r w:rsidRPr="00DF6196">
        <w:rPr>
          <w:rStyle w:val="3f3"/>
          <w:rFonts w:eastAsiaTheme="minorEastAsia"/>
          <w:sz w:val="24"/>
          <w:szCs w:val="24"/>
        </w:rPr>
        <w:t xml:space="preserve"> Система комплексного психолого -медико -социального сопровождения и поддержки обучающихся с ограниченными возможностями здоровья</w:t>
      </w:r>
      <w:bookmarkEnd w:id="278"/>
      <w:bookmarkEnd w:id="279"/>
      <w:r w:rsidRPr="00DF6196">
        <w:rPr>
          <w:rFonts w:ascii="Times New Roman" w:hAnsi="Times New Roman" w:cs="Times New Roman"/>
          <w:sz w:val="24"/>
          <w:szCs w:val="24"/>
        </w:rPr>
        <w:t>, включающая комплексное 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следование, мониторинг динамики развития, успешности освоения основной образова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й программы основного общего образования</w:t>
      </w:r>
      <w:bookmarkEnd w:id="280"/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ля реализации требований к ПКР, обозначенных в ФГОС, наряду с основными учит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лями целесообразно включить  в коррекционную работу следующих специалистов: педагога-психолога, учителя-логопеда, учителя-дефектолога (олигофренопедагога, сурдопедагога, тифлопедагога).  Коррекционная работа проводится поэтапно.</w:t>
      </w:r>
    </w:p>
    <w:p w:rsidR="000178D3" w:rsidRPr="00DF6196" w:rsidRDefault="000178D3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Этапы реализации программы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оррекционная работа реализуется поэтапно. Последовательность этапов и их адресность создают необходимые предпосылки для устранения дезорганизующих факторов.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I этап (май – сентябрь).</w:t>
      </w:r>
      <w:r w:rsidRPr="00DF6196">
        <w:rPr>
          <w:rFonts w:ascii="Times New Roman" w:hAnsi="Times New Roman" w:cs="Times New Roman"/>
          <w:sz w:val="24"/>
          <w:szCs w:val="24"/>
        </w:rPr>
        <w:t xml:space="preserve"> Этап сбора и анализа информации (информационно-аналитическая деятельность). Результатом данного этапа является определение нормативно-правового обеспечения коррекционной работы, оценка контингента обучающихся для учёта особен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тей развития детей, определения специфики и их особых образовательных потребностей; сопоставление результатов обучения этих детей на предыдущем уровне образования; созд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е (систематизация, дополнение) фонда методических рекомендаций по обучению данных категорий учащихся с ОВЗ.; оценка образовательной среды с целью соответствия требова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ям программно-методического обеспечения, материально-технической и кадровой базы у</w:t>
      </w:r>
      <w:r w:rsidRPr="00DF6196">
        <w:rPr>
          <w:rFonts w:ascii="Times New Roman" w:hAnsi="Times New Roman" w:cs="Times New Roman"/>
          <w:sz w:val="24"/>
          <w:szCs w:val="24"/>
        </w:rPr>
        <w:t>ч</w:t>
      </w:r>
      <w:r w:rsidRPr="00DF6196">
        <w:rPr>
          <w:rFonts w:ascii="Times New Roman" w:hAnsi="Times New Roman" w:cs="Times New Roman"/>
          <w:sz w:val="24"/>
          <w:szCs w:val="24"/>
        </w:rPr>
        <w:t>реждения.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II этап (октябрь- май)</w:t>
      </w:r>
      <w:r w:rsidR="00E16B29" w:rsidRPr="00DF6196">
        <w:rPr>
          <w:rFonts w:ascii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hAnsi="Times New Roman" w:cs="Times New Roman"/>
          <w:sz w:val="24"/>
          <w:szCs w:val="24"/>
        </w:rPr>
        <w:t xml:space="preserve">Этап планирования, организации, координации (организационно-исполнительская деятельность). Разрабатываются общая стратегия обучения и воспитания учащихся с ограниченными возможностями здоровья, организация и механизм реализации </w:t>
      </w:r>
      <w:r w:rsidRPr="00DF6196">
        <w:rPr>
          <w:rFonts w:ascii="Times New Roman" w:hAnsi="Times New Roman" w:cs="Times New Roman"/>
          <w:sz w:val="24"/>
          <w:szCs w:val="24"/>
        </w:rPr>
        <w:lastRenderedPageBreak/>
        <w:t>коррекционной работы; раскрываются направления и ожидаемые результаты коррекционной работы, описываются специальные требования к условиям реализации ПКР.  Результатом работы является особым образом организованный образовательный процесс, имеющий ко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рекционно-развивающую направленность и процесс специального сопровождения детей с ограниченными возможностями здоровья при специально созданных (вариативных) услов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ях обучения, воспитания, развития, социализации  рассматриваемой категории детей.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III этап (май- июнь)</w:t>
      </w:r>
      <w:r w:rsidR="00E16B29" w:rsidRPr="00DF6196">
        <w:rPr>
          <w:rFonts w:ascii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hAnsi="Times New Roman" w:cs="Times New Roman"/>
          <w:sz w:val="24"/>
          <w:szCs w:val="24"/>
        </w:rPr>
        <w:t>Этап диагностики коррекционно-развивающей образовательной среды (контрольно-диагностическая деятельность). Результатом является констатация соответствия созданных условий и выбранных коррекционно-развивающих и образовательных программ особым образовательным потребностям ребёнка.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IV этап (август – сентябрь)</w:t>
      </w:r>
      <w:r w:rsidR="00E16B29" w:rsidRPr="00DF6196">
        <w:rPr>
          <w:rFonts w:ascii="Times New Roman" w:hAnsi="Times New Roman" w:cs="Times New Roman"/>
          <w:sz w:val="24"/>
          <w:szCs w:val="24"/>
        </w:rPr>
        <w:t xml:space="preserve">. </w:t>
      </w:r>
      <w:r w:rsidRPr="00DF6196">
        <w:rPr>
          <w:rFonts w:ascii="Times New Roman" w:hAnsi="Times New Roman" w:cs="Times New Roman"/>
          <w:sz w:val="24"/>
          <w:szCs w:val="24"/>
        </w:rPr>
        <w:t>Этап регуляции и корректировки (регулятивно-корректировочная деятельность). Результатом является внесение необходимых изменений в образовательный процесс и процесс сопровождения детей с ограниченными возможностями здоровья, корректировка условий и форм обучения, методов и приёмов работы. Осуществл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ется внутренняя экспертиза программы, возможна ее доработка; проводится обсуждение х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да реализации программы на школьных консилиумах, методических объединениях групп п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дагогов и специалистов, работающих с детьми с ограниченными возможностями здоровья; принимается итоговое решение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Психолого-медико-социальная помощь оказывается детям на основании заявления или согласия в письменной форме их родителей (законных представителей)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омплексное психолого-медико-социальное сопровождение и поддержка обучающихся с ограниченными возможностями здоровья обеспечиваются специалистами образовательной организации (педагогом-психологом, медицинским работником, социальным педагогом, учителем-логопедом, учителем-дефектологом), регламентируются локальными нормативн</w:t>
      </w:r>
      <w:r w:rsidRPr="00DF6196">
        <w:rPr>
          <w:rFonts w:ascii="Times New Roman" w:hAnsi="Times New Roman" w:cs="Times New Roman"/>
          <w:sz w:val="24"/>
          <w:szCs w:val="24"/>
        </w:rPr>
        <w:t>ы</w:t>
      </w:r>
      <w:r w:rsidRPr="00DF6196">
        <w:rPr>
          <w:rFonts w:ascii="Times New Roman" w:hAnsi="Times New Roman" w:cs="Times New Roman"/>
          <w:sz w:val="24"/>
          <w:szCs w:val="24"/>
        </w:rPr>
        <w:t xml:space="preserve">ми актами образовательной организации, а также ее уставом. Реализуется преимущественно во внеурочной деятельности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, представителей администрации и родителей (законных представителей)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Медицинская поддержка и сопровождение обучающихся с ограниченными возмож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тями здоровья в образовательной организации осуществляются медицинским работником  на регулярной основе и, помимо общих направлений работы со всеми обучающимися, имеют определенную специфику в сопровождении школьников с ограниченными возможностями здоровья. Так, медицинский работник может участвовать в диагностике школьников с ог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ченными возможностями здоровья и в определении их индивидуального образовательного маршрута, возможно проведение консультаций педагогов и родителей. В случае необход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мости оказывает экстренную (неотложную) помощь. В рамках сетевого сотрудничества м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дицинский работник осуществляет взаимодействие с профильными медицинскими учреж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ниями города, а также с родителями детей с ограниченными возможностями здоровья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оциально-педагогическое сопровождение школьников с ограниченными возмож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стями здоровья в общеобразовательной организации осуществляет социальный педагог.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циальный педагог (совместно с педагогом-психологом) участвует в изучении особенностей школьников с ограниченными возможностями здоровья, их условий жизни и воспитания,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циального статуса семьи; выявлении признаков семейного неблагополучия; своевременно оказывает социальную помощь и поддержку обучающимся и их семьям в разрешении ко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фликтов, проблем, трудных жизненных ситуаций, затрагивающих интересы подростков с о</w:t>
      </w:r>
      <w:r w:rsidRPr="00DF6196">
        <w:rPr>
          <w:rFonts w:ascii="Times New Roman" w:hAnsi="Times New Roman" w:cs="Times New Roman"/>
          <w:sz w:val="24"/>
          <w:szCs w:val="24"/>
        </w:rPr>
        <w:t>г</w:t>
      </w:r>
      <w:r w:rsidRPr="00DF6196">
        <w:rPr>
          <w:rFonts w:ascii="Times New Roman" w:hAnsi="Times New Roman" w:cs="Times New Roman"/>
          <w:sz w:val="24"/>
          <w:szCs w:val="24"/>
        </w:rPr>
        <w:t>раниченными возможностями здоровья. Целесообразно участие социального педагога в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едении профилактической и информационно-просветительской работы по защите прав и интересов школьников с ограниченными возможностями здоровья; в выборе професси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нальных склонностей и интересов. Основными формами работы социального педагога явл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ются: урок (за счет классных часов), внеурочные индивидуальные (подгрупповые) занятия; беседы (со школьниками, родителями, педагогами), индивидуальные консультации (со школьниками, родителями, педагогами). Возможны также выступления специалиста на 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lastRenderedPageBreak/>
        <w:t>дительских собраниях, на классных часах в виде информационно-просветительских лекций и сообщений. Социальный педагог взаимодействует с педагогом-психологом, учителем-дефектологом, учителем-логопедом, педагогом класса, в случае необходимости с медици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 xml:space="preserve">ским работником, а также с родителями (их законными представителями), специалистами социальных служб, органами исполнительной власти по защите прав детей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сихологическое сопровождение обучающихся с ограниченными возможностями зд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ровья может осуществляться в рамках реализации основных направлений психологической службы образовательной организации. Педагогу-психологу рекомендуется проводить зан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тия по комплексному изучению и развитию личности школьников с ограниченными возмо</w:t>
      </w:r>
      <w:r w:rsidRPr="00DF6196">
        <w:rPr>
          <w:rFonts w:ascii="Times New Roman" w:hAnsi="Times New Roman" w:cs="Times New Roman"/>
          <w:sz w:val="24"/>
          <w:szCs w:val="24"/>
        </w:rPr>
        <w:t>ж</w:t>
      </w:r>
      <w:r w:rsidRPr="00DF6196">
        <w:rPr>
          <w:rFonts w:ascii="Times New Roman" w:hAnsi="Times New Roman" w:cs="Times New Roman"/>
          <w:sz w:val="24"/>
          <w:szCs w:val="24"/>
        </w:rPr>
        <w:t>ностями здоровья. Работа может быть организована индивидуально и в мини-группах. О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>новные направления деятельности школьного педагога-психолога состоят в проведении пс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ходиагностики; развитии и коррекции эмоционально-волевой сферы обучающихся; сове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шенствовании навыков социализации и расширении социального взаимодействия со свер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никами (совместно с социальным педагогом); разработке и осуществлении развивающих программ; психологической профилактике, направленной на сохранение, укрепление и ра</w:t>
      </w:r>
      <w:r w:rsidRPr="00DF6196">
        <w:rPr>
          <w:rFonts w:ascii="Times New Roman" w:hAnsi="Times New Roman" w:cs="Times New Roman"/>
          <w:sz w:val="24"/>
          <w:szCs w:val="24"/>
        </w:rPr>
        <w:t>з</w:t>
      </w:r>
      <w:r w:rsidRPr="00DF6196">
        <w:rPr>
          <w:rFonts w:ascii="Times New Roman" w:hAnsi="Times New Roman" w:cs="Times New Roman"/>
          <w:sz w:val="24"/>
          <w:szCs w:val="24"/>
        </w:rPr>
        <w:t xml:space="preserve">витие психологического здоровья учащихся с ограниченными возможностями здоровья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омимо работы со школьниками педагог-психолог может проводить консультативную работу с педагогами, администрацией школы и родителями по вопросам, связанным с обу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нием и воспитанием учащихся. Кроме того, в течение года педагог-психолог (психолог) осуществляет информационно-просветительскую работу с родителями и педагогами. Данная работа включает чтение лекций, проведение обучающих семинаров и тренингов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реализации диагностического направления работы могут принимать участие как уч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еля класса (аттестация учащихся в начале, середине и конце учебного года), так и специал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ы (проведение диагностики в начале, середине и в конце учебного года). 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Данное направление может быть осуществлено ПМПк. 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МПк является внутришкольной формой организации сопровождения детей с ограниченн</w:t>
      </w:r>
      <w:r w:rsidRPr="00DF6196">
        <w:rPr>
          <w:rFonts w:ascii="Times New Roman" w:hAnsi="Times New Roman" w:cs="Times New Roman"/>
          <w:sz w:val="24"/>
          <w:szCs w:val="24"/>
        </w:rPr>
        <w:t>ы</w:t>
      </w:r>
      <w:r w:rsidRPr="00DF6196">
        <w:rPr>
          <w:rFonts w:ascii="Times New Roman" w:hAnsi="Times New Roman" w:cs="Times New Roman"/>
          <w:sz w:val="24"/>
          <w:szCs w:val="24"/>
        </w:rPr>
        <w:t>ми возможностями здоровья.  Цель работы ПМПк: выявление особых образовательных п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требностей учащихся с ограниченными возможностями здоровья и оказание им помощи (в</w:t>
      </w:r>
      <w:r w:rsidRPr="00DF6196">
        <w:rPr>
          <w:rFonts w:ascii="Times New Roman" w:hAnsi="Times New Roman" w:cs="Times New Roman"/>
          <w:sz w:val="24"/>
          <w:szCs w:val="24"/>
        </w:rPr>
        <w:t>ы</w:t>
      </w:r>
      <w:r w:rsidRPr="00DF6196">
        <w:rPr>
          <w:rFonts w:ascii="Times New Roman" w:hAnsi="Times New Roman" w:cs="Times New Roman"/>
          <w:sz w:val="24"/>
          <w:szCs w:val="24"/>
        </w:rPr>
        <w:t>работка рекомендаций по обучению и воспитанию; составление, в случае необходимости, индивидуальной программы обучения; выбор и отбор специальных методов, приемов и средств обучения). Специалисты консилиума проводят мониторинг и следят за динамикой развития и успеваемости школьников, своевременно вносят коррективы в программу обу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 и в рабочие коррекционные программы; рассматривают спорные и конфликтные случаи, предлагают и осуществляют отбор необходимых для школьника (школьников) дополни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 xml:space="preserve">ных дидактических материалов и учебных пособий. 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состав ПМПк образовательной организации входят педагог-психолог, учитель-дефектолог, учитель-логопед, педагог (учитель-предметник), социальный педагог, врач, а также предст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 xml:space="preserve">витель администрации. Родители уведомляются о проведении ПМПк. </w:t>
      </w:r>
    </w:p>
    <w:p w:rsidR="006463AF" w:rsidRPr="00DF6196" w:rsidRDefault="006463AF" w:rsidP="000D2626">
      <w:pPr>
        <w:rPr>
          <w:rFonts w:ascii="Times New Roman" w:hAnsi="Times New Roman" w:cs="Times New Roman"/>
          <w:sz w:val="24"/>
          <w:szCs w:val="24"/>
        </w:rPr>
      </w:pP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bookmarkStart w:id="281" w:name="_Toc422388264"/>
      <w:bookmarkStart w:id="282" w:name="_Toc22897132"/>
      <w:bookmarkStart w:id="283" w:name="_Toc421521931"/>
      <w:r w:rsidRPr="00DF6196">
        <w:rPr>
          <w:rStyle w:val="3f3"/>
          <w:rFonts w:eastAsiaTheme="minorEastAsia"/>
          <w:sz w:val="24"/>
          <w:szCs w:val="24"/>
        </w:rPr>
        <w:t xml:space="preserve"> Механизм взаимодействия</w:t>
      </w:r>
      <w:bookmarkEnd w:id="281"/>
      <w:bookmarkEnd w:id="282"/>
      <w:r w:rsidRPr="00DF6196">
        <w:rPr>
          <w:rFonts w:ascii="Times New Roman" w:hAnsi="Times New Roman" w:cs="Times New Roman"/>
          <w:sz w:val="24"/>
          <w:szCs w:val="24"/>
        </w:rPr>
        <w:t>, предусматривающий общую целевую и единую стратеги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кую направленность работы с учетом вариативно-деятельностной тактики учителей, сп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циалистов в области коррекционной педагогики, специальной психологии, медицинских 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ботников организации, осуществляющей образовательную деятельность, других образ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ых организаций и институтов общества, реализующийся в единстве урочной, внеуро</w:t>
      </w:r>
      <w:r w:rsidRPr="00DF6196">
        <w:rPr>
          <w:rFonts w:ascii="Times New Roman" w:hAnsi="Times New Roman" w:cs="Times New Roman"/>
          <w:sz w:val="24"/>
          <w:szCs w:val="24"/>
        </w:rPr>
        <w:t>ч</w:t>
      </w:r>
      <w:r w:rsidRPr="00DF6196">
        <w:rPr>
          <w:rFonts w:ascii="Times New Roman" w:hAnsi="Times New Roman" w:cs="Times New Roman"/>
          <w:sz w:val="24"/>
          <w:szCs w:val="24"/>
        </w:rPr>
        <w:t>ной и внешкольной деятельности.</w:t>
      </w:r>
      <w:bookmarkEnd w:id="283"/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Реализация программы коррекционной работы в специально созданных условиях способ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 xml:space="preserve">вует достижению личностных, метапредметных и предметных результатов. </w:t>
      </w:r>
    </w:p>
    <w:p w:rsidR="002760C8" w:rsidRDefault="002760C8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760C8" w:rsidRDefault="002760C8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760C8" w:rsidRDefault="002760C8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760C8" w:rsidRDefault="002760C8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760C8" w:rsidRDefault="002760C8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760C8" w:rsidRDefault="002760C8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178D3" w:rsidRPr="00DF6196" w:rsidRDefault="000178D3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Сетевое взаимодействие внутри ОУ</w:t>
      </w:r>
    </w:p>
    <w:p w:rsidR="000178D3" w:rsidRPr="00DF6196" w:rsidRDefault="00401BD0" w:rsidP="000D26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228" editas="canvas" style="width:459pt;height:231.6pt;mso-position-horizontal-relative:char;mso-position-vertical-relative:line" coordorigin="2281,10142" coordsize="7200,3586">
            <o:lock v:ext="edit" aspectratio="t"/>
            <v:shape id="_x0000_s1229" type="#_x0000_t75" style="position:absolute;left:2281;top:10142;width:7200;height:3586" o:preferrelative="f">
              <v:fill o:detectmouseclick="t"/>
              <v:path o:extrusionok="t" o:connecttype="none"/>
            </v:shape>
            <v:group id="_x0000_s1230" style="position:absolute;left:2636;top:10361;width:6494;height:3141" coordorigin="2563,10230" coordsize="6494,2647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231" type="#_x0000_t202" style="position:absolute;left:4822;top:11066;width:1977;height:697" fillcolor="#9cf" strokecolor="blue">
                <v:textbox style="mso-next-textbox:#_x0000_s1231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Классный руковод</w:t>
                      </w:r>
                      <w:r>
                        <w:t>и</w:t>
                      </w:r>
                      <w:r>
                        <w:t>тель</w:t>
                      </w:r>
                    </w:p>
                  </w:txbxContent>
                </v:textbox>
              </v:shape>
              <v:shape id="_x0000_s1232" type="#_x0000_t202" style="position:absolute;left:2563;top:10230;width:1412;height:836">
                <v:textbox style="mso-next-textbox:#_x0000_s1232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учителя-</w:t>
                      </w:r>
                    </w:p>
                    <w:p w:rsidR="000A4D0D" w:rsidRDefault="000A4D0D" w:rsidP="000178D3">
                      <w:pPr>
                        <w:jc w:val="center"/>
                      </w:pPr>
                      <w:r>
                        <w:t>предметники</w:t>
                      </w:r>
                    </w:p>
                  </w:txbxContent>
                </v:textbox>
              </v:shape>
              <v:shape id="_x0000_s1233" type="#_x0000_t202" style="position:absolute;left:4257;top:10230;width:1553;height:556">
                <v:textbox style="mso-next-textbox:#_x0000_s1233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администрация ОУ</w:t>
                      </w:r>
                    </w:p>
                  </w:txbxContent>
                </v:textbox>
              </v:shape>
              <v:shape id="_x0000_s1234" type="#_x0000_t202" style="position:absolute;left:6093;top:10230;width:988;height:557">
                <v:textbox style="mso-next-textbox:#_x0000_s1234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психолог</w:t>
                      </w:r>
                    </w:p>
                  </w:txbxContent>
                </v:textbox>
              </v:shape>
              <v:shape id="_x0000_s1235" type="#_x0000_t202" style="position:absolute;left:7646;top:10230;width:1411;height:557">
                <v:textbox style="mso-next-textbox:#_x0000_s1235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социальный педагог</w:t>
                      </w:r>
                    </w:p>
                  </w:txbxContent>
                </v:textbox>
              </v:shape>
              <v:shape id="_x0000_s1236" type="#_x0000_t202" style="position:absolute;left:7363;top:11066;width:1694;height:557">
                <v:textbox style="mso-next-textbox:#_x0000_s1236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медицинский р</w:t>
                      </w:r>
                      <w:r>
                        <w:t>а</w:t>
                      </w:r>
                      <w:r>
                        <w:t>ботник</w:t>
                      </w:r>
                    </w:p>
                  </w:txbxContent>
                </v:textbox>
              </v:shape>
              <v:shape id="_x0000_s1237" type="#_x0000_t202" style="position:absolute;left:7363;top:12041;width:1553;height:558">
                <v:textbox style="mso-next-textbox:#_x0000_s1237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библиотека</w:t>
                      </w:r>
                    </w:p>
                  </w:txbxContent>
                </v:textbox>
              </v:shape>
              <v:shape id="_x0000_s1238" type="#_x0000_t202" style="position:absolute;left:6093;top:12459;width:1195;height:418">
                <v:textbox style="mso-next-textbox:#_x0000_s1238">
                  <w:txbxContent>
                    <w:p w:rsidR="000A4D0D" w:rsidRDefault="000A4D0D" w:rsidP="000178D3">
                      <w:r>
                        <w:t>дефектолог, логопед</w:t>
                      </w:r>
                    </w:p>
                  </w:txbxContent>
                </v:textbox>
              </v:shape>
              <v:shape id="_x0000_s1239" type="#_x0000_t202" style="position:absolute;left:4747;top:12320;width:1203;height:557">
                <v:textbox style="mso-next-textbox:#_x0000_s1239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школьный ПМПк</w:t>
                      </w:r>
                    </w:p>
                  </w:txbxContent>
                </v:textbox>
              </v:shape>
              <v:shape id="_x0000_s1240" type="#_x0000_t202" style="position:absolute;left:3500;top:12320;width:976;height:557">
                <v:textbox style="mso-next-textbox:#_x0000_s1240">
                  <w:txbxContent>
                    <w:p w:rsidR="000A4D0D" w:rsidRDefault="000A4D0D" w:rsidP="000178D3">
                      <w:r>
                        <w:t>педсовет</w:t>
                      </w:r>
                    </w:p>
                  </w:txbxContent>
                </v:textbox>
              </v:shape>
              <v:shape id="_x0000_s1241" type="#_x0000_t202" style="position:absolute;left:2563;top:11205;width:1836;height:976">
                <v:textbox style="mso-next-textbox:#_x0000_s1241">
                  <w:txbxContent>
                    <w:p w:rsidR="000A4D0D" w:rsidRDefault="000A4D0D" w:rsidP="000178D3">
                      <w:pPr>
                        <w:jc w:val="center"/>
                      </w:pPr>
                      <w:r>
                        <w:t>комиссия по проф</w:t>
                      </w:r>
                      <w:r>
                        <w:t>и</w:t>
                      </w:r>
                      <w:r>
                        <w:t>лактике правонар</w:t>
                      </w:r>
                      <w:r>
                        <w:t>у</w:t>
                      </w:r>
                      <w:r>
                        <w:t>шений</w:t>
                      </w:r>
                    </w:p>
                  </w:txbxContent>
                </v:textbox>
              </v:shape>
              <v:line id="_x0000_s1242" style="position:absolute;flip:x" from="4399,11763" to="4822,12320">
                <v:stroke endarrow="block"/>
              </v:line>
              <v:line id="_x0000_s1243" style="position:absolute;flip:x" from="5323,11763" to="5547,12320">
                <v:stroke endarrow="block"/>
              </v:line>
              <v:line id="_x0000_s1244" style="position:absolute" from="6228,11763" to="6652,12459">
                <v:stroke endarrow="block"/>
              </v:line>
              <v:line id="_x0000_s1245" style="position:absolute" from="6799,11623" to="7363,12181">
                <v:stroke endarrow="block"/>
              </v:line>
              <v:line id="_x0000_s1246" style="position:absolute" from="6799,11345" to="7363,11345">
                <v:stroke endarrow="block"/>
              </v:line>
              <v:line id="_x0000_s1247" style="position:absolute;flip:y" from="6799,10787" to="7646,11205">
                <v:stroke endarrow="block"/>
              </v:line>
              <v:line id="_x0000_s1248" style="position:absolute;flip:x" from="4399,11484" to="4822,11485">
                <v:stroke endarrow="block"/>
              </v:line>
              <v:line id="_x0000_s1249" style="position:absolute;flip:x y" from="3975,10926" to="4822,11066">
                <v:stroke endarrow="block"/>
              </v:line>
              <v:line id="_x0000_s1250" style="position:absolute;flip:x y" from="5246,10787" to="5387,11066">
                <v:stroke endarrow="block"/>
              </v:line>
              <v:line id="_x0000_s1251" style="position:absolute;flip:y" from="6516,10787" to="6657,11066">
                <v:stroke endarrow="block"/>
              </v:line>
            </v:group>
            <w10:wrap type="none"/>
            <w10:anchorlock/>
          </v:group>
        </w:pict>
      </w:r>
    </w:p>
    <w:p w:rsidR="000178D3" w:rsidRPr="00DF6196" w:rsidRDefault="000178D3" w:rsidP="000D26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b/>
          <w:sz w:val="24"/>
          <w:szCs w:val="24"/>
          <w:u w:val="single"/>
        </w:rPr>
        <w:t>Сетевое взаимодействие с другими организациями.</w:t>
      </w:r>
    </w:p>
    <w:p w:rsidR="000178D3" w:rsidRPr="00DF6196" w:rsidRDefault="00401BD0" w:rsidP="000D26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209" editas="canvas" style="width:459pt;height:188.3pt;mso-position-horizontal-relative:char;mso-position-vertical-relative:line" coordorigin="2281,10101" coordsize="7200,2916">
            <o:lock v:ext="edit" aspectratio="t"/>
            <v:shape id="_x0000_s1210" type="#_x0000_t75" style="position:absolute;left:2281;top:10101;width:7200;height:2916" o:preferrelative="f">
              <v:fill o:detectmouseclick="t"/>
              <v:path o:extrusionok="t" o:connecttype="none"/>
            </v:shape>
            <v:shape id="_x0000_s1211" type="#_x0000_t202" style="position:absolute;left:4827;top:10926;width:1976;height:837" fillcolor="#9cf" strokecolor="blue">
              <v:textbox style="mso-next-textbox:#_x0000_s1211">
                <w:txbxContent>
                  <w:p w:rsidR="000A4D0D" w:rsidRDefault="000A4D0D" w:rsidP="000178D3">
                    <w:pPr>
                      <w:jc w:val="center"/>
                    </w:pPr>
                    <w:r>
                      <w:t>МБОУ «Коношская СШ»</w:t>
                    </w:r>
                  </w:p>
                </w:txbxContent>
              </v:textbox>
            </v:shape>
            <v:shape id="_x0000_s1212" type="#_x0000_t202" style="position:absolute;left:2563;top:10230;width:1412;height:590">
              <v:textbox style="mso-next-textbox:#_x0000_s1212">
                <w:txbxContent>
                  <w:p w:rsidR="000A4D0D" w:rsidRDefault="000A4D0D" w:rsidP="000178D3">
                    <w:pPr>
                      <w:spacing w:before="120"/>
                      <w:jc w:val="center"/>
                    </w:pPr>
                    <w:r>
                      <w:t>ТКДН и ЗП</w:t>
                    </w:r>
                  </w:p>
                </w:txbxContent>
              </v:textbox>
            </v:shape>
            <v:shape id="_x0000_s1213" type="#_x0000_t202" style="position:absolute;left:4968;top:10101;width:1553;height:556">
              <v:textbox style="mso-next-textbox:#_x0000_s1213">
                <w:txbxContent>
                  <w:p w:rsidR="000A4D0D" w:rsidRDefault="000A4D0D" w:rsidP="000178D3">
                    <w:pPr>
                      <w:spacing w:before="120"/>
                      <w:jc w:val="center"/>
                    </w:pPr>
                    <w:r>
                      <w:t>ТПМПК</w:t>
                    </w:r>
                  </w:p>
                </w:txbxContent>
              </v:textbox>
            </v:shape>
            <v:shape id="_x0000_s1214" type="#_x0000_t202" style="position:absolute;left:7363;top:10101;width:1694;height:765">
              <v:textbox style="mso-next-textbox:#_x0000_s1214">
                <w:txbxContent>
                  <w:p w:rsidR="000A4D0D" w:rsidRDefault="000A4D0D" w:rsidP="000178D3">
                    <w:pPr>
                      <w:jc w:val="center"/>
                    </w:pPr>
                    <w:r>
                      <w:t>Учреждения кул</w:t>
                    </w:r>
                    <w:r>
                      <w:t>ь</w:t>
                    </w:r>
                    <w:r>
                      <w:t xml:space="preserve">туры </w:t>
                    </w:r>
                  </w:p>
                </w:txbxContent>
              </v:textbox>
            </v:shape>
            <v:shape id="_x0000_s1215" type="#_x0000_t202" style="position:absolute;left:7363;top:12041;width:1694;height:558">
              <v:textbox style="mso-next-textbox:#_x0000_s1215">
                <w:txbxContent>
                  <w:p w:rsidR="000A4D0D" w:rsidRDefault="000A4D0D" w:rsidP="000178D3">
                    <w:pPr>
                      <w:jc w:val="center"/>
                    </w:pPr>
                    <w:r>
                      <w:t>Учреждения здр</w:t>
                    </w:r>
                    <w:r>
                      <w:t>а</w:t>
                    </w:r>
                    <w:r>
                      <w:t>воохранения</w:t>
                    </w:r>
                  </w:p>
                </w:txbxContent>
              </v:textbox>
            </v:shape>
            <v:shape id="_x0000_s1216" type="#_x0000_t202" style="position:absolute;left:5105;top:12320;width:1552;height:557">
              <v:textbox style="mso-next-textbox:#_x0000_s1216">
                <w:txbxContent>
                  <w:p w:rsidR="000A4D0D" w:rsidRDefault="000A4D0D" w:rsidP="000178D3">
                    <w:pPr>
                      <w:jc w:val="center"/>
                    </w:pPr>
                    <w:r>
                      <w:t>Органы правоп</w:t>
                    </w:r>
                    <w:r>
                      <w:t>о</w:t>
                    </w:r>
                    <w:r>
                      <w:t>рядка</w:t>
                    </w:r>
                  </w:p>
                </w:txbxContent>
              </v:textbox>
            </v:shape>
            <v:shape id="_x0000_s1217" type="#_x0000_t202" style="position:absolute;left:2563;top:11902;width:2259;height:697">
              <v:textbox style="mso-next-textbox:#_x0000_s1217">
                <w:txbxContent>
                  <w:p w:rsidR="000A4D0D" w:rsidRDefault="000A4D0D" w:rsidP="000178D3">
                    <w:pPr>
                      <w:jc w:val="center"/>
                    </w:pPr>
                    <w:r>
                      <w:t>Коррекционные (спец</w:t>
                    </w:r>
                    <w:r>
                      <w:t>и</w:t>
                    </w:r>
                    <w:r>
                      <w:t>альные) ОУ</w:t>
                    </w:r>
                  </w:p>
                </w:txbxContent>
              </v:textbox>
            </v:shape>
            <v:line id="_x0000_s1218" style="position:absolute;flip:x" from="5810,11763" to="5811,12320">
              <v:stroke endarrow="block"/>
            </v:line>
            <v:line id="_x0000_s1219" style="position:absolute" from="6799,11623" to="7363,12181">
              <v:stroke endarrow="block"/>
            </v:line>
            <v:line id="_x0000_s1220" style="position:absolute;flip:y" from="6803,10772" to="7368,11191">
              <v:stroke endarrow="block"/>
            </v:line>
            <v:line id="_x0000_s1221" style="position:absolute;flip:x" from="4399,11623" to="4822,11902">
              <v:stroke endarrow="block"/>
            </v:line>
            <v:line id="_x0000_s1222" style="position:absolute;flip:x y" from="3975,10926" to="4822,11066">
              <v:stroke endarrow="block"/>
            </v:line>
            <v:line id="_x0000_s1223" style="position:absolute;flip:y" from="5804,10657" to="5810,10926">
              <v:stroke endarrow="block"/>
            </v:line>
            <v:shape id="_x0000_s1224" type="#_x0000_t202" style="position:absolute;left:2563;top:11066;width:1411;height:590">
              <v:textbox style="mso-next-textbox:#_x0000_s1224">
                <w:txbxContent>
                  <w:p w:rsidR="000A4D0D" w:rsidRDefault="000A4D0D" w:rsidP="000178D3">
                    <w:pPr>
                      <w:spacing w:before="120"/>
                      <w:jc w:val="center"/>
                    </w:pPr>
                    <w:r>
                      <w:t>КЦСО</w:t>
                    </w:r>
                  </w:p>
                </w:txbxContent>
              </v:textbox>
            </v:shape>
            <v:shape id="_x0000_s1225" type="#_x0000_t202" style="position:absolute;left:7438;top:11191;width:1692;height:465">
              <v:textbox style="mso-next-textbox:#_x0000_s1225">
                <w:txbxContent>
                  <w:p w:rsidR="000A4D0D" w:rsidRDefault="000A4D0D" w:rsidP="000178D3">
                    <w:pPr>
                      <w:spacing w:before="120"/>
                      <w:jc w:val="center"/>
                    </w:pPr>
                    <w:r>
                      <w:t>ДЮСШ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26" type="#_x0000_t32" style="position:absolute;left:6803;top:11345;width:635;height:78" o:connectortype="straight">
              <v:stroke endarrow="block"/>
            </v:shape>
            <v:shape id="_x0000_s1227" type="#_x0000_t32" style="position:absolute;left:3974;top:11345;width:853;height:16;flip:x" o:connectortype="straight">
              <v:stroke endarrow="block"/>
            </v:shape>
            <w10:wrap type="none"/>
            <w10:anchorlock/>
          </v:group>
        </w:pic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оррекционная работа в обязательной части (70 %) реализуется в учебной урочной де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тельности при освоении содержания основной образовательной программы. На каждом у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ке учитель-предметник может поставить и решить коррекционно-развивающие задачи.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. Освоение учебного материала этими школьниками осуществляется с помощью специальных методов и приемов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Также эта работа осуществляется в учебной внеурочной деятельности в группах класса, в группах на параллели, в группах на уровне образования по специальным предметам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учебной внеурочной деятельности планируются коррекционные занятия со специ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листами (учитель-логопед, учитель-дефектолог, педагог-психолог) по индивидуально ори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 xml:space="preserve">тированным коррекционным программам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оррекционная работа осуществляется по адаптированным программам дополни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 xml:space="preserve">ного образования разной направленности (художественно-эстетическая, оздоровительная, ритмика и др.), опосредованно стимулирующих и корригирующих развитие школьников с ограниченными возможностями здоровья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Для развития потенциала обучающихся с ограниченными возможностями здоровья специалистами и педагогами с участием самих обучающихся и их родителей (законных представителей) разрабатываются индивидуальные учебные планы. </w:t>
      </w:r>
    </w:p>
    <w:p w:rsidR="000178D3" w:rsidRPr="00DF6196" w:rsidRDefault="000178D3" w:rsidP="00E16B2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Механизм реализации раскрывается в учебном плане, во взаимосвязи ПКР и рабочих коррекционных программ, во взаимодействии разных педагогов (учителя, социальный пед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lastRenderedPageBreak/>
        <w:t>гог, педагог дополнительного образования и др.) и специалистов (учитель-логопед, учитель-дефектолог, педагог-психолог, медицинский работник) внутри образовательной организ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 xml:space="preserve">ции; в сетевом взаимодействии в многофункциональном комплексе и с образовательными организациями, осуществляющими образовательную деятельность. </w:t>
      </w:r>
    </w:p>
    <w:p w:rsidR="000178D3" w:rsidRPr="00DF6196" w:rsidRDefault="000178D3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Взаимодействие включает в себя следующее: </w:t>
      </w:r>
    </w:p>
    <w:p w:rsidR="000178D3" w:rsidRPr="00DF6196" w:rsidRDefault="000178D3" w:rsidP="00EB07FB">
      <w:pPr>
        <w:pStyle w:val="af4"/>
        <w:numPr>
          <w:ilvl w:val="0"/>
          <w:numId w:val="61"/>
        </w:numPr>
        <w:ind w:left="426"/>
      </w:pPr>
      <w:r w:rsidRPr="00DF6196">
        <w:t xml:space="preserve">комплексность в определении и решении проблем обучающегося, предоставлении ему специализированной квалифицированной помощи; </w:t>
      </w:r>
    </w:p>
    <w:p w:rsidR="000178D3" w:rsidRPr="00DF6196" w:rsidRDefault="000178D3" w:rsidP="00EB07FB">
      <w:pPr>
        <w:pStyle w:val="af4"/>
        <w:numPr>
          <w:ilvl w:val="0"/>
          <w:numId w:val="61"/>
        </w:numPr>
        <w:ind w:left="426"/>
      </w:pPr>
      <w:r w:rsidRPr="00DF6196">
        <w:t xml:space="preserve">многоаспектный анализ личностного и познавательного развития обучающегося; </w:t>
      </w:r>
    </w:p>
    <w:p w:rsidR="000178D3" w:rsidRPr="00DF6196" w:rsidRDefault="000178D3" w:rsidP="00EB07FB">
      <w:pPr>
        <w:pStyle w:val="af4"/>
        <w:numPr>
          <w:ilvl w:val="0"/>
          <w:numId w:val="61"/>
        </w:numPr>
        <w:ind w:left="426"/>
      </w:pPr>
      <w:r w:rsidRPr="00DF6196">
        <w:t>составление комплексных индивидуальных программ общего развития и коррекции о</w:t>
      </w:r>
      <w:r w:rsidRPr="00DF6196">
        <w:t>т</w:t>
      </w:r>
      <w:r w:rsidRPr="00DF6196">
        <w:t xml:space="preserve">дельных сторон учебно-познавательной, речевой, эмоционально-волевой и личностной сфер ребенка. </w:t>
      </w:r>
    </w:p>
    <w:p w:rsidR="000178D3" w:rsidRPr="00DF6196" w:rsidRDefault="000178D3" w:rsidP="00E16B29">
      <w:pPr>
        <w:pStyle w:val="3f2"/>
        <w:rPr>
          <w:sz w:val="24"/>
          <w:szCs w:val="24"/>
        </w:rPr>
      </w:pPr>
      <w:bookmarkStart w:id="284" w:name="_Toc421521932"/>
      <w:bookmarkStart w:id="285" w:name="_Toc422388265"/>
      <w:bookmarkStart w:id="286" w:name="_Toc22897133"/>
      <w:r w:rsidRPr="00DF6196">
        <w:rPr>
          <w:sz w:val="24"/>
          <w:szCs w:val="24"/>
        </w:rPr>
        <w:t>Планируемые результаты коррекционной работы</w:t>
      </w:r>
      <w:bookmarkEnd w:id="284"/>
      <w:bookmarkEnd w:id="285"/>
      <w:bookmarkEnd w:id="286"/>
    </w:p>
    <w:p w:rsidR="000178D3" w:rsidRPr="00DF6196" w:rsidRDefault="000178D3" w:rsidP="003F4B2D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Планируемые результаты коррекционной работы</w:t>
      </w:r>
      <w:r w:rsidRPr="00DF6196">
        <w:rPr>
          <w:rFonts w:ascii="Times New Roman" w:hAnsi="Times New Roman" w:cs="Times New Roman"/>
          <w:sz w:val="24"/>
          <w:szCs w:val="24"/>
        </w:rPr>
        <w:t xml:space="preserve"> имеют дифференцированный хара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>тер и могут определяться индивидуальными программами развития детей с ограниченными возможностями здоровья.</w:t>
      </w:r>
    </w:p>
    <w:p w:rsidR="000178D3" w:rsidRPr="00DF6196" w:rsidRDefault="000178D3" w:rsidP="003F4B2D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зависимости от формы организации коррекционной работы планируются разные группы результатов (личностные, метапредметные, предметные).В урочной деятельности отражаются предметные, метапредметные и личностные результаты. Во внеурочной – ли</w:t>
      </w:r>
      <w:r w:rsidRPr="00DF6196">
        <w:rPr>
          <w:rFonts w:ascii="Times New Roman" w:hAnsi="Times New Roman" w:cs="Times New Roman"/>
          <w:sz w:val="24"/>
          <w:szCs w:val="24"/>
        </w:rPr>
        <w:t>ч</w:t>
      </w:r>
      <w:r w:rsidRPr="00DF6196">
        <w:rPr>
          <w:rFonts w:ascii="Times New Roman" w:hAnsi="Times New Roman" w:cs="Times New Roman"/>
          <w:sz w:val="24"/>
          <w:szCs w:val="24"/>
        </w:rPr>
        <w:t xml:space="preserve">ностные и метапредметные результаты. </w:t>
      </w:r>
    </w:p>
    <w:p w:rsidR="000178D3" w:rsidRPr="00DF6196" w:rsidRDefault="000178D3" w:rsidP="003F4B2D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Личностные результаты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индивидуальное продвижение обучающегося в личностном развитии (расширение круга социальных контактов, стремление к собственной результати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>ности и др.).</w:t>
      </w:r>
    </w:p>
    <w:p w:rsidR="000178D3" w:rsidRPr="00DF6196" w:rsidRDefault="000178D3" w:rsidP="003F4B2D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Метапредметные результаты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овладение общеучебными умениями с учетом инд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видуальных возможностей; освоение умственных действий, направленных на анализ и управление своей деятельностью; сформированность коммуникативных действий, напра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 xml:space="preserve">ленных на сотрудничество и конструктивное общение и т. д. </w:t>
      </w:r>
    </w:p>
    <w:p w:rsidR="000178D3" w:rsidRPr="00DF6196" w:rsidRDefault="000178D3" w:rsidP="003F4B2D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едметные результаты определяются совместно с учителем – овладение содержанием основной образовательной программы ООО (конкретных предметных областей; под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рамм) с учетом индивидуальных возможностей разных категорий детей с ограниченными возможностями здоровья; индивидуальные достижения по отдельным учебным предметам (умение учащихся с нарушенным слухом общаться на темы, соответствующие их возрасту; умение выбирать речевые средства адекватно коммуникативной ситуации; получение опыта решения проблем и др.).</w:t>
      </w:r>
    </w:p>
    <w:p w:rsidR="000178D3" w:rsidRPr="00DF6196" w:rsidRDefault="000178D3" w:rsidP="003F4B2D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остижения обучающихся с ограниченными возможностями здоровья рассматриваю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ся с учетом их предыдущих индивидуальных достижений, а не в сравнении с успеваемостью учащихся класса. Это может быть накопительная оценка (на основе текущих оценок) соб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енных достижений ребенка, а также оценка на основе его портфеля достижений.</w:t>
      </w:r>
    </w:p>
    <w:p w:rsidR="00A87E27" w:rsidRPr="00A87E27" w:rsidRDefault="00A87E27" w:rsidP="00A87E27">
      <w:bookmarkStart w:id="287" w:name="_Toc22897134"/>
    </w:p>
    <w:p w:rsidR="00A87E27" w:rsidRPr="00A87E27" w:rsidRDefault="00A87E27" w:rsidP="00A87E27"/>
    <w:p w:rsidR="00A87E27" w:rsidRPr="00A87E27" w:rsidRDefault="00A87E27" w:rsidP="00A87E27"/>
    <w:p w:rsidR="00A87E27" w:rsidRPr="002B015E" w:rsidRDefault="00A87E27" w:rsidP="002B015E"/>
    <w:p w:rsidR="002B015E" w:rsidRDefault="002B015E" w:rsidP="002B015E"/>
    <w:p w:rsidR="002B015E" w:rsidRDefault="002B015E" w:rsidP="002B015E"/>
    <w:p w:rsidR="00F37685" w:rsidRDefault="00F37685" w:rsidP="002B015E"/>
    <w:p w:rsidR="00F37685" w:rsidRDefault="00F37685" w:rsidP="002B015E"/>
    <w:p w:rsidR="00F37685" w:rsidRDefault="00F37685" w:rsidP="002B015E"/>
    <w:p w:rsidR="00F37685" w:rsidRDefault="00F37685" w:rsidP="002B015E"/>
    <w:p w:rsidR="00F37685" w:rsidRDefault="00F37685" w:rsidP="002B015E"/>
    <w:p w:rsidR="00F37685" w:rsidRDefault="00F37685" w:rsidP="002B015E"/>
    <w:p w:rsidR="00F37685" w:rsidRDefault="00F37685" w:rsidP="002B015E"/>
    <w:p w:rsidR="00F37685" w:rsidRDefault="00F37685" w:rsidP="002B015E"/>
    <w:p w:rsidR="00F37685" w:rsidRDefault="00F37685" w:rsidP="002B015E"/>
    <w:p w:rsidR="000178D3" w:rsidRPr="002760C8" w:rsidRDefault="003F4B2D" w:rsidP="003F4B2D">
      <w:pPr>
        <w:pStyle w:val="1ff3"/>
        <w:rPr>
          <w:szCs w:val="24"/>
        </w:rPr>
      </w:pPr>
      <w:r w:rsidRPr="002760C8">
        <w:rPr>
          <w:sz w:val="32"/>
          <w:szCs w:val="24"/>
        </w:rPr>
        <w:lastRenderedPageBreak/>
        <w:t xml:space="preserve">3. </w:t>
      </w:r>
      <w:r w:rsidR="00F5662D" w:rsidRPr="002760C8">
        <w:rPr>
          <w:sz w:val="32"/>
          <w:szCs w:val="24"/>
        </w:rPr>
        <w:t>Организационный раздел</w:t>
      </w:r>
      <w:bookmarkEnd w:id="287"/>
    </w:p>
    <w:p w:rsidR="000178D3" w:rsidRPr="002760C8" w:rsidRDefault="00F5662D" w:rsidP="00173A8E">
      <w:pPr>
        <w:pStyle w:val="2fa"/>
        <w:jc w:val="center"/>
      </w:pPr>
      <w:bookmarkStart w:id="288" w:name="_Toc22897135"/>
      <w:r w:rsidRPr="002760C8">
        <w:t>3.1. Учебный план основного общего образования</w:t>
      </w:r>
      <w:bookmarkEnd w:id="288"/>
      <w:r w:rsidR="005A015D">
        <w:t xml:space="preserve"> для обучающихся с ОВЗ (ЗПР)</w:t>
      </w:r>
    </w:p>
    <w:p w:rsidR="00173A8E" w:rsidRPr="002760C8" w:rsidRDefault="00173A8E" w:rsidP="00173A8E">
      <w:pPr>
        <w:pStyle w:val="2fa"/>
        <w:jc w:val="center"/>
      </w:pPr>
      <w:bookmarkStart w:id="289" w:name="_Toc22897136"/>
      <w:r w:rsidRPr="002760C8">
        <w:t>МБОУ "Коношская СШ имени Н.П.Лавёрова"</w:t>
      </w:r>
      <w:bookmarkEnd w:id="289"/>
    </w:p>
    <w:p w:rsidR="00173A8E" w:rsidRPr="002760C8" w:rsidRDefault="00173A8E" w:rsidP="00173A8E">
      <w:pPr>
        <w:pStyle w:val="2fa"/>
        <w:jc w:val="center"/>
      </w:pPr>
      <w:bookmarkStart w:id="290" w:name="_Toc22897137"/>
      <w:r w:rsidRPr="002760C8">
        <w:t>на 2019-2020 учебный год</w:t>
      </w:r>
      <w:bookmarkEnd w:id="290"/>
    </w:p>
    <w:p w:rsidR="00173A8E" w:rsidRPr="00DF6196" w:rsidRDefault="00173A8E" w:rsidP="00173A8E">
      <w:pPr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Учебный план </w:t>
      </w:r>
      <w:r w:rsidR="005A015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для обучающихся с ОВЗ (ЗПР)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МБОУ «Коношская СШ имени Н.П.Лавёрова» для 5-</w:t>
      </w:r>
      <w:r w:rsidR="005A015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8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классов разработан на основании следующих нормативных докум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тов:  </w:t>
      </w:r>
    </w:p>
    <w:p w:rsidR="00173A8E" w:rsidRPr="00DF6196" w:rsidRDefault="00173A8E" w:rsidP="00173A8E">
      <w:pPr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- Федеральный закон 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Об образовании в Российской Федерации»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от 29.12.2012 г.   № 273-ФЗ (ред. от 01.05.2019);</w:t>
      </w:r>
    </w:p>
    <w:p w:rsidR="00173A8E" w:rsidRPr="00DF6196" w:rsidRDefault="00173A8E" w:rsidP="00173A8E">
      <w:pPr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- Приказ Минобрнауки РФ «Об утверждении федерального государственного образовате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ного стандарта основного общего образования» от 17.12.2010г. № 1897 (ред. от 31.12.2015 г. №1577);</w:t>
      </w:r>
    </w:p>
    <w:p w:rsidR="00173A8E" w:rsidRPr="00DF6196" w:rsidRDefault="00173A8E" w:rsidP="00173A8E">
      <w:pPr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- Постановление Главного государственного санитарного врача РФ «Об утверждении С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Пин 2.4.2.2821-10 «Санитарно-эпидемиологические требования к условиям и организации обучения в общеобразовательных учреждениях» от 29.12.2010 г. № 189 (с изменениями от 24.11.2015 г. №81).</w:t>
      </w:r>
    </w:p>
    <w:p w:rsidR="00173A8E" w:rsidRPr="00DF6196" w:rsidRDefault="00173A8E" w:rsidP="00173A8E">
      <w:pPr>
        <w:ind w:left="20" w:right="40" w:firstLine="54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чебный план основного общего образования обеспечивает преподавание и изучение русского языка как государственного языка РФ и как родного в соответствии с положением «О языке образования» и с учетом мнения обучающихся, их родителей (законных предст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вителей).</w:t>
      </w:r>
    </w:p>
    <w:p w:rsidR="00173A8E" w:rsidRPr="00DF6196" w:rsidRDefault="00173A8E" w:rsidP="00173A8E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Учебный план в 5-</w:t>
      </w:r>
      <w:r w:rsidR="005A015D">
        <w:rPr>
          <w:rFonts w:ascii="Times New Roman" w:eastAsia="Times New Roman" w:hAnsi="Times New Roman" w:cs="Times New Roman"/>
          <w:sz w:val="24"/>
          <w:szCs w:val="24"/>
        </w:rPr>
        <w:t>8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-ых классах рассчитан на пятидневную учебную неделю и фиксир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т общий объем нагрузки, определяет максимальный объем аудиторной нагрузки обуча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щихся; регламентирует перечень обязательных предметных областей и учебных предметов. </w:t>
      </w:r>
    </w:p>
    <w:p w:rsidR="00173A8E" w:rsidRPr="00DF6196" w:rsidRDefault="00173A8E" w:rsidP="00173A8E">
      <w:pPr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eastAsia="en-US"/>
        </w:rPr>
      </w:pP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Учебный план для 5-</w:t>
      </w:r>
      <w:r w:rsidR="005A015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8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классов обеспечивает введение в действие и реализацию треб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ваний Стандарта, является основным </w:t>
      </w:r>
      <w:r w:rsidRPr="00DF61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eastAsia="en-US"/>
        </w:rPr>
        <w:t>организационным механизмом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реализации </w:t>
      </w:r>
      <w:r w:rsidR="005A015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Адаптир</w:t>
      </w:r>
      <w:r w:rsidR="005A015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о</w:t>
      </w:r>
      <w:r w:rsidR="005A015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ванной 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сновной образовательной программы основного общего образования МБОУ «К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ношская СШ имени Н.П.Лавёрова»</w:t>
      </w:r>
      <w:r w:rsidR="005A015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для детей с ОВЗ (ЗПР)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. Определяет перечень, трудое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м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кость, последовательность и распределение по периодам обучения учебных предметов, фо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р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мы промежуточной аттестации обучающихся.  Состоит из двух частей –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eastAsia="en-US"/>
        </w:rPr>
        <w:t>обязательной части и части, формируемой участниками образовательных отношений.</w:t>
      </w:r>
    </w:p>
    <w:p w:rsidR="00173A8E" w:rsidRPr="00DF6196" w:rsidRDefault="00173A8E" w:rsidP="00173A8E">
      <w:pPr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  <w:lang w:eastAsia="en-US"/>
        </w:rPr>
        <w:t>Обязательная часть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учебного плана определяет состав учебных предметов обязател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ь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ных предметных областей и учебное время, отводимое на их изучение по классам (годам) обучения.</w:t>
      </w:r>
    </w:p>
    <w:p w:rsidR="00173A8E" w:rsidRPr="00DF6196" w:rsidRDefault="00173A8E" w:rsidP="00173A8E">
      <w:pPr>
        <w:ind w:firstLine="284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eastAsia="en-US"/>
        </w:rPr>
        <w:t xml:space="preserve">Учебный план </w:t>
      </w:r>
      <w:r w:rsidRPr="00DF619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US"/>
        </w:rPr>
        <w:t xml:space="preserve">на уровне основного общего образования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представлен следующими обяз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тельными предметными областями и учебными предметами: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eastAsia="en-US"/>
        </w:rPr>
        <w:t>Русский язык и литература: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русский язык, литература;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Родной язык и родная литература: 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родной язык, родная литератур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;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color w:val="000000"/>
          <w:sz w:val="24"/>
          <w:szCs w:val="24"/>
          <w:lang w:eastAsia="en-US"/>
        </w:rPr>
        <w:t>Иностранные языки: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иностранный язык (английский язык, немецкий язык), второй иностранный язык (немецкий язык, английский язык);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eastAsia="en-US"/>
        </w:rPr>
        <w:t>Общественно-научные предметы: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история России, всеобщая история, обществозн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ние, география;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eastAsia="en-US"/>
        </w:rPr>
        <w:t>Математика и информатика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: математика, алгебра, геометрия, информатика;</w:t>
      </w:r>
    </w:p>
    <w:p w:rsidR="00173A8E" w:rsidRPr="0046048C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color w:val="000000"/>
          <w:sz w:val="24"/>
          <w:szCs w:val="24"/>
          <w:lang w:eastAsia="en-US"/>
        </w:rPr>
        <w:t>Основы духовно-нравственной культуры народов России</w:t>
      </w:r>
      <w:r w:rsidR="0046048C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:</w:t>
      </w:r>
      <w:r w:rsidR="0046048C" w:rsidRPr="0046048C">
        <w:rPr>
          <w:rFonts w:ascii="Times New Roman" w:eastAsia="Calibri" w:hAnsi="Times New Roman" w:cs="Times New Roman"/>
          <w:b/>
          <w:i/>
          <w:color w:val="000000"/>
          <w:sz w:val="24"/>
          <w:szCs w:val="24"/>
          <w:lang w:eastAsia="en-US"/>
        </w:rPr>
        <w:t xml:space="preserve"> </w:t>
      </w:r>
      <w:r w:rsidR="0046048C" w:rsidRPr="0046048C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Основы духовно-нравственной культуры народов России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eastAsia="en-US"/>
        </w:rPr>
        <w:lastRenderedPageBreak/>
        <w:t xml:space="preserve">Естественнонаучные предметы: 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физика, биология, химия;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eastAsia="en-US"/>
        </w:rPr>
        <w:t>Искусство: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изобразительное искусство, музыка;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eastAsia="en-US"/>
        </w:rPr>
        <w:t>Технология: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технология;</w:t>
      </w:r>
    </w:p>
    <w:p w:rsidR="00173A8E" w:rsidRPr="00DF6196" w:rsidRDefault="00173A8E" w:rsidP="00EB07FB">
      <w:pPr>
        <w:numPr>
          <w:ilvl w:val="0"/>
          <w:numId w:val="73"/>
        </w:num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eastAsia="en-US"/>
        </w:rPr>
        <w:t>Физическая культура и основы безопасности жизнедеятельности:</w:t>
      </w:r>
      <w:r w:rsidRPr="00DF6196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физическая культура, основы безопасности жизнедеятельности.</w:t>
      </w:r>
    </w:p>
    <w:p w:rsidR="00173A8E" w:rsidRPr="00DF6196" w:rsidRDefault="00173A8E" w:rsidP="00173A8E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Часть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учебного плана, </w:t>
      </w:r>
      <w:r w:rsidRPr="00DF619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формируемая участниками образовательных отношений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представлена </w:t>
      </w:r>
      <w:r w:rsidR="0046048C">
        <w:rPr>
          <w:rFonts w:ascii="Times New Roman" w:eastAsia="Calibri" w:hAnsi="Times New Roman" w:cs="Times New Roman"/>
          <w:sz w:val="24"/>
          <w:szCs w:val="24"/>
          <w:lang w:eastAsia="en-US"/>
        </w:rPr>
        <w:t>курсами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, обеспечивающие различные интересы обучающихся:</w:t>
      </w:r>
    </w:p>
    <w:p w:rsidR="00173A8E" w:rsidRPr="00DF6196" w:rsidRDefault="00173A8E" w:rsidP="00173A8E">
      <w:pPr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- Занимательное  языкознание</w:t>
      </w:r>
    </w:p>
    <w:p w:rsidR="00173A8E" w:rsidRPr="00DF6196" w:rsidRDefault="00173A8E" w:rsidP="00173A8E">
      <w:pPr>
        <w:tabs>
          <w:tab w:val="left" w:pos="4080"/>
        </w:tabs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- Комплексный анализ текста</w:t>
      </w:r>
    </w:p>
    <w:p w:rsidR="00173A8E" w:rsidRPr="00DF6196" w:rsidRDefault="00173A8E" w:rsidP="00173A8E">
      <w:pPr>
        <w:tabs>
          <w:tab w:val="left" w:pos="4080"/>
        </w:tabs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- Практикум по решению математических задач.</w:t>
      </w:r>
    </w:p>
    <w:p w:rsidR="00173A8E" w:rsidRPr="00DF6196" w:rsidRDefault="00173A8E" w:rsidP="00173A8E">
      <w:pPr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Учебный план 5-</w:t>
      </w:r>
      <w:r w:rsidR="002C5026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8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 классов реализуется при использовании УМК, которые соответств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у</w:t>
      </w:r>
      <w:r w:rsidRPr="00DF6196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ют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«Федеральному перечню учебников, рекомендова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, утвержденного Приказом Министерством просвещения РФ от 28.12.2018 г.  №345.</w:t>
      </w:r>
    </w:p>
    <w:p w:rsidR="00173A8E" w:rsidRPr="00DF6196" w:rsidRDefault="00173A8E" w:rsidP="00173A8E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Региональное содержание раскрывается через изучение учебных предметов и отражено в рабочих программах учителей.</w:t>
      </w:r>
    </w:p>
    <w:p w:rsidR="00173A8E" w:rsidRPr="00DF6196" w:rsidRDefault="00173A8E" w:rsidP="00173A8E">
      <w:pPr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>Промежуточная аттестация проводится в соответствии с «Положением о формах, п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риодичности и порядке текущего контроля успеваемости и промежуточной аттестации об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чающихся</w:t>
      </w:r>
      <w:r w:rsidRPr="00DF6196">
        <w:rPr>
          <w:rFonts w:ascii="Times New Roman" w:eastAsia="Calibri" w:hAnsi="Times New Roman" w:cs="Times New Roman"/>
          <w:sz w:val="24"/>
          <w:szCs w:val="24"/>
          <w:lang w:eastAsia="en-US"/>
        </w:rPr>
        <w:t>»</w:t>
      </w:r>
      <w:r w:rsidRPr="00DF6196">
        <w:rPr>
          <w:rFonts w:ascii="Times New Roman" w:eastAsia="Calibri" w:hAnsi="Times New Roman" w:cs="Times New Roman"/>
          <w:i/>
          <w:noProof/>
          <w:sz w:val="24"/>
          <w:szCs w:val="24"/>
          <w:lang w:eastAsia="en-US"/>
        </w:rPr>
        <w:t xml:space="preserve">. 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Формы промежуточной аттестации обучающихся 5-9-ых классов представлены в таблице: </w:t>
      </w:r>
    </w:p>
    <w:tbl>
      <w:tblPr>
        <w:tblpPr w:leftFromText="180" w:rightFromText="180" w:vertAnchor="text" w:horzAnchor="page" w:tblpX="1574" w:tblpY="110"/>
        <w:tblOverlap w:val="never"/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4253"/>
        <w:gridCol w:w="1134"/>
        <w:gridCol w:w="3685"/>
      </w:tblGrid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Русский язык</w:t>
            </w:r>
          </w:p>
        </w:tc>
        <w:tc>
          <w:tcPr>
            <w:tcW w:w="1134" w:type="dxa"/>
          </w:tcPr>
          <w:p w:rsidR="00173A8E" w:rsidRPr="00DF6196" w:rsidRDefault="00173A8E" w:rsidP="002C5026">
            <w:pPr>
              <w:ind w:left="-110" w:firstLine="11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одной язык (русский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73A8E" w:rsidRPr="00DF6196" w:rsidRDefault="002C5026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одная литература (русская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73A8E" w:rsidRPr="00DF6196" w:rsidRDefault="002C5026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ностранный язык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торой иностранный язык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73A8E" w:rsidRPr="00DF6196" w:rsidRDefault="002C5026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top w:val="single" w:sz="4" w:space="0" w:color="auto"/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173A8E" w:rsidRPr="00DF6196" w:rsidRDefault="00173A8E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top w:val="single" w:sz="4" w:space="0" w:color="auto"/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7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top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7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нформатика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  <w:tcBorders>
              <w:top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стория России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6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  <w:tcBorders>
              <w:top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Всеобщая история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бществознание </w:t>
            </w:r>
          </w:p>
        </w:tc>
        <w:tc>
          <w:tcPr>
            <w:tcW w:w="1134" w:type="dxa"/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6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ы духовно-нравственной кул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уры народов России</w:t>
            </w:r>
          </w:p>
        </w:tc>
        <w:tc>
          <w:tcPr>
            <w:tcW w:w="1134" w:type="dxa"/>
          </w:tcPr>
          <w:p w:rsidR="00173A8E" w:rsidRPr="00DF6196" w:rsidRDefault="00173A8E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1134" w:type="dxa"/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134" w:type="dxa"/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7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1134" w:type="dxa"/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8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1134" w:type="dxa"/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  <w:tcBorders>
              <w:top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ЗО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7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проект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Музыка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8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проектная работа</w:t>
            </w:r>
          </w:p>
        </w:tc>
      </w:tr>
      <w:tr w:rsidR="00173A8E" w:rsidRPr="00DF6196" w:rsidTr="00173A8E">
        <w:tc>
          <w:tcPr>
            <w:tcW w:w="817" w:type="dxa"/>
            <w:tcBorders>
              <w:top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БЖ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8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ой контрольный тест</w:t>
            </w:r>
          </w:p>
        </w:tc>
      </w:tr>
      <w:tr w:rsidR="00173A8E" w:rsidRPr="00DF6196" w:rsidTr="00173A8E">
        <w:tc>
          <w:tcPr>
            <w:tcW w:w="817" w:type="dxa"/>
            <w:tcBorders>
              <w:bottom w:val="single" w:sz="4" w:space="0" w:color="auto"/>
            </w:tcBorders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73A8E" w:rsidRPr="00DF6196" w:rsidRDefault="00173A8E" w:rsidP="002C502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</w:t>
            </w:r>
            <w:r w:rsidR="002C50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ый зачёт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1134" w:type="dxa"/>
          </w:tcPr>
          <w:p w:rsidR="00173A8E" w:rsidRPr="00DF6196" w:rsidRDefault="00173A8E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-8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проектная работа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Комплексный анализ текста</w:t>
            </w:r>
          </w:p>
        </w:tc>
        <w:tc>
          <w:tcPr>
            <w:tcW w:w="1134" w:type="dxa"/>
          </w:tcPr>
          <w:p w:rsidR="00173A8E" w:rsidRPr="00DF6196" w:rsidRDefault="00173A8E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7-8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ая работа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Практикум по решению математич</w:t>
            </w: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ских задач</w:t>
            </w:r>
          </w:p>
        </w:tc>
        <w:tc>
          <w:tcPr>
            <w:tcW w:w="1134" w:type="dxa"/>
          </w:tcPr>
          <w:p w:rsidR="00173A8E" w:rsidRPr="00DF6196" w:rsidRDefault="002C5026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  <w:tr w:rsidR="00173A8E" w:rsidRPr="00DF6196" w:rsidTr="00173A8E">
        <w:tc>
          <w:tcPr>
            <w:tcW w:w="817" w:type="dxa"/>
          </w:tcPr>
          <w:p w:rsidR="00173A8E" w:rsidRPr="00DF6196" w:rsidRDefault="00173A8E" w:rsidP="00EB07FB">
            <w:pPr>
              <w:numPr>
                <w:ilvl w:val="0"/>
                <w:numId w:val="74"/>
              </w:num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Занимательное языкознание</w:t>
            </w:r>
          </w:p>
        </w:tc>
        <w:tc>
          <w:tcPr>
            <w:tcW w:w="1134" w:type="dxa"/>
          </w:tcPr>
          <w:p w:rsidR="00173A8E" w:rsidRPr="00DF6196" w:rsidRDefault="00173A8E" w:rsidP="00173A8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685" w:type="dxa"/>
          </w:tcPr>
          <w:p w:rsidR="00173A8E" w:rsidRPr="00DF6196" w:rsidRDefault="00173A8E" w:rsidP="00173A8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ая работа</w:t>
            </w:r>
          </w:p>
        </w:tc>
      </w:tr>
    </w:tbl>
    <w:p w:rsidR="00173A8E" w:rsidRPr="00DF6196" w:rsidRDefault="00173A8E" w:rsidP="00173A8E">
      <w:pPr>
        <w:ind w:firstLine="567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173A8E" w:rsidRPr="00F80BE4" w:rsidRDefault="00173A8E" w:rsidP="00173A8E">
      <w:pPr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r w:rsidRPr="00F80BE4">
        <w:rPr>
          <w:rFonts w:ascii="Times New Roman" w:eastAsia="Times New Roman" w:hAnsi="Times New Roman" w:cs="Times New Roman"/>
          <w:b/>
          <w:sz w:val="28"/>
          <w:szCs w:val="24"/>
        </w:rPr>
        <w:t>Учебный план</w:t>
      </w:r>
    </w:p>
    <w:p w:rsidR="00173A8E" w:rsidRPr="00F80BE4" w:rsidRDefault="00173A8E" w:rsidP="00173A8E">
      <w:pPr>
        <w:jc w:val="center"/>
        <w:rPr>
          <w:rFonts w:ascii="Times New Roman" w:eastAsia="Calibri" w:hAnsi="Times New Roman" w:cs="Times New Roman"/>
          <w:b/>
          <w:sz w:val="28"/>
          <w:szCs w:val="24"/>
          <w:lang w:eastAsia="en-US"/>
        </w:rPr>
      </w:pPr>
      <w:r w:rsidRPr="00F80BE4">
        <w:rPr>
          <w:rFonts w:ascii="Times New Roman" w:eastAsia="Calibri" w:hAnsi="Times New Roman" w:cs="Times New Roman"/>
          <w:b/>
          <w:sz w:val="28"/>
          <w:szCs w:val="24"/>
          <w:lang w:eastAsia="en-US"/>
        </w:rPr>
        <w:t>основного общего образования</w:t>
      </w:r>
      <w:r w:rsidR="002C5026">
        <w:rPr>
          <w:rFonts w:ascii="Times New Roman" w:eastAsia="Calibri" w:hAnsi="Times New Roman" w:cs="Times New Roman"/>
          <w:b/>
          <w:sz w:val="28"/>
          <w:szCs w:val="24"/>
          <w:lang w:eastAsia="en-US"/>
        </w:rPr>
        <w:t xml:space="preserve"> для детей с ОВЗ (ЗПР)</w:t>
      </w:r>
    </w:p>
    <w:p w:rsidR="00173A8E" w:rsidRPr="00DF6196" w:rsidRDefault="00173A8E" w:rsidP="00173A8E">
      <w:pPr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Муниципального бюджетного общеобразовательного учреждения </w:t>
      </w:r>
    </w:p>
    <w:p w:rsidR="00173A8E" w:rsidRPr="00DF6196" w:rsidRDefault="00173A8E" w:rsidP="00173A8E">
      <w:pPr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«Коношская редняя школа имени Н.П.Лавёрова»</w:t>
      </w:r>
    </w:p>
    <w:p w:rsidR="00173A8E" w:rsidRPr="00DF6196" w:rsidRDefault="00173A8E" w:rsidP="00173A8E">
      <w:pPr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DF619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(на 2019-2020 учебный год)</w:t>
      </w:r>
    </w:p>
    <w:tbl>
      <w:tblPr>
        <w:tblW w:w="10337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702"/>
        <w:gridCol w:w="2042"/>
        <w:gridCol w:w="1360"/>
        <w:gridCol w:w="1379"/>
        <w:gridCol w:w="1399"/>
        <w:gridCol w:w="1332"/>
        <w:gridCol w:w="1123"/>
      </w:tblGrid>
      <w:tr w:rsidR="00173A8E" w:rsidRPr="00DF6196" w:rsidTr="00043A91">
        <w:trPr>
          <w:trHeight w:val="330"/>
        </w:trPr>
        <w:tc>
          <w:tcPr>
            <w:tcW w:w="1702" w:type="dxa"/>
            <w:vMerge w:val="restart"/>
          </w:tcPr>
          <w:p w:rsidR="00173A8E" w:rsidRPr="00DF6196" w:rsidRDefault="00173A8E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редметные области</w:t>
            </w:r>
          </w:p>
        </w:tc>
        <w:tc>
          <w:tcPr>
            <w:tcW w:w="2042" w:type="dxa"/>
            <w:vMerge w:val="restart"/>
          </w:tcPr>
          <w:p w:rsidR="00173A8E" w:rsidRPr="00DF6196" w:rsidRDefault="00173A8E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чебные</w:t>
            </w:r>
          </w:p>
          <w:p w:rsidR="00173A8E" w:rsidRPr="00DF6196" w:rsidRDefault="00173A8E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редметы</w:t>
            </w:r>
          </w:p>
        </w:tc>
        <w:tc>
          <w:tcPr>
            <w:tcW w:w="6593" w:type="dxa"/>
            <w:gridSpan w:val="5"/>
          </w:tcPr>
          <w:p w:rsidR="00173A8E" w:rsidRPr="00DF6196" w:rsidRDefault="00173A8E" w:rsidP="00173A8E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Количество часов в неделю/год</w:t>
            </w:r>
          </w:p>
        </w:tc>
      </w:tr>
      <w:tr w:rsidR="002C5026" w:rsidRPr="00DF6196" w:rsidTr="00043A91">
        <w:trPr>
          <w:trHeight w:val="291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60" w:type="dxa"/>
          </w:tcPr>
          <w:p w:rsidR="002C5026" w:rsidRPr="00F80BE4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  <w:t>5Е</w:t>
            </w:r>
          </w:p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класс</w:t>
            </w:r>
          </w:p>
        </w:tc>
        <w:tc>
          <w:tcPr>
            <w:tcW w:w="1379" w:type="dxa"/>
          </w:tcPr>
          <w:p w:rsidR="002C5026" w:rsidRPr="00F80BE4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</w:pPr>
            <w:r w:rsidRPr="00F80BE4"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  <w:t>6</w:t>
            </w:r>
            <w:r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  <w:t>Е</w:t>
            </w:r>
          </w:p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класс</w:t>
            </w:r>
          </w:p>
        </w:tc>
        <w:tc>
          <w:tcPr>
            <w:tcW w:w="1399" w:type="dxa"/>
          </w:tcPr>
          <w:p w:rsidR="002C5026" w:rsidRPr="00F80BE4" w:rsidRDefault="002C5026" w:rsidP="00173A8E">
            <w:pPr>
              <w:ind w:hanging="74"/>
              <w:jc w:val="center"/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  <w:t>7Е</w:t>
            </w:r>
          </w:p>
          <w:p w:rsidR="002C5026" w:rsidRPr="00DF6196" w:rsidRDefault="002C5026" w:rsidP="00173A8E">
            <w:pPr>
              <w:ind w:right="-14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класс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  <w:t>8Д</w:t>
            </w:r>
            <w:r w:rsidRPr="00F80BE4">
              <w:rPr>
                <w:rFonts w:ascii="Times New Roman" w:eastAsia="Calibri" w:hAnsi="Times New Roman" w:cs="Times New Roman"/>
                <w:color w:val="000000"/>
                <w:szCs w:val="24"/>
                <w:lang w:eastAsia="en-US"/>
              </w:rPr>
              <w:t xml:space="preserve"> 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класс</w:t>
            </w:r>
          </w:p>
        </w:tc>
        <w:tc>
          <w:tcPr>
            <w:tcW w:w="1123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Всего </w:t>
            </w:r>
          </w:p>
        </w:tc>
      </w:tr>
      <w:tr w:rsidR="00173A8E" w:rsidRPr="00DF6196" w:rsidTr="00043A91">
        <w:trPr>
          <w:trHeight w:val="106"/>
        </w:trPr>
        <w:tc>
          <w:tcPr>
            <w:tcW w:w="10337" w:type="dxa"/>
            <w:gridSpan w:val="7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en-US"/>
              </w:rPr>
              <w:t>Обязательная часть</w:t>
            </w:r>
          </w:p>
        </w:tc>
      </w:tr>
      <w:tr w:rsidR="002C5026" w:rsidRPr="00DF6196" w:rsidTr="00043A91">
        <w:trPr>
          <w:trHeight w:val="70"/>
        </w:trPr>
        <w:tc>
          <w:tcPr>
            <w:tcW w:w="1702" w:type="dxa"/>
            <w:vMerge w:val="restart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усский язык и литература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усский язык</w:t>
            </w:r>
          </w:p>
        </w:tc>
        <w:tc>
          <w:tcPr>
            <w:tcW w:w="1360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5/170</w:t>
            </w:r>
          </w:p>
        </w:tc>
        <w:tc>
          <w:tcPr>
            <w:tcW w:w="1379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val="en-US" w:eastAsia="en-US"/>
              </w:rPr>
              <w:t>6</w:t>
            </w: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/204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4/136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123" w:type="dxa"/>
          </w:tcPr>
          <w:p w:rsidR="002C5026" w:rsidRPr="00DF6196" w:rsidRDefault="0096247F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8/612</w:t>
            </w:r>
          </w:p>
        </w:tc>
      </w:tr>
      <w:tr w:rsidR="002C5026" w:rsidRPr="00DF6196" w:rsidTr="00043A91">
        <w:trPr>
          <w:trHeight w:val="256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Литература</w:t>
            </w:r>
          </w:p>
        </w:tc>
        <w:tc>
          <w:tcPr>
            <w:tcW w:w="1360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379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val="en-US" w:eastAsia="en-US"/>
              </w:rPr>
              <w:t>3</w:t>
            </w: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/102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123" w:type="dxa"/>
          </w:tcPr>
          <w:p w:rsidR="002C5026" w:rsidRPr="00DF6196" w:rsidRDefault="0096247F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0/340</w:t>
            </w:r>
          </w:p>
        </w:tc>
      </w:tr>
      <w:tr w:rsidR="002C5026" w:rsidRPr="00DF6196" w:rsidTr="00043A91">
        <w:trPr>
          <w:trHeight w:val="240"/>
        </w:trPr>
        <w:tc>
          <w:tcPr>
            <w:tcW w:w="1702" w:type="dxa"/>
            <w:vMerge w:val="restart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одной язык и родная ли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атура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одной язык (русский)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  <w:vAlign w:val="bottom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  <w:vAlign w:val="bottom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3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</w:p>
        </w:tc>
      </w:tr>
      <w:tr w:rsidR="002C5026" w:rsidRPr="00DF6196" w:rsidTr="00043A91">
        <w:trPr>
          <w:trHeight w:val="255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одная литера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а (русская)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3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</w:p>
        </w:tc>
      </w:tr>
      <w:tr w:rsidR="002C5026" w:rsidRPr="00DF6196" w:rsidTr="00043A91">
        <w:trPr>
          <w:trHeight w:val="260"/>
        </w:trPr>
        <w:tc>
          <w:tcPr>
            <w:tcW w:w="1702" w:type="dxa"/>
            <w:vMerge w:val="restart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Иностранные языки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Иностранный язык </w:t>
            </w:r>
          </w:p>
        </w:tc>
        <w:tc>
          <w:tcPr>
            <w:tcW w:w="1360" w:type="dxa"/>
          </w:tcPr>
          <w:p w:rsidR="002C5026" w:rsidRPr="00DF6196" w:rsidRDefault="00043A91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79" w:type="dxa"/>
          </w:tcPr>
          <w:p w:rsidR="002C5026" w:rsidRPr="00DF6196" w:rsidRDefault="005A565E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99" w:type="dxa"/>
          </w:tcPr>
          <w:p w:rsidR="002C5026" w:rsidRPr="00DF6196" w:rsidRDefault="005A565E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32" w:type="dxa"/>
          </w:tcPr>
          <w:p w:rsidR="002C5026" w:rsidRPr="00DF6196" w:rsidRDefault="005A565E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123" w:type="dxa"/>
          </w:tcPr>
          <w:p w:rsidR="002C5026" w:rsidRPr="00DF6196" w:rsidRDefault="0096247F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8/272</w:t>
            </w:r>
          </w:p>
        </w:tc>
      </w:tr>
      <w:tr w:rsidR="002C5026" w:rsidRPr="00DF6196" w:rsidTr="00043A91">
        <w:trPr>
          <w:trHeight w:val="260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Второй ин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странный язык 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3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</w:p>
        </w:tc>
      </w:tr>
      <w:tr w:rsidR="002C5026" w:rsidRPr="00DF6196" w:rsidTr="00043A91">
        <w:trPr>
          <w:trHeight w:val="267"/>
        </w:trPr>
        <w:tc>
          <w:tcPr>
            <w:tcW w:w="1702" w:type="dxa"/>
            <w:vMerge w:val="restart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бщественно-научные предметы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История России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,2/40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,2/40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,2/42</w:t>
            </w:r>
          </w:p>
        </w:tc>
        <w:tc>
          <w:tcPr>
            <w:tcW w:w="1123" w:type="dxa"/>
          </w:tcPr>
          <w:p w:rsidR="002C5026" w:rsidRPr="00DF6196" w:rsidRDefault="0096247F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3,61/22,4</w:t>
            </w:r>
          </w:p>
        </w:tc>
      </w:tr>
      <w:tr w:rsidR="002C5026" w:rsidRPr="00DF6196" w:rsidTr="0096247F">
        <w:trPr>
          <w:trHeight w:val="270"/>
        </w:trPr>
        <w:tc>
          <w:tcPr>
            <w:tcW w:w="1702" w:type="dxa"/>
            <w:vMerge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Всеобщая ист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ия</w:t>
            </w:r>
          </w:p>
        </w:tc>
        <w:tc>
          <w:tcPr>
            <w:tcW w:w="1360" w:type="dxa"/>
            <w:vAlign w:val="center"/>
          </w:tcPr>
          <w:p w:rsidR="002C5026" w:rsidRPr="00DF6196" w:rsidRDefault="002C5026" w:rsidP="0096247F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79" w:type="dxa"/>
            <w:vAlign w:val="center"/>
          </w:tcPr>
          <w:p w:rsidR="002C5026" w:rsidRPr="00DF6196" w:rsidRDefault="002C5026" w:rsidP="0096247F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,8/28</w:t>
            </w:r>
          </w:p>
        </w:tc>
        <w:tc>
          <w:tcPr>
            <w:tcW w:w="1399" w:type="dxa"/>
            <w:vAlign w:val="center"/>
          </w:tcPr>
          <w:p w:rsidR="002C5026" w:rsidRPr="00DF6196" w:rsidRDefault="002C5026" w:rsidP="0096247F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,8/28</w:t>
            </w:r>
          </w:p>
        </w:tc>
        <w:tc>
          <w:tcPr>
            <w:tcW w:w="1332" w:type="dxa"/>
            <w:vAlign w:val="center"/>
          </w:tcPr>
          <w:p w:rsidR="002C5026" w:rsidRPr="00DF6196" w:rsidRDefault="002C5026" w:rsidP="0096247F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,8/26</w:t>
            </w:r>
          </w:p>
        </w:tc>
        <w:tc>
          <w:tcPr>
            <w:tcW w:w="1123" w:type="dxa"/>
            <w:vAlign w:val="center"/>
          </w:tcPr>
          <w:p w:rsidR="002C5026" w:rsidRPr="00DF6196" w:rsidRDefault="0096247F" w:rsidP="0096247F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4,4/149,6</w:t>
            </w:r>
          </w:p>
        </w:tc>
      </w:tr>
      <w:tr w:rsidR="002C5026" w:rsidRPr="00DF6196" w:rsidTr="00043A91">
        <w:trPr>
          <w:trHeight w:val="260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бществознание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123" w:type="dxa"/>
          </w:tcPr>
          <w:p w:rsidR="002C5026" w:rsidRPr="00DF6196" w:rsidRDefault="0096247F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3/102</w:t>
            </w:r>
          </w:p>
        </w:tc>
      </w:tr>
      <w:tr w:rsidR="002C5026" w:rsidRPr="00DF6196" w:rsidTr="00043A91">
        <w:trPr>
          <w:trHeight w:val="294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География</w:t>
            </w:r>
          </w:p>
        </w:tc>
        <w:tc>
          <w:tcPr>
            <w:tcW w:w="1360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5A565E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123" w:type="dxa"/>
          </w:tcPr>
          <w:p w:rsidR="002C5026" w:rsidRPr="00DF6196" w:rsidRDefault="0096247F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6/204</w:t>
            </w:r>
          </w:p>
        </w:tc>
      </w:tr>
      <w:tr w:rsidR="002C5026" w:rsidRPr="00DF6196" w:rsidTr="00043A91">
        <w:trPr>
          <w:trHeight w:val="250"/>
        </w:trPr>
        <w:tc>
          <w:tcPr>
            <w:tcW w:w="1702" w:type="dxa"/>
            <w:vMerge w:val="restart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Математика и информатика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Математика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5/170</w:t>
            </w: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5/170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3" w:type="dxa"/>
          </w:tcPr>
          <w:p w:rsidR="002C5026" w:rsidRPr="00DF6196" w:rsidRDefault="0096247F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0/340</w:t>
            </w:r>
          </w:p>
        </w:tc>
      </w:tr>
      <w:tr w:rsidR="002C5026" w:rsidRPr="00DF6196" w:rsidTr="00043A91">
        <w:trPr>
          <w:trHeight w:val="250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Алгебра 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6/204</w:t>
            </w:r>
          </w:p>
        </w:tc>
      </w:tr>
      <w:tr w:rsidR="002C5026" w:rsidRPr="00DF6196" w:rsidTr="00043A91">
        <w:trPr>
          <w:trHeight w:val="250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Геометрия 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4/136</w:t>
            </w:r>
          </w:p>
        </w:tc>
      </w:tr>
      <w:tr w:rsidR="002C5026" w:rsidRPr="00DF6196" w:rsidTr="00043A91">
        <w:trPr>
          <w:trHeight w:val="250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Информатика</w:t>
            </w:r>
          </w:p>
        </w:tc>
        <w:tc>
          <w:tcPr>
            <w:tcW w:w="1360" w:type="dxa"/>
            <w:vAlign w:val="bottom"/>
          </w:tcPr>
          <w:p w:rsidR="002C5026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79" w:type="dxa"/>
            <w:vAlign w:val="bottom"/>
          </w:tcPr>
          <w:p w:rsidR="002C5026" w:rsidRPr="00DF6196" w:rsidRDefault="005A565E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4/136</w:t>
            </w:r>
          </w:p>
        </w:tc>
      </w:tr>
      <w:tr w:rsidR="002C5026" w:rsidRPr="00DF6196" w:rsidTr="00043A91">
        <w:trPr>
          <w:trHeight w:val="250"/>
        </w:trPr>
        <w:tc>
          <w:tcPr>
            <w:tcW w:w="1702" w:type="dxa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сновы д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ховно-нравственной культуры н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одов России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сновы духовно-нравственной культуры нар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дов России</w:t>
            </w:r>
          </w:p>
        </w:tc>
        <w:tc>
          <w:tcPr>
            <w:tcW w:w="1360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/34</w:t>
            </w:r>
          </w:p>
        </w:tc>
      </w:tr>
      <w:tr w:rsidR="002C5026" w:rsidRPr="00DF6196" w:rsidTr="00043A91">
        <w:trPr>
          <w:trHeight w:val="270"/>
        </w:trPr>
        <w:tc>
          <w:tcPr>
            <w:tcW w:w="1702" w:type="dxa"/>
            <w:vMerge w:val="restart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Естественн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научные предметы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Физика 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2C5026" w:rsidRPr="00DF6196" w:rsidRDefault="002C5026" w:rsidP="00173A8E">
            <w:pPr>
              <w:tabs>
                <w:tab w:val="left" w:pos="8220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4/136</w:t>
            </w:r>
          </w:p>
        </w:tc>
      </w:tr>
      <w:tr w:rsidR="002C5026" w:rsidRPr="00DF6196" w:rsidTr="00043A91">
        <w:trPr>
          <w:trHeight w:val="267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Биология</w:t>
            </w:r>
          </w:p>
        </w:tc>
        <w:tc>
          <w:tcPr>
            <w:tcW w:w="1360" w:type="dxa"/>
            <w:vAlign w:val="bottom"/>
          </w:tcPr>
          <w:p w:rsidR="002C5026" w:rsidRPr="00DF6196" w:rsidRDefault="005A565E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79" w:type="dxa"/>
          </w:tcPr>
          <w:p w:rsidR="002C5026" w:rsidRPr="00DF6196" w:rsidRDefault="005A565E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8/272</w:t>
            </w:r>
          </w:p>
        </w:tc>
      </w:tr>
      <w:tr w:rsidR="002C5026" w:rsidRPr="00DF6196" w:rsidTr="00043A91">
        <w:trPr>
          <w:trHeight w:val="267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Химия 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</w:tcPr>
          <w:p w:rsidR="002C5026" w:rsidRPr="00DF6196" w:rsidRDefault="0096247F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3/102</w:t>
            </w:r>
          </w:p>
        </w:tc>
      </w:tr>
      <w:tr w:rsidR="002C5026" w:rsidRPr="00DF6196" w:rsidTr="00043A91">
        <w:trPr>
          <w:trHeight w:val="289"/>
        </w:trPr>
        <w:tc>
          <w:tcPr>
            <w:tcW w:w="1702" w:type="dxa"/>
            <w:vMerge w:val="restart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Искусство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9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Изобразительное искусство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32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3/102</w:t>
            </w:r>
          </w:p>
        </w:tc>
      </w:tr>
      <w:tr w:rsidR="002C5026" w:rsidRPr="00DF6196" w:rsidTr="00043A91">
        <w:trPr>
          <w:trHeight w:val="103"/>
        </w:trPr>
        <w:tc>
          <w:tcPr>
            <w:tcW w:w="1702" w:type="dxa"/>
            <w:vMerge/>
            <w:vAlign w:val="center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Музыка</w:t>
            </w:r>
          </w:p>
        </w:tc>
        <w:tc>
          <w:tcPr>
            <w:tcW w:w="1360" w:type="dxa"/>
            <w:vAlign w:val="bottom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3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</w:p>
        </w:tc>
      </w:tr>
      <w:tr w:rsidR="002C5026" w:rsidRPr="00DF6196" w:rsidTr="00043A91">
        <w:trPr>
          <w:trHeight w:val="215"/>
        </w:trPr>
        <w:tc>
          <w:tcPr>
            <w:tcW w:w="170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Технология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ind w:hanging="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Технология</w:t>
            </w:r>
          </w:p>
        </w:tc>
        <w:tc>
          <w:tcPr>
            <w:tcW w:w="1360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7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332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/68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8/272</w:t>
            </w:r>
          </w:p>
        </w:tc>
      </w:tr>
      <w:tr w:rsidR="002C5026" w:rsidRPr="00DF6196" w:rsidTr="00043A91">
        <w:trPr>
          <w:trHeight w:val="215"/>
        </w:trPr>
        <w:tc>
          <w:tcPr>
            <w:tcW w:w="1702" w:type="dxa"/>
            <w:vMerge w:val="restart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Физическая культура и основы без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асности жизнед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я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lastRenderedPageBreak/>
              <w:t>тельности</w:t>
            </w:r>
          </w:p>
        </w:tc>
        <w:tc>
          <w:tcPr>
            <w:tcW w:w="2042" w:type="dxa"/>
          </w:tcPr>
          <w:p w:rsidR="002C5026" w:rsidRPr="00DF6196" w:rsidRDefault="002C5026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lastRenderedPageBreak/>
              <w:t>Физическая культура</w:t>
            </w:r>
          </w:p>
        </w:tc>
        <w:tc>
          <w:tcPr>
            <w:tcW w:w="1360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37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399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332" w:type="dxa"/>
          </w:tcPr>
          <w:p w:rsidR="002C5026" w:rsidRPr="00DF6196" w:rsidRDefault="002C5026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/102</w:t>
            </w:r>
          </w:p>
        </w:tc>
        <w:tc>
          <w:tcPr>
            <w:tcW w:w="1123" w:type="dxa"/>
          </w:tcPr>
          <w:p w:rsidR="002C5026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2/408</w:t>
            </w:r>
          </w:p>
        </w:tc>
      </w:tr>
      <w:tr w:rsidR="00043A91" w:rsidRPr="00DF6196" w:rsidTr="00043A91">
        <w:trPr>
          <w:trHeight w:val="215"/>
        </w:trPr>
        <w:tc>
          <w:tcPr>
            <w:tcW w:w="1702" w:type="dxa"/>
            <w:vMerge/>
            <w:vAlign w:val="center"/>
          </w:tcPr>
          <w:p w:rsidR="00043A91" w:rsidRPr="00DF6196" w:rsidRDefault="00043A91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42" w:type="dxa"/>
          </w:tcPr>
          <w:p w:rsidR="00043A91" w:rsidRPr="00DF6196" w:rsidRDefault="00043A91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сновы безопа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ности жизнеде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я</w:t>
            </w: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тельности</w:t>
            </w:r>
          </w:p>
        </w:tc>
        <w:tc>
          <w:tcPr>
            <w:tcW w:w="1360" w:type="dxa"/>
            <w:vAlign w:val="bottom"/>
          </w:tcPr>
          <w:p w:rsidR="00043A91" w:rsidRPr="00DF6196" w:rsidRDefault="00043A91" w:rsidP="00173A8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  <w:vAlign w:val="bottom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123" w:type="dxa"/>
          </w:tcPr>
          <w:p w:rsidR="00043A91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/34</w:t>
            </w:r>
          </w:p>
        </w:tc>
      </w:tr>
      <w:tr w:rsidR="00043A91" w:rsidRPr="00DF6196" w:rsidTr="00043A91">
        <w:trPr>
          <w:trHeight w:val="374"/>
        </w:trPr>
        <w:tc>
          <w:tcPr>
            <w:tcW w:w="3744" w:type="dxa"/>
            <w:gridSpan w:val="2"/>
          </w:tcPr>
          <w:p w:rsidR="00043A91" w:rsidRPr="00DF6196" w:rsidRDefault="00043A91" w:rsidP="00173A8E">
            <w:pP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lastRenderedPageBreak/>
              <w:t>Обязательная часть</w:t>
            </w:r>
          </w:p>
        </w:tc>
        <w:tc>
          <w:tcPr>
            <w:tcW w:w="1360" w:type="dxa"/>
            <w:vAlign w:val="center"/>
          </w:tcPr>
          <w:p w:rsidR="00043A91" w:rsidRPr="00DF6196" w:rsidRDefault="00043A91" w:rsidP="00043A91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379" w:type="dxa"/>
            <w:vAlign w:val="center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29</w:t>
            </w:r>
          </w:p>
        </w:tc>
        <w:tc>
          <w:tcPr>
            <w:tcW w:w="1399" w:type="dxa"/>
            <w:vAlign w:val="center"/>
          </w:tcPr>
          <w:p w:rsidR="00043A91" w:rsidRPr="00DF6196" w:rsidRDefault="00AA5DD8" w:rsidP="005A565E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29</w:t>
            </w:r>
          </w:p>
        </w:tc>
        <w:tc>
          <w:tcPr>
            <w:tcW w:w="1332" w:type="dxa"/>
            <w:vAlign w:val="center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3</w:t>
            </w:r>
            <w:r w:rsidR="0096247F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23" w:type="dxa"/>
            <w:vAlign w:val="center"/>
          </w:tcPr>
          <w:p w:rsidR="00043A91" w:rsidRPr="00DF6196" w:rsidRDefault="00393C2D" w:rsidP="00AA5DD8">
            <w:pPr>
              <w:ind w:right="-77" w:hanging="15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1</w:t>
            </w:r>
            <w:r w:rsidR="00AA5D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6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/397</w:t>
            </w:r>
            <w:r w:rsidR="00AA5D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7</w:t>
            </w:r>
          </w:p>
        </w:tc>
      </w:tr>
      <w:tr w:rsidR="00173A8E" w:rsidRPr="00DF6196" w:rsidTr="00043A91">
        <w:trPr>
          <w:trHeight w:val="279"/>
        </w:trPr>
        <w:tc>
          <w:tcPr>
            <w:tcW w:w="10337" w:type="dxa"/>
            <w:gridSpan w:val="7"/>
          </w:tcPr>
          <w:p w:rsidR="00173A8E" w:rsidRPr="00DF6196" w:rsidRDefault="00173A8E" w:rsidP="00173A8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iCs/>
                <w:color w:val="000000"/>
                <w:sz w:val="24"/>
                <w:szCs w:val="24"/>
                <w:lang w:eastAsia="en-US"/>
              </w:rPr>
              <w:t>Часть, формируемая участниками образовательных отношений</w:t>
            </w:r>
          </w:p>
        </w:tc>
      </w:tr>
      <w:tr w:rsidR="00043A91" w:rsidRPr="00DF6196" w:rsidTr="00043A91">
        <w:trPr>
          <w:trHeight w:val="218"/>
        </w:trPr>
        <w:tc>
          <w:tcPr>
            <w:tcW w:w="3744" w:type="dxa"/>
            <w:gridSpan w:val="2"/>
          </w:tcPr>
          <w:p w:rsidR="00043A91" w:rsidRPr="00DF6196" w:rsidRDefault="00043A91" w:rsidP="00173A8E">
            <w:pPr>
              <w:rPr>
                <w:rFonts w:ascii="Times New Roman" w:eastAsia="Calibri" w:hAnsi="Times New Roman" w:cs="Times New Roman"/>
                <w:bCs/>
                <w:iCs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Курс "</w:t>
            </w: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Занимательное языкозн</w:t>
            </w: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а</w:t>
            </w:r>
            <w:r w:rsidRPr="00DF619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"</w:t>
            </w:r>
          </w:p>
        </w:tc>
        <w:tc>
          <w:tcPr>
            <w:tcW w:w="1360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79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3" w:type="dxa"/>
          </w:tcPr>
          <w:p w:rsidR="00043A91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/34</w:t>
            </w:r>
          </w:p>
        </w:tc>
      </w:tr>
      <w:tr w:rsidR="00043A91" w:rsidRPr="00DF6196" w:rsidTr="00043A91">
        <w:trPr>
          <w:trHeight w:val="279"/>
        </w:trPr>
        <w:tc>
          <w:tcPr>
            <w:tcW w:w="3744" w:type="dxa"/>
            <w:gridSpan w:val="2"/>
          </w:tcPr>
          <w:p w:rsidR="00043A91" w:rsidRPr="00DF6196" w:rsidRDefault="00043A91" w:rsidP="00173A8E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Курс "</w:t>
            </w: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Комплексный анализ те</w:t>
            </w: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к</w:t>
            </w: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ста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"</w:t>
            </w:r>
          </w:p>
        </w:tc>
        <w:tc>
          <w:tcPr>
            <w:tcW w:w="1360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99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32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123" w:type="dxa"/>
          </w:tcPr>
          <w:p w:rsidR="00043A91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2/68</w:t>
            </w:r>
          </w:p>
        </w:tc>
      </w:tr>
      <w:tr w:rsidR="00043A91" w:rsidRPr="00DF6196" w:rsidTr="00043A91">
        <w:trPr>
          <w:trHeight w:val="279"/>
        </w:trPr>
        <w:tc>
          <w:tcPr>
            <w:tcW w:w="3744" w:type="dxa"/>
            <w:gridSpan w:val="2"/>
          </w:tcPr>
          <w:p w:rsidR="00043A91" w:rsidRPr="00DF6196" w:rsidRDefault="00043A91" w:rsidP="00173A8E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Курс "</w:t>
            </w:r>
            <w:r w:rsidRPr="00DF619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Практикум по решению математических задач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eastAsia="en-US"/>
              </w:rPr>
              <w:t>"</w:t>
            </w:r>
          </w:p>
        </w:tc>
        <w:tc>
          <w:tcPr>
            <w:tcW w:w="1360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79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/34</w:t>
            </w:r>
          </w:p>
        </w:tc>
        <w:tc>
          <w:tcPr>
            <w:tcW w:w="1399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332" w:type="dxa"/>
          </w:tcPr>
          <w:p w:rsidR="00043A91" w:rsidRPr="00DF6196" w:rsidRDefault="00043A91" w:rsidP="00173A8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3" w:type="dxa"/>
          </w:tcPr>
          <w:p w:rsidR="00043A91" w:rsidRPr="00DF6196" w:rsidRDefault="00393C2D" w:rsidP="00173A8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/34</w:t>
            </w:r>
          </w:p>
        </w:tc>
      </w:tr>
      <w:tr w:rsidR="00043A91" w:rsidRPr="00DF6196" w:rsidTr="00043A91">
        <w:trPr>
          <w:trHeight w:val="279"/>
        </w:trPr>
        <w:tc>
          <w:tcPr>
            <w:tcW w:w="3744" w:type="dxa"/>
            <w:gridSpan w:val="2"/>
          </w:tcPr>
          <w:p w:rsidR="00043A91" w:rsidRPr="00DF6196" w:rsidRDefault="00043A91" w:rsidP="00173A8E">
            <w:pP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DF619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Максимально  допустимая а</w:t>
            </w:r>
            <w:r w:rsidRPr="00DF619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у</w:t>
            </w:r>
            <w:r w:rsidRPr="00DF619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диторная недельная  нагрузка</w:t>
            </w:r>
          </w:p>
        </w:tc>
        <w:tc>
          <w:tcPr>
            <w:tcW w:w="1360" w:type="dxa"/>
          </w:tcPr>
          <w:p w:rsidR="00043A91" w:rsidRPr="00DF6196" w:rsidRDefault="00043A91" w:rsidP="00173A8E">
            <w:pPr>
              <w:ind w:right="-70" w:hanging="166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2</w:t>
            </w:r>
            <w:r w:rsidR="005A565E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7</w:t>
            </w:r>
            <w:r w:rsidR="0096247F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/918</w:t>
            </w:r>
          </w:p>
        </w:tc>
        <w:tc>
          <w:tcPr>
            <w:tcW w:w="1379" w:type="dxa"/>
          </w:tcPr>
          <w:p w:rsidR="00043A91" w:rsidRPr="00DF6196" w:rsidRDefault="005A565E" w:rsidP="00173A8E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30</w:t>
            </w:r>
            <w:r w:rsidR="0096247F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/1020</w:t>
            </w:r>
          </w:p>
        </w:tc>
        <w:tc>
          <w:tcPr>
            <w:tcW w:w="1399" w:type="dxa"/>
          </w:tcPr>
          <w:p w:rsidR="00043A91" w:rsidRPr="00DF6196" w:rsidRDefault="005A565E" w:rsidP="00AA5DD8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3</w:t>
            </w:r>
            <w:r w:rsidR="00AA5DD8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0</w:t>
            </w:r>
            <w:r w:rsidR="0096247F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/10</w:t>
            </w:r>
            <w:r w:rsidR="00AA5DD8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1332" w:type="dxa"/>
          </w:tcPr>
          <w:p w:rsidR="00043A91" w:rsidRPr="00DF6196" w:rsidRDefault="0096247F" w:rsidP="00173A8E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33/1122</w:t>
            </w:r>
          </w:p>
        </w:tc>
        <w:tc>
          <w:tcPr>
            <w:tcW w:w="1123" w:type="dxa"/>
          </w:tcPr>
          <w:p w:rsidR="00043A91" w:rsidRPr="00DF6196" w:rsidRDefault="00393C2D" w:rsidP="00AA5DD8">
            <w:pPr>
              <w:ind w:right="-77" w:hanging="15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121/4</w:t>
            </w:r>
            <w:r w:rsidR="00AA5D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980</w:t>
            </w:r>
          </w:p>
        </w:tc>
      </w:tr>
    </w:tbl>
    <w:p w:rsidR="00173A8E" w:rsidRPr="00DF6196" w:rsidRDefault="00173A8E" w:rsidP="00173A8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  <w:bookmarkStart w:id="291" w:name="_Toc422388268"/>
      <w:bookmarkStart w:id="292" w:name="_Toc22897138"/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Default="00EF5B05" w:rsidP="00144C5D">
      <w:pPr>
        <w:pStyle w:val="3f2"/>
        <w:rPr>
          <w:sz w:val="24"/>
          <w:szCs w:val="24"/>
        </w:rPr>
      </w:pPr>
    </w:p>
    <w:p w:rsidR="00EF5B05" w:rsidRPr="00EF5B05" w:rsidRDefault="00EF5B05" w:rsidP="00EF5B05"/>
    <w:p w:rsidR="00EF5B05" w:rsidRPr="00EF5B05" w:rsidRDefault="00EF5B05" w:rsidP="00EF5B05"/>
    <w:p w:rsidR="00EF5B05" w:rsidRPr="00EF5B05" w:rsidRDefault="00EF5B05" w:rsidP="00EF5B05"/>
    <w:p w:rsidR="00EF5B05" w:rsidRPr="00EF5B05" w:rsidRDefault="00EF5B05" w:rsidP="00EF5B05"/>
    <w:p w:rsidR="00EF5B05" w:rsidRPr="00EF5B05" w:rsidRDefault="00EF5B05" w:rsidP="00EF5B05"/>
    <w:p w:rsidR="00EF5B05" w:rsidRPr="00EF5B05" w:rsidRDefault="00EF5B05" w:rsidP="00EF5B05"/>
    <w:p w:rsidR="00EF5B05" w:rsidRPr="00EF5B05" w:rsidRDefault="00EF5B05" w:rsidP="00EF5B05"/>
    <w:p w:rsidR="00EF5B05" w:rsidRPr="00EF5B05" w:rsidRDefault="00EF5B05" w:rsidP="00EF5B05"/>
    <w:p w:rsidR="00EF5B05" w:rsidRPr="00EF5B05" w:rsidRDefault="00EF5B05" w:rsidP="00EF5B05"/>
    <w:p w:rsidR="00EF5B05" w:rsidRDefault="00EF5B05" w:rsidP="00EF5B05"/>
    <w:p w:rsidR="00393C2D" w:rsidRDefault="00393C2D" w:rsidP="00EF5B05"/>
    <w:p w:rsidR="00393C2D" w:rsidRDefault="00393C2D" w:rsidP="00EF5B05"/>
    <w:p w:rsidR="00393C2D" w:rsidRDefault="00393C2D" w:rsidP="00EF5B05"/>
    <w:p w:rsidR="00393C2D" w:rsidRDefault="00393C2D" w:rsidP="00EF5B05"/>
    <w:p w:rsidR="00393C2D" w:rsidRDefault="00393C2D" w:rsidP="00EF5B05"/>
    <w:p w:rsidR="00393C2D" w:rsidRDefault="00393C2D" w:rsidP="00EF5B05"/>
    <w:p w:rsidR="00393C2D" w:rsidRDefault="00393C2D" w:rsidP="00EF5B05"/>
    <w:p w:rsidR="00393C2D" w:rsidRDefault="00393C2D" w:rsidP="00EF5B05"/>
    <w:p w:rsidR="00393C2D" w:rsidRDefault="00393C2D" w:rsidP="00EF5B05"/>
    <w:p w:rsidR="00393C2D" w:rsidRPr="00EF5B05" w:rsidRDefault="00393C2D" w:rsidP="00EF5B05"/>
    <w:p w:rsidR="00EF5B05" w:rsidRPr="00EF5B05" w:rsidRDefault="00EF5B05" w:rsidP="00EF5B05"/>
    <w:p w:rsidR="00EF5B05" w:rsidRPr="00EF5B05" w:rsidRDefault="00EF5B05" w:rsidP="00EF5B05"/>
    <w:p w:rsidR="00EF5B05" w:rsidRPr="00EF5B05" w:rsidRDefault="00EF5B05" w:rsidP="00EF5B05"/>
    <w:p w:rsidR="00144C5D" w:rsidRPr="00DF6196" w:rsidRDefault="002C09D7" w:rsidP="00144C5D">
      <w:pPr>
        <w:pStyle w:val="3f2"/>
        <w:rPr>
          <w:sz w:val="24"/>
          <w:szCs w:val="24"/>
        </w:rPr>
      </w:pPr>
      <w:r>
        <w:rPr>
          <w:sz w:val="24"/>
          <w:szCs w:val="24"/>
        </w:rPr>
        <w:lastRenderedPageBreak/>
        <w:t>3.2</w:t>
      </w:r>
      <w:r w:rsidR="00144C5D" w:rsidRPr="00DF6196">
        <w:rPr>
          <w:sz w:val="24"/>
          <w:szCs w:val="24"/>
        </w:rPr>
        <w:t>. Календарный учебный график.</w:t>
      </w:r>
      <w:bookmarkEnd w:id="291"/>
      <w:bookmarkEnd w:id="292"/>
    </w:p>
    <w:p w:rsidR="00177CCA" w:rsidRDefault="00177CCA" w:rsidP="00177CCA">
      <w:pPr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bookmarkStart w:id="293" w:name="_Toc422388269"/>
      <w:r w:rsidRPr="00F80BE4">
        <w:rPr>
          <w:rFonts w:ascii="Times New Roman" w:eastAsia="Times New Roman" w:hAnsi="Times New Roman" w:cs="Times New Roman"/>
          <w:b/>
          <w:sz w:val="28"/>
          <w:szCs w:val="24"/>
        </w:rPr>
        <w:t>Календарный учебный график</w:t>
      </w:r>
    </w:p>
    <w:p w:rsidR="00393C2D" w:rsidRPr="00F80BE4" w:rsidRDefault="00393C2D" w:rsidP="00177CCA">
      <w:pPr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r>
        <w:rPr>
          <w:rFonts w:ascii="Times New Roman" w:eastAsia="Times New Roman" w:hAnsi="Times New Roman" w:cs="Times New Roman"/>
          <w:b/>
          <w:sz w:val="28"/>
          <w:szCs w:val="24"/>
        </w:rPr>
        <w:t>для обучения детей с ОВЗ (ЗПР) 5-8 классы</w:t>
      </w:r>
    </w:p>
    <w:p w:rsidR="00177CCA" w:rsidRPr="00DF6196" w:rsidRDefault="00177CCA" w:rsidP="00177CCA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МБОУ «Коношская СШ имени Н.П.Лавёрова»</w:t>
      </w:r>
    </w:p>
    <w:p w:rsidR="00177CCA" w:rsidRPr="00DF6196" w:rsidRDefault="00177CCA" w:rsidP="00177CCA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на 2019-2020 учебный  год</w:t>
      </w:r>
    </w:p>
    <w:p w:rsidR="00177CCA" w:rsidRPr="00DF6196" w:rsidRDefault="00177CCA" w:rsidP="00177CCA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177CCA" w:rsidRPr="00DF6196" w:rsidRDefault="00177CCA" w:rsidP="00177CCA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1. </w:t>
      </w:r>
      <w:r w:rsidR="0008719D">
        <w:rPr>
          <w:rFonts w:ascii="Times New Roman" w:eastAsia="Times New Roman" w:hAnsi="Times New Roman" w:cs="Times New Roman"/>
          <w:b/>
          <w:sz w:val="24"/>
          <w:szCs w:val="24"/>
        </w:rPr>
        <w:t xml:space="preserve">Даты </w:t>
      </w: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 начала и окончания учебного года:</w:t>
      </w:r>
    </w:p>
    <w:p w:rsidR="00177CCA" w:rsidRPr="00DF6196" w:rsidRDefault="00177CCA" w:rsidP="00177CC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13"/>
        <w:gridCol w:w="2385"/>
        <w:gridCol w:w="2468"/>
        <w:gridCol w:w="2889"/>
      </w:tblGrid>
      <w:tr w:rsidR="00177CCA" w:rsidRPr="00DF6196" w:rsidTr="008220CA">
        <w:tc>
          <w:tcPr>
            <w:tcW w:w="3763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11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чало учебного года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11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кончание учебного года</w:t>
            </w:r>
          </w:p>
        </w:tc>
        <w:tc>
          <w:tcPr>
            <w:tcW w:w="3517" w:type="dxa"/>
          </w:tcPr>
          <w:p w:rsidR="00177CCA" w:rsidRPr="00DF6196" w:rsidRDefault="00177CCA" w:rsidP="0008719D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Продолжительность </w:t>
            </w:r>
            <w:r w:rsidR="0008719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чебного года</w:t>
            </w:r>
          </w:p>
        </w:tc>
      </w:tr>
      <w:tr w:rsidR="00177CCA" w:rsidRPr="00DF6196" w:rsidTr="008220CA">
        <w:tc>
          <w:tcPr>
            <w:tcW w:w="3763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 - 9   классы</w:t>
            </w:r>
          </w:p>
        </w:tc>
        <w:tc>
          <w:tcPr>
            <w:tcW w:w="3911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02.09.2019</w:t>
            </w:r>
          </w:p>
        </w:tc>
        <w:tc>
          <w:tcPr>
            <w:tcW w:w="3911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5. 05.2020</w:t>
            </w:r>
          </w:p>
        </w:tc>
        <w:tc>
          <w:tcPr>
            <w:tcW w:w="3517" w:type="dxa"/>
          </w:tcPr>
          <w:p w:rsidR="00177CCA" w:rsidRPr="00DF6196" w:rsidRDefault="00177CCA" w:rsidP="00177CC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34 недели</w:t>
            </w:r>
          </w:p>
        </w:tc>
      </w:tr>
    </w:tbl>
    <w:p w:rsidR="00177CCA" w:rsidRPr="00DF6196" w:rsidRDefault="00177CCA" w:rsidP="00177CC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77CCA" w:rsidRPr="00DF6196" w:rsidRDefault="00177CCA" w:rsidP="00177CCA">
      <w:pPr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>2. Продолжительность учебных четвертей</w:t>
      </w:r>
      <w:r w:rsidRPr="00DF6196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177CCA" w:rsidRPr="00DF6196" w:rsidRDefault="00177CCA" w:rsidP="00177CCA">
      <w:pPr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54"/>
        <w:gridCol w:w="2007"/>
        <w:gridCol w:w="1993"/>
        <w:gridCol w:w="2007"/>
        <w:gridCol w:w="1994"/>
      </w:tblGrid>
      <w:tr w:rsidR="00177CCA" w:rsidRPr="00DF6196" w:rsidTr="008220CA">
        <w:tc>
          <w:tcPr>
            <w:tcW w:w="2957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957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 четверть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57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 четверть</w:t>
            </w:r>
          </w:p>
        </w:tc>
        <w:tc>
          <w:tcPr>
            <w:tcW w:w="2957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 четверть</w:t>
            </w:r>
          </w:p>
        </w:tc>
        <w:tc>
          <w:tcPr>
            <w:tcW w:w="2958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 четверть</w:t>
            </w:r>
          </w:p>
        </w:tc>
      </w:tr>
      <w:tr w:rsidR="00177CCA" w:rsidRPr="00DF6196" w:rsidTr="008220CA">
        <w:tc>
          <w:tcPr>
            <w:tcW w:w="2957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 - 9  классы</w:t>
            </w:r>
          </w:p>
        </w:tc>
        <w:tc>
          <w:tcPr>
            <w:tcW w:w="2957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 недель 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(02.09.19-25.10.19)</w:t>
            </w:r>
          </w:p>
        </w:tc>
        <w:tc>
          <w:tcPr>
            <w:tcW w:w="2957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8 недель и 1 день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(01.11.19 - 28.12.19)</w:t>
            </w:r>
          </w:p>
        </w:tc>
        <w:tc>
          <w:tcPr>
            <w:tcW w:w="2957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 недель 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(09.01.20- 20.03.20.)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958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7 недель и 4 дня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6.03.20. - 25.05.20</w:t>
            </w:r>
          </w:p>
        </w:tc>
      </w:tr>
    </w:tbl>
    <w:p w:rsidR="00177CCA" w:rsidRPr="00DF6196" w:rsidRDefault="00177CCA" w:rsidP="00177CC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77CCA" w:rsidRPr="00DF6196" w:rsidRDefault="00177CCA" w:rsidP="00177CCA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3. </w:t>
      </w:r>
      <w:r w:rsidR="0008719D">
        <w:rPr>
          <w:rFonts w:ascii="Times New Roman" w:eastAsia="Times New Roman" w:hAnsi="Times New Roman" w:cs="Times New Roman"/>
          <w:b/>
          <w:sz w:val="24"/>
          <w:szCs w:val="24"/>
        </w:rPr>
        <w:t>Сроки и продолжительность каникул</w:t>
      </w:r>
    </w:p>
    <w:tbl>
      <w:tblPr>
        <w:tblW w:w="1021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74"/>
        <w:gridCol w:w="2012"/>
        <w:gridCol w:w="1985"/>
        <w:gridCol w:w="2126"/>
        <w:gridCol w:w="2417"/>
      </w:tblGrid>
      <w:tr w:rsidR="00177CCA" w:rsidRPr="00DF6196" w:rsidTr="00177CCA">
        <w:trPr>
          <w:trHeight w:val="304"/>
        </w:trPr>
        <w:tc>
          <w:tcPr>
            <w:tcW w:w="1674" w:type="dxa"/>
            <w:vMerge w:val="restart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012" w:type="dxa"/>
            <w:vMerge w:val="restart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сенние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5" w:type="dxa"/>
          </w:tcPr>
          <w:p w:rsidR="00177CCA" w:rsidRPr="00DF6196" w:rsidRDefault="00177CCA" w:rsidP="00177CC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имние</w:t>
            </w:r>
          </w:p>
        </w:tc>
        <w:tc>
          <w:tcPr>
            <w:tcW w:w="2126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есенние</w:t>
            </w:r>
          </w:p>
        </w:tc>
        <w:tc>
          <w:tcPr>
            <w:tcW w:w="2417" w:type="dxa"/>
          </w:tcPr>
          <w:p w:rsidR="00177CCA" w:rsidRPr="00DF6196" w:rsidRDefault="00177CCA" w:rsidP="00177CCA">
            <w:pPr>
              <w:ind w:right="1001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Летние</w:t>
            </w:r>
          </w:p>
        </w:tc>
      </w:tr>
      <w:tr w:rsidR="00177CCA" w:rsidRPr="00DF6196" w:rsidTr="00177CCA">
        <w:trPr>
          <w:trHeight w:val="240"/>
        </w:trPr>
        <w:tc>
          <w:tcPr>
            <w:tcW w:w="1674" w:type="dxa"/>
            <w:vMerge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012" w:type="dxa"/>
            <w:vMerge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5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сновные</w:t>
            </w:r>
          </w:p>
        </w:tc>
        <w:tc>
          <w:tcPr>
            <w:tcW w:w="2126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17" w:type="dxa"/>
          </w:tcPr>
          <w:p w:rsidR="00177CCA" w:rsidRPr="00DF6196" w:rsidRDefault="00177CCA" w:rsidP="00177CCA">
            <w:pPr>
              <w:ind w:right="1001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77CCA" w:rsidRPr="00DF6196" w:rsidTr="00177CCA">
        <w:tc>
          <w:tcPr>
            <w:tcW w:w="1674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5 - 8 классы</w:t>
            </w:r>
          </w:p>
        </w:tc>
        <w:tc>
          <w:tcPr>
            <w:tcW w:w="2012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6.10.19- 31.10.19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(6  кален. дней )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9.12.19-08.01.20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11  кален. дней</w:t>
            </w:r>
          </w:p>
        </w:tc>
        <w:tc>
          <w:tcPr>
            <w:tcW w:w="2126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1.03.20- 25.03.20 (5 кален. дней)</w:t>
            </w:r>
          </w:p>
        </w:tc>
        <w:tc>
          <w:tcPr>
            <w:tcW w:w="2417" w:type="dxa"/>
          </w:tcPr>
          <w:p w:rsidR="00177CCA" w:rsidRPr="00DF6196" w:rsidRDefault="00177CCA" w:rsidP="00177CCA">
            <w:pPr>
              <w:ind w:right="1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6.05.20 - 31.08.20</w:t>
            </w:r>
          </w:p>
        </w:tc>
      </w:tr>
      <w:tr w:rsidR="00177CCA" w:rsidRPr="00DF6196" w:rsidTr="00177CCA">
        <w:trPr>
          <w:trHeight w:val="826"/>
        </w:trPr>
        <w:tc>
          <w:tcPr>
            <w:tcW w:w="1674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9  классы</w:t>
            </w:r>
          </w:p>
        </w:tc>
        <w:tc>
          <w:tcPr>
            <w:tcW w:w="2012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6.10.19- 31.10.19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(6  кален. дней )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9.12.19-08.01.20</w:t>
            </w:r>
          </w:p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11  кален. дней</w:t>
            </w:r>
          </w:p>
        </w:tc>
        <w:tc>
          <w:tcPr>
            <w:tcW w:w="2126" w:type="dxa"/>
          </w:tcPr>
          <w:p w:rsidR="00177CCA" w:rsidRPr="00DF6196" w:rsidRDefault="00177CCA" w:rsidP="00177CC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21.03.20- 25.03.20 (5 кален. дней)</w:t>
            </w:r>
          </w:p>
        </w:tc>
        <w:tc>
          <w:tcPr>
            <w:tcW w:w="2417" w:type="dxa"/>
          </w:tcPr>
          <w:p w:rsidR="00177CCA" w:rsidRPr="00DF6196" w:rsidRDefault="00177CCA" w:rsidP="00177CCA">
            <w:pPr>
              <w:ind w:right="4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Начало каникул п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eastAsia="Times New Roman" w:hAnsi="Times New Roman" w:cs="Times New Roman"/>
                <w:sz w:val="24"/>
                <w:szCs w:val="24"/>
              </w:rPr>
              <w:t>сле завершения ГИА по 31.08.20</w:t>
            </w:r>
          </w:p>
        </w:tc>
      </w:tr>
    </w:tbl>
    <w:p w:rsidR="00177CCA" w:rsidRPr="00DF6196" w:rsidRDefault="00177CCA" w:rsidP="00177CC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77CCA" w:rsidRPr="00DF6196" w:rsidRDefault="00177CCA" w:rsidP="00177CCA">
      <w:pPr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b/>
          <w:sz w:val="24"/>
          <w:szCs w:val="24"/>
        </w:rPr>
        <w:t xml:space="preserve">4. </w:t>
      </w:r>
      <w:r w:rsidRPr="0008719D">
        <w:rPr>
          <w:rFonts w:ascii="Times New Roman" w:eastAsia="Times New Roman" w:hAnsi="Times New Roman" w:cs="Times New Roman"/>
          <w:b/>
          <w:sz w:val="24"/>
          <w:szCs w:val="24"/>
        </w:rPr>
        <w:t>Сроки проведения промежуточн</w:t>
      </w:r>
      <w:r w:rsidR="0008719D" w:rsidRPr="0008719D">
        <w:rPr>
          <w:rFonts w:ascii="Times New Roman" w:eastAsia="Times New Roman" w:hAnsi="Times New Roman" w:cs="Times New Roman"/>
          <w:b/>
          <w:sz w:val="24"/>
          <w:szCs w:val="24"/>
        </w:rPr>
        <w:t>ых  аттестаций</w:t>
      </w:r>
      <w:r w:rsidRPr="0008719D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177CCA" w:rsidRPr="00DF6196" w:rsidRDefault="00177CCA" w:rsidP="00177CCA">
      <w:pPr>
        <w:rPr>
          <w:rFonts w:ascii="Times New Roman" w:eastAsia="Times New Roman" w:hAnsi="Times New Roman" w:cs="Times New Roman"/>
          <w:sz w:val="24"/>
          <w:szCs w:val="24"/>
        </w:rPr>
      </w:pPr>
      <w:r w:rsidRPr="00DF6196">
        <w:rPr>
          <w:rFonts w:ascii="Times New Roman" w:eastAsia="Times New Roman" w:hAnsi="Times New Roman" w:cs="Times New Roman"/>
          <w:sz w:val="24"/>
          <w:szCs w:val="24"/>
        </w:rPr>
        <w:t xml:space="preserve"> 5 - 8  классы: с 20 апреля по 22 мая 2020 г.</w:t>
      </w:r>
    </w:p>
    <w:p w:rsidR="00EF5B05" w:rsidRDefault="00EF5B05" w:rsidP="001E72FC">
      <w:bookmarkStart w:id="294" w:name="_Toc22897139"/>
    </w:p>
    <w:p w:rsidR="0008719D" w:rsidRDefault="0008719D" w:rsidP="001E72FC">
      <w:pPr>
        <w:rPr>
          <w:rFonts w:ascii="Times New Roman" w:eastAsia="Times New Roman" w:hAnsi="Times New Roman" w:cs="Times New Roman"/>
          <w:sz w:val="24"/>
          <w:szCs w:val="24"/>
        </w:rPr>
      </w:pPr>
      <w:r w:rsidRPr="0008719D">
        <w:rPr>
          <w:rFonts w:ascii="Times New Roman" w:eastAsia="Times New Roman" w:hAnsi="Times New Roman" w:cs="Times New Roman"/>
          <w:sz w:val="24"/>
          <w:szCs w:val="24"/>
        </w:rPr>
        <w:t>По предмету "Всеобщая история" в 6-</w:t>
      </w:r>
      <w:r w:rsidR="00393C2D">
        <w:rPr>
          <w:rFonts w:ascii="Times New Roman" w:eastAsia="Times New Roman" w:hAnsi="Times New Roman" w:cs="Times New Roman"/>
          <w:sz w:val="24"/>
          <w:szCs w:val="24"/>
        </w:rPr>
        <w:t xml:space="preserve">7 </w:t>
      </w:r>
      <w:r w:rsidRPr="0008719D">
        <w:rPr>
          <w:rFonts w:ascii="Times New Roman" w:eastAsia="Times New Roman" w:hAnsi="Times New Roman" w:cs="Times New Roman"/>
          <w:sz w:val="24"/>
          <w:szCs w:val="24"/>
        </w:rPr>
        <w:t>классах - с 22 по 25 декабря 2019 г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8719D" w:rsidRPr="0008719D" w:rsidRDefault="0008719D" w:rsidP="001E72FC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 предмету "История России" в 8 классах - с 17 по 21 февраля 2020 г.</w:t>
      </w:r>
    </w:p>
    <w:p w:rsidR="00EF5B05" w:rsidRPr="001E72FC" w:rsidRDefault="00EF5B05" w:rsidP="001E72FC"/>
    <w:p w:rsidR="00EF5B05" w:rsidRDefault="00EF5B05" w:rsidP="001E72FC"/>
    <w:p w:rsidR="001E72FC" w:rsidRDefault="001E72FC" w:rsidP="001E72FC"/>
    <w:p w:rsidR="0008719D" w:rsidRDefault="0008719D" w:rsidP="001E72FC"/>
    <w:p w:rsidR="0008719D" w:rsidRDefault="0008719D" w:rsidP="001E72FC"/>
    <w:p w:rsidR="0008719D" w:rsidRDefault="0008719D" w:rsidP="001E72FC"/>
    <w:p w:rsidR="0008719D" w:rsidRDefault="0008719D" w:rsidP="001E72FC"/>
    <w:p w:rsidR="0008719D" w:rsidRDefault="0008719D" w:rsidP="001E72FC"/>
    <w:p w:rsidR="001E72FC" w:rsidRPr="001E72FC" w:rsidRDefault="001E72FC" w:rsidP="001E72FC"/>
    <w:p w:rsidR="001E72FC" w:rsidRPr="001E72FC" w:rsidRDefault="001E72FC" w:rsidP="001E72FC"/>
    <w:p w:rsidR="001E72FC" w:rsidRPr="001E72FC" w:rsidRDefault="001E72FC" w:rsidP="001E72FC"/>
    <w:p w:rsidR="00EF5B05" w:rsidRDefault="00EF5B05" w:rsidP="009B2659">
      <w:pPr>
        <w:pStyle w:val="2fa"/>
        <w:rPr>
          <w:sz w:val="24"/>
        </w:rPr>
      </w:pPr>
    </w:p>
    <w:p w:rsidR="000A4632" w:rsidRPr="00DF6196" w:rsidRDefault="002C09D7" w:rsidP="009B2659">
      <w:pPr>
        <w:pStyle w:val="2fa"/>
        <w:rPr>
          <w:sz w:val="24"/>
        </w:rPr>
      </w:pPr>
      <w:r>
        <w:rPr>
          <w:sz w:val="24"/>
        </w:rPr>
        <w:t>3.3</w:t>
      </w:r>
      <w:r w:rsidR="009B2659" w:rsidRPr="00DF6196">
        <w:rPr>
          <w:sz w:val="24"/>
        </w:rPr>
        <w:t>. План внеурочной деятельности.</w:t>
      </w:r>
      <w:bookmarkEnd w:id="293"/>
      <w:bookmarkEnd w:id="294"/>
    </w:p>
    <w:p w:rsidR="009B2659" w:rsidRDefault="009B2659" w:rsidP="009B2659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4"/>
        <w:tblW w:w="10915" w:type="dxa"/>
        <w:tblInd w:w="-601" w:type="dxa"/>
        <w:tblLayout w:type="fixed"/>
        <w:tblLook w:val="04A0"/>
      </w:tblPr>
      <w:tblGrid>
        <w:gridCol w:w="2686"/>
        <w:gridCol w:w="2402"/>
        <w:gridCol w:w="1675"/>
        <w:gridCol w:w="884"/>
        <w:gridCol w:w="851"/>
        <w:gridCol w:w="850"/>
        <w:gridCol w:w="858"/>
        <w:gridCol w:w="709"/>
      </w:tblGrid>
      <w:tr w:rsidR="004E64B8" w:rsidRPr="004E64B8" w:rsidTr="004E64B8">
        <w:tc>
          <w:tcPr>
            <w:tcW w:w="2686" w:type="dxa"/>
            <w:vMerge w:val="restart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Состав направлений ВД</w:t>
            </w:r>
          </w:p>
        </w:tc>
        <w:tc>
          <w:tcPr>
            <w:tcW w:w="2402" w:type="dxa"/>
            <w:vMerge w:val="restart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Структура н</w:t>
            </w:r>
            <w:r w:rsidRPr="004E64B8">
              <w:rPr>
                <w:sz w:val="28"/>
                <w:szCs w:val="28"/>
              </w:rPr>
              <w:t>а</w:t>
            </w:r>
            <w:r w:rsidRPr="004E64B8">
              <w:rPr>
                <w:sz w:val="28"/>
                <w:szCs w:val="28"/>
              </w:rPr>
              <w:t>правлений ВД</w:t>
            </w:r>
          </w:p>
        </w:tc>
        <w:tc>
          <w:tcPr>
            <w:tcW w:w="1675" w:type="dxa"/>
            <w:vMerge w:val="restart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Формы о</w:t>
            </w:r>
            <w:r w:rsidRPr="004E64B8">
              <w:rPr>
                <w:sz w:val="28"/>
                <w:szCs w:val="28"/>
              </w:rPr>
              <w:t>р</w:t>
            </w:r>
            <w:r w:rsidRPr="004E64B8">
              <w:rPr>
                <w:sz w:val="28"/>
                <w:szCs w:val="28"/>
              </w:rPr>
              <w:t>ганизации ВД</w:t>
            </w:r>
          </w:p>
        </w:tc>
        <w:tc>
          <w:tcPr>
            <w:tcW w:w="4152" w:type="dxa"/>
            <w:gridSpan w:val="5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Объём ВД по классам</w:t>
            </w:r>
          </w:p>
        </w:tc>
      </w:tr>
      <w:tr w:rsidR="004E64B8" w:rsidRPr="004E64B8" w:rsidTr="004E64B8">
        <w:tc>
          <w:tcPr>
            <w:tcW w:w="2686" w:type="dxa"/>
            <w:vMerge/>
          </w:tcPr>
          <w:p w:rsidR="004E64B8" w:rsidRPr="004E64B8" w:rsidRDefault="004E64B8" w:rsidP="004E64B8">
            <w:pPr>
              <w:rPr>
                <w:sz w:val="28"/>
                <w:szCs w:val="28"/>
              </w:rPr>
            </w:pPr>
          </w:p>
        </w:tc>
        <w:tc>
          <w:tcPr>
            <w:tcW w:w="2402" w:type="dxa"/>
            <w:vMerge/>
          </w:tcPr>
          <w:p w:rsidR="004E64B8" w:rsidRPr="004E64B8" w:rsidRDefault="004E64B8" w:rsidP="004E64B8">
            <w:pPr>
              <w:rPr>
                <w:sz w:val="28"/>
                <w:szCs w:val="28"/>
              </w:rPr>
            </w:pPr>
          </w:p>
        </w:tc>
        <w:tc>
          <w:tcPr>
            <w:tcW w:w="1675" w:type="dxa"/>
            <w:vMerge/>
          </w:tcPr>
          <w:p w:rsidR="004E64B8" w:rsidRPr="004E64B8" w:rsidRDefault="004E64B8" w:rsidP="004E64B8">
            <w:pPr>
              <w:rPr>
                <w:sz w:val="28"/>
                <w:szCs w:val="28"/>
              </w:rPr>
            </w:pPr>
          </w:p>
        </w:tc>
        <w:tc>
          <w:tcPr>
            <w:tcW w:w="884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7</w:t>
            </w:r>
          </w:p>
        </w:tc>
        <w:tc>
          <w:tcPr>
            <w:tcW w:w="858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9</w:t>
            </w:r>
          </w:p>
        </w:tc>
      </w:tr>
      <w:tr w:rsidR="004E64B8" w:rsidRPr="004E64B8" w:rsidTr="004E64B8">
        <w:tc>
          <w:tcPr>
            <w:tcW w:w="2686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Общекультурное</w:t>
            </w:r>
          </w:p>
        </w:tc>
        <w:tc>
          <w:tcPr>
            <w:tcW w:w="2402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Милые фасонч</w:t>
            </w:r>
            <w:r w:rsidRPr="004E64B8">
              <w:rPr>
                <w:sz w:val="28"/>
                <w:szCs w:val="28"/>
              </w:rPr>
              <w:t>и</w:t>
            </w:r>
            <w:r w:rsidRPr="004E64B8">
              <w:rPr>
                <w:sz w:val="28"/>
                <w:szCs w:val="28"/>
              </w:rPr>
              <w:t>ки</w:t>
            </w:r>
          </w:p>
        </w:tc>
        <w:tc>
          <w:tcPr>
            <w:tcW w:w="1675" w:type="dxa"/>
          </w:tcPr>
          <w:p w:rsidR="004E64B8" w:rsidRPr="004E64B8" w:rsidRDefault="00D924CE" w:rsidP="004E64B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ворческое объедин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ние</w:t>
            </w:r>
          </w:p>
        </w:tc>
        <w:tc>
          <w:tcPr>
            <w:tcW w:w="884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2/68</w:t>
            </w:r>
          </w:p>
        </w:tc>
        <w:tc>
          <w:tcPr>
            <w:tcW w:w="851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2/68</w:t>
            </w:r>
          </w:p>
        </w:tc>
        <w:tc>
          <w:tcPr>
            <w:tcW w:w="850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2/68</w:t>
            </w:r>
          </w:p>
        </w:tc>
        <w:tc>
          <w:tcPr>
            <w:tcW w:w="858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2/68</w:t>
            </w:r>
          </w:p>
        </w:tc>
        <w:tc>
          <w:tcPr>
            <w:tcW w:w="709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</w:p>
        </w:tc>
      </w:tr>
      <w:tr w:rsidR="004E64B8" w:rsidRPr="004E64B8" w:rsidTr="004E64B8">
        <w:tc>
          <w:tcPr>
            <w:tcW w:w="2686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Общеинтеллект</w:t>
            </w:r>
            <w:r w:rsidRPr="004E64B8">
              <w:rPr>
                <w:sz w:val="28"/>
                <w:szCs w:val="28"/>
              </w:rPr>
              <w:t>у</w:t>
            </w:r>
            <w:r w:rsidRPr="004E64B8">
              <w:rPr>
                <w:sz w:val="28"/>
                <w:szCs w:val="28"/>
              </w:rPr>
              <w:t>альное</w:t>
            </w:r>
          </w:p>
        </w:tc>
        <w:tc>
          <w:tcPr>
            <w:tcW w:w="2402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 xml:space="preserve">Робототехника </w:t>
            </w:r>
          </w:p>
        </w:tc>
        <w:tc>
          <w:tcPr>
            <w:tcW w:w="1675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кружок</w:t>
            </w:r>
          </w:p>
        </w:tc>
        <w:tc>
          <w:tcPr>
            <w:tcW w:w="884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34</w:t>
            </w:r>
          </w:p>
        </w:tc>
        <w:tc>
          <w:tcPr>
            <w:tcW w:w="851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34</w:t>
            </w:r>
          </w:p>
        </w:tc>
        <w:tc>
          <w:tcPr>
            <w:tcW w:w="850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34</w:t>
            </w:r>
          </w:p>
        </w:tc>
        <w:tc>
          <w:tcPr>
            <w:tcW w:w="858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34</w:t>
            </w:r>
          </w:p>
        </w:tc>
        <w:tc>
          <w:tcPr>
            <w:tcW w:w="709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34</w:t>
            </w:r>
          </w:p>
        </w:tc>
      </w:tr>
      <w:tr w:rsidR="00084FAB" w:rsidRPr="004E64B8" w:rsidTr="00084FAB">
        <w:trPr>
          <w:trHeight w:val="387"/>
        </w:trPr>
        <w:tc>
          <w:tcPr>
            <w:tcW w:w="2686" w:type="dxa"/>
            <w:vMerge w:val="restart"/>
          </w:tcPr>
          <w:p w:rsidR="00084FAB" w:rsidRPr="004E64B8" w:rsidRDefault="00084FAB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Спортивно-</w:t>
            </w:r>
          </w:p>
          <w:p w:rsidR="00084FAB" w:rsidRPr="004E64B8" w:rsidRDefault="00084FAB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оздровительное</w:t>
            </w:r>
          </w:p>
        </w:tc>
        <w:tc>
          <w:tcPr>
            <w:tcW w:w="2402" w:type="dxa"/>
          </w:tcPr>
          <w:p w:rsidR="00084FAB" w:rsidRPr="004E64B8" w:rsidRDefault="00084FAB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Баскетбол</w:t>
            </w:r>
          </w:p>
        </w:tc>
        <w:tc>
          <w:tcPr>
            <w:tcW w:w="1675" w:type="dxa"/>
          </w:tcPr>
          <w:p w:rsidR="00084FAB" w:rsidRPr="004E64B8" w:rsidRDefault="00084FAB" w:rsidP="004E64B8">
            <w:pPr>
              <w:jc w:val="center"/>
              <w:rPr>
                <w:sz w:val="24"/>
                <w:szCs w:val="24"/>
              </w:rPr>
            </w:pPr>
            <w:r w:rsidRPr="004E64B8">
              <w:rPr>
                <w:sz w:val="28"/>
                <w:szCs w:val="28"/>
              </w:rPr>
              <w:t>секция</w:t>
            </w:r>
          </w:p>
        </w:tc>
        <w:tc>
          <w:tcPr>
            <w:tcW w:w="884" w:type="dxa"/>
          </w:tcPr>
          <w:p w:rsidR="00084FAB" w:rsidRPr="004E64B8" w:rsidRDefault="00084FAB" w:rsidP="004E64B8">
            <w:pPr>
              <w:ind w:right="-88" w:hanging="155"/>
              <w:jc w:val="center"/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3/102</w:t>
            </w:r>
          </w:p>
        </w:tc>
        <w:tc>
          <w:tcPr>
            <w:tcW w:w="851" w:type="dxa"/>
          </w:tcPr>
          <w:p w:rsidR="00084FAB" w:rsidRPr="004E64B8" w:rsidRDefault="00084FAB" w:rsidP="004E64B8">
            <w:pPr>
              <w:ind w:right="-88" w:hanging="155"/>
              <w:jc w:val="center"/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3/102</w:t>
            </w:r>
          </w:p>
        </w:tc>
        <w:tc>
          <w:tcPr>
            <w:tcW w:w="850" w:type="dxa"/>
          </w:tcPr>
          <w:p w:rsidR="00084FAB" w:rsidRPr="004E64B8" w:rsidRDefault="00084FAB" w:rsidP="004E64B8">
            <w:pPr>
              <w:ind w:right="-88" w:hanging="155"/>
              <w:jc w:val="center"/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3/102</w:t>
            </w:r>
          </w:p>
        </w:tc>
        <w:tc>
          <w:tcPr>
            <w:tcW w:w="858" w:type="dxa"/>
          </w:tcPr>
          <w:p w:rsidR="00084FAB" w:rsidRPr="004E64B8" w:rsidRDefault="00084FAB" w:rsidP="004E64B8">
            <w:pPr>
              <w:ind w:right="-88" w:hanging="155"/>
              <w:jc w:val="center"/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3/102</w:t>
            </w:r>
          </w:p>
        </w:tc>
        <w:tc>
          <w:tcPr>
            <w:tcW w:w="709" w:type="dxa"/>
          </w:tcPr>
          <w:p w:rsidR="00084FAB" w:rsidRPr="004E64B8" w:rsidRDefault="00084FAB" w:rsidP="004E64B8">
            <w:pPr>
              <w:ind w:right="-88" w:hanging="155"/>
              <w:jc w:val="center"/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3/102</w:t>
            </w:r>
          </w:p>
        </w:tc>
      </w:tr>
      <w:tr w:rsidR="004E64B8" w:rsidRPr="004E64B8" w:rsidTr="004E64B8">
        <w:tc>
          <w:tcPr>
            <w:tcW w:w="2686" w:type="dxa"/>
            <w:vMerge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02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Теннис</w:t>
            </w:r>
          </w:p>
        </w:tc>
        <w:tc>
          <w:tcPr>
            <w:tcW w:w="1675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секция</w:t>
            </w:r>
          </w:p>
        </w:tc>
        <w:tc>
          <w:tcPr>
            <w:tcW w:w="884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68</w:t>
            </w:r>
          </w:p>
        </w:tc>
        <w:tc>
          <w:tcPr>
            <w:tcW w:w="851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68</w:t>
            </w:r>
          </w:p>
        </w:tc>
        <w:tc>
          <w:tcPr>
            <w:tcW w:w="850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68</w:t>
            </w:r>
          </w:p>
        </w:tc>
        <w:tc>
          <w:tcPr>
            <w:tcW w:w="858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68</w:t>
            </w:r>
          </w:p>
        </w:tc>
        <w:tc>
          <w:tcPr>
            <w:tcW w:w="709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1/68</w:t>
            </w:r>
          </w:p>
        </w:tc>
      </w:tr>
      <w:tr w:rsidR="004E64B8" w:rsidRPr="004E64B8" w:rsidTr="004E64B8">
        <w:tc>
          <w:tcPr>
            <w:tcW w:w="2686" w:type="dxa"/>
            <w:vMerge w:val="restart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Социальное</w:t>
            </w:r>
          </w:p>
          <w:p w:rsidR="004E64B8" w:rsidRPr="004E64B8" w:rsidRDefault="004E64B8" w:rsidP="004E64B8">
            <w:pPr>
              <w:rPr>
                <w:sz w:val="28"/>
                <w:szCs w:val="28"/>
              </w:rPr>
            </w:pPr>
          </w:p>
        </w:tc>
        <w:tc>
          <w:tcPr>
            <w:tcW w:w="2402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Автомоделиров</w:t>
            </w:r>
            <w:r w:rsidRPr="004E64B8">
              <w:rPr>
                <w:sz w:val="28"/>
                <w:szCs w:val="28"/>
              </w:rPr>
              <w:t>а</w:t>
            </w:r>
            <w:r w:rsidRPr="004E64B8">
              <w:rPr>
                <w:sz w:val="28"/>
                <w:szCs w:val="28"/>
              </w:rPr>
              <w:t xml:space="preserve">ние </w:t>
            </w:r>
          </w:p>
        </w:tc>
        <w:tc>
          <w:tcPr>
            <w:tcW w:w="1675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  <w:r w:rsidRPr="004E64B8">
              <w:rPr>
                <w:sz w:val="28"/>
                <w:szCs w:val="28"/>
              </w:rPr>
              <w:t>кружок</w:t>
            </w:r>
          </w:p>
        </w:tc>
        <w:tc>
          <w:tcPr>
            <w:tcW w:w="884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2/68</w:t>
            </w:r>
          </w:p>
        </w:tc>
        <w:tc>
          <w:tcPr>
            <w:tcW w:w="850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8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</w:p>
        </w:tc>
      </w:tr>
      <w:tr w:rsidR="004E64B8" w:rsidRPr="004E64B8" w:rsidTr="004E64B8">
        <w:tc>
          <w:tcPr>
            <w:tcW w:w="2686" w:type="dxa"/>
            <w:vMerge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02" w:type="dxa"/>
          </w:tcPr>
          <w:p w:rsidR="004E64B8" w:rsidRPr="004E64B8" w:rsidRDefault="004E64B8" w:rsidP="004E64B8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 xml:space="preserve">Умелые руки </w:t>
            </w:r>
          </w:p>
        </w:tc>
        <w:tc>
          <w:tcPr>
            <w:tcW w:w="1675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  <w:r w:rsidRPr="004E64B8">
              <w:rPr>
                <w:sz w:val="28"/>
                <w:szCs w:val="28"/>
              </w:rPr>
              <w:t>кружок</w:t>
            </w:r>
          </w:p>
        </w:tc>
        <w:tc>
          <w:tcPr>
            <w:tcW w:w="884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2/68</w:t>
            </w:r>
          </w:p>
        </w:tc>
        <w:tc>
          <w:tcPr>
            <w:tcW w:w="851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2/68</w:t>
            </w:r>
          </w:p>
        </w:tc>
        <w:tc>
          <w:tcPr>
            <w:tcW w:w="850" w:type="dxa"/>
          </w:tcPr>
          <w:p w:rsidR="004E64B8" w:rsidRPr="004E64B8" w:rsidRDefault="004E64B8" w:rsidP="004E64B8">
            <w:pPr>
              <w:rPr>
                <w:sz w:val="24"/>
                <w:szCs w:val="24"/>
              </w:rPr>
            </w:pPr>
            <w:r w:rsidRPr="004E64B8">
              <w:rPr>
                <w:sz w:val="24"/>
                <w:szCs w:val="24"/>
              </w:rPr>
              <w:t>2/68</w:t>
            </w:r>
          </w:p>
        </w:tc>
        <w:tc>
          <w:tcPr>
            <w:tcW w:w="858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</w:tcPr>
          <w:p w:rsidR="004E64B8" w:rsidRPr="004E64B8" w:rsidRDefault="004E64B8" w:rsidP="004E64B8">
            <w:pPr>
              <w:jc w:val="center"/>
              <w:rPr>
                <w:sz w:val="24"/>
                <w:szCs w:val="24"/>
              </w:rPr>
            </w:pPr>
          </w:p>
        </w:tc>
      </w:tr>
    </w:tbl>
    <w:p w:rsidR="000942BD" w:rsidRPr="00DF6196" w:rsidRDefault="000942BD" w:rsidP="000942BD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942BD" w:rsidRDefault="00D924CE" w:rsidP="000942BD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ы проведения промежуточной аттестации:</w:t>
      </w:r>
    </w:p>
    <w:tbl>
      <w:tblPr>
        <w:tblStyle w:val="a4"/>
        <w:tblW w:w="9205" w:type="dxa"/>
        <w:tblLook w:val="04A0"/>
      </w:tblPr>
      <w:tblGrid>
        <w:gridCol w:w="3794"/>
        <w:gridCol w:w="2126"/>
        <w:gridCol w:w="3285"/>
      </w:tblGrid>
      <w:tr w:rsidR="00D924CE" w:rsidTr="00D924CE">
        <w:tc>
          <w:tcPr>
            <w:tcW w:w="3794" w:type="dxa"/>
          </w:tcPr>
          <w:p w:rsidR="00D924CE" w:rsidRDefault="00D924CE" w:rsidP="000942B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звание курса</w:t>
            </w:r>
          </w:p>
        </w:tc>
        <w:tc>
          <w:tcPr>
            <w:tcW w:w="2126" w:type="dxa"/>
          </w:tcPr>
          <w:p w:rsidR="00D924CE" w:rsidRDefault="00D924CE" w:rsidP="000942B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ассы</w:t>
            </w:r>
          </w:p>
        </w:tc>
        <w:tc>
          <w:tcPr>
            <w:tcW w:w="3285" w:type="dxa"/>
          </w:tcPr>
          <w:p w:rsidR="00D924CE" w:rsidRDefault="00D924CE" w:rsidP="000942B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орма промежуточной атт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стации</w:t>
            </w:r>
          </w:p>
        </w:tc>
      </w:tr>
      <w:tr w:rsidR="00D924CE" w:rsidTr="00D924CE">
        <w:tc>
          <w:tcPr>
            <w:tcW w:w="3794" w:type="dxa"/>
          </w:tcPr>
          <w:p w:rsidR="00D924CE" w:rsidRPr="004E64B8" w:rsidRDefault="00D924CE" w:rsidP="00CF3FDE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Милые фасончики</w:t>
            </w:r>
          </w:p>
        </w:tc>
        <w:tc>
          <w:tcPr>
            <w:tcW w:w="2126" w:type="dxa"/>
          </w:tcPr>
          <w:p w:rsidR="00D924CE" w:rsidRDefault="00D924CE" w:rsidP="000942B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-8</w:t>
            </w:r>
          </w:p>
        </w:tc>
        <w:tc>
          <w:tcPr>
            <w:tcW w:w="3285" w:type="dxa"/>
          </w:tcPr>
          <w:p w:rsidR="00D924CE" w:rsidRDefault="00D924CE" w:rsidP="000942B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ставка поделок</w:t>
            </w:r>
          </w:p>
        </w:tc>
      </w:tr>
      <w:tr w:rsidR="00D924CE" w:rsidTr="00D924CE">
        <w:tc>
          <w:tcPr>
            <w:tcW w:w="3794" w:type="dxa"/>
          </w:tcPr>
          <w:p w:rsidR="00D924CE" w:rsidRPr="004E64B8" w:rsidRDefault="00D924CE" w:rsidP="00CF3FDE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 xml:space="preserve">Робототехника </w:t>
            </w:r>
          </w:p>
        </w:tc>
        <w:tc>
          <w:tcPr>
            <w:tcW w:w="2126" w:type="dxa"/>
          </w:tcPr>
          <w:p w:rsidR="00D924CE" w:rsidRDefault="00D924CE" w:rsidP="000942B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-9</w:t>
            </w:r>
          </w:p>
        </w:tc>
        <w:tc>
          <w:tcPr>
            <w:tcW w:w="3285" w:type="dxa"/>
          </w:tcPr>
          <w:p w:rsidR="00D924CE" w:rsidRDefault="00D924CE">
            <w:r w:rsidRPr="00635E50">
              <w:rPr>
                <w:sz w:val="24"/>
                <w:szCs w:val="24"/>
              </w:rPr>
              <w:t>Выставка поделок</w:t>
            </w:r>
          </w:p>
        </w:tc>
      </w:tr>
      <w:tr w:rsidR="00D924CE" w:rsidTr="00D924CE">
        <w:tc>
          <w:tcPr>
            <w:tcW w:w="3794" w:type="dxa"/>
          </w:tcPr>
          <w:p w:rsidR="00D924CE" w:rsidRPr="004E64B8" w:rsidRDefault="00D924CE" w:rsidP="00CF3FDE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Баскетбол</w:t>
            </w:r>
          </w:p>
        </w:tc>
        <w:tc>
          <w:tcPr>
            <w:tcW w:w="2126" w:type="dxa"/>
          </w:tcPr>
          <w:p w:rsidR="00D924CE" w:rsidRDefault="00D924CE" w:rsidP="00CF3FD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-9</w:t>
            </w:r>
          </w:p>
        </w:tc>
        <w:tc>
          <w:tcPr>
            <w:tcW w:w="3285" w:type="dxa"/>
          </w:tcPr>
          <w:p w:rsidR="00D924CE" w:rsidRDefault="00D924CE">
            <w:r w:rsidRPr="00341696">
              <w:rPr>
                <w:sz w:val="24"/>
                <w:szCs w:val="24"/>
              </w:rPr>
              <w:t>Зачёт по спортивным норм</w:t>
            </w:r>
            <w:r w:rsidRPr="00341696">
              <w:rPr>
                <w:sz w:val="24"/>
                <w:szCs w:val="24"/>
              </w:rPr>
              <w:t>а</w:t>
            </w:r>
            <w:r w:rsidRPr="00341696">
              <w:rPr>
                <w:sz w:val="24"/>
                <w:szCs w:val="24"/>
              </w:rPr>
              <w:t>тивам, сдача норм ГТО</w:t>
            </w:r>
          </w:p>
        </w:tc>
      </w:tr>
      <w:tr w:rsidR="00D924CE" w:rsidTr="00D924CE">
        <w:tc>
          <w:tcPr>
            <w:tcW w:w="3794" w:type="dxa"/>
          </w:tcPr>
          <w:p w:rsidR="00D924CE" w:rsidRPr="004E64B8" w:rsidRDefault="00D924CE" w:rsidP="00CF3FDE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>Теннис</w:t>
            </w:r>
          </w:p>
        </w:tc>
        <w:tc>
          <w:tcPr>
            <w:tcW w:w="2126" w:type="dxa"/>
          </w:tcPr>
          <w:p w:rsidR="00D924CE" w:rsidRDefault="00D924CE" w:rsidP="00CF3FD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-9</w:t>
            </w:r>
          </w:p>
        </w:tc>
        <w:tc>
          <w:tcPr>
            <w:tcW w:w="3285" w:type="dxa"/>
          </w:tcPr>
          <w:p w:rsidR="00D924CE" w:rsidRDefault="00D924CE">
            <w:r w:rsidRPr="00341696">
              <w:rPr>
                <w:sz w:val="24"/>
                <w:szCs w:val="24"/>
              </w:rPr>
              <w:t>Зачёт по спортивным норм</w:t>
            </w:r>
            <w:r w:rsidRPr="00341696">
              <w:rPr>
                <w:sz w:val="24"/>
                <w:szCs w:val="24"/>
              </w:rPr>
              <w:t>а</w:t>
            </w:r>
            <w:r w:rsidRPr="00341696">
              <w:rPr>
                <w:sz w:val="24"/>
                <w:szCs w:val="24"/>
              </w:rPr>
              <w:t>тивам, сдача норм ГТО</w:t>
            </w:r>
          </w:p>
        </w:tc>
      </w:tr>
      <w:tr w:rsidR="00D924CE" w:rsidTr="00D924CE">
        <w:tc>
          <w:tcPr>
            <w:tcW w:w="3794" w:type="dxa"/>
          </w:tcPr>
          <w:p w:rsidR="00D924CE" w:rsidRPr="004E64B8" w:rsidRDefault="00D924CE" w:rsidP="00CF3FDE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 xml:space="preserve">Автомоделирование </w:t>
            </w:r>
          </w:p>
        </w:tc>
        <w:tc>
          <w:tcPr>
            <w:tcW w:w="2126" w:type="dxa"/>
          </w:tcPr>
          <w:p w:rsidR="00D924CE" w:rsidRDefault="00D924CE" w:rsidP="000942B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285" w:type="dxa"/>
          </w:tcPr>
          <w:p w:rsidR="00D924CE" w:rsidRDefault="00D924CE">
            <w:r w:rsidRPr="00D670B8">
              <w:rPr>
                <w:sz w:val="24"/>
                <w:szCs w:val="24"/>
              </w:rPr>
              <w:t>Выставка поделок</w:t>
            </w:r>
          </w:p>
        </w:tc>
      </w:tr>
      <w:tr w:rsidR="00D924CE" w:rsidTr="00D924CE">
        <w:tc>
          <w:tcPr>
            <w:tcW w:w="3794" w:type="dxa"/>
          </w:tcPr>
          <w:p w:rsidR="00D924CE" w:rsidRPr="004E64B8" w:rsidRDefault="00D924CE" w:rsidP="00CF3FDE">
            <w:pPr>
              <w:jc w:val="center"/>
              <w:rPr>
                <w:sz w:val="28"/>
                <w:szCs w:val="28"/>
              </w:rPr>
            </w:pPr>
            <w:r w:rsidRPr="004E64B8">
              <w:rPr>
                <w:sz w:val="28"/>
                <w:szCs w:val="28"/>
              </w:rPr>
              <w:t xml:space="preserve">Умелые руки </w:t>
            </w:r>
          </w:p>
        </w:tc>
        <w:tc>
          <w:tcPr>
            <w:tcW w:w="2126" w:type="dxa"/>
          </w:tcPr>
          <w:p w:rsidR="00D924CE" w:rsidRDefault="00D924CE" w:rsidP="000942B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-7</w:t>
            </w:r>
          </w:p>
        </w:tc>
        <w:tc>
          <w:tcPr>
            <w:tcW w:w="3285" w:type="dxa"/>
          </w:tcPr>
          <w:p w:rsidR="00D924CE" w:rsidRDefault="00D924CE">
            <w:r w:rsidRPr="00D670B8">
              <w:rPr>
                <w:sz w:val="24"/>
                <w:szCs w:val="24"/>
              </w:rPr>
              <w:t>Выставка поделок</w:t>
            </w:r>
          </w:p>
        </w:tc>
      </w:tr>
    </w:tbl>
    <w:p w:rsidR="00D924CE" w:rsidRDefault="00D924CE" w:rsidP="000942BD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93C2D" w:rsidRPr="00393C2D" w:rsidRDefault="00393C2D" w:rsidP="00393C2D">
      <w:bookmarkStart w:id="295" w:name="_Toc421521933"/>
      <w:bookmarkStart w:id="296" w:name="_Toc22897140"/>
    </w:p>
    <w:p w:rsidR="00393C2D" w:rsidRPr="00393C2D" w:rsidRDefault="00393C2D" w:rsidP="00393C2D"/>
    <w:p w:rsidR="00393C2D" w:rsidRPr="00393C2D" w:rsidRDefault="00393C2D" w:rsidP="00393C2D"/>
    <w:p w:rsidR="00393C2D" w:rsidRPr="00393C2D" w:rsidRDefault="00393C2D" w:rsidP="00393C2D"/>
    <w:p w:rsidR="00393C2D" w:rsidRPr="00393C2D" w:rsidRDefault="00393C2D" w:rsidP="00393C2D"/>
    <w:p w:rsidR="00393C2D" w:rsidRPr="00393C2D" w:rsidRDefault="00393C2D" w:rsidP="00393C2D"/>
    <w:p w:rsidR="00393C2D" w:rsidRPr="00393C2D" w:rsidRDefault="00393C2D" w:rsidP="00393C2D"/>
    <w:p w:rsidR="00393C2D" w:rsidRPr="00393C2D" w:rsidRDefault="00393C2D" w:rsidP="00393C2D"/>
    <w:p w:rsidR="00393C2D" w:rsidRPr="00393C2D" w:rsidRDefault="00393C2D" w:rsidP="00393C2D"/>
    <w:p w:rsidR="00393C2D" w:rsidRPr="00393C2D" w:rsidRDefault="00393C2D" w:rsidP="00393C2D"/>
    <w:p w:rsidR="00393C2D" w:rsidRDefault="00393C2D" w:rsidP="00393C2D"/>
    <w:p w:rsidR="00393C2D" w:rsidRDefault="00393C2D" w:rsidP="00393C2D"/>
    <w:p w:rsidR="00393C2D" w:rsidRDefault="00393C2D" w:rsidP="00393C2D"/>
    <w:p w:rsidR="00393C2D" w:rsidRDefault="00393C2D" w:rsidP="00393C2D"/>
    <w:p w:rsidR="00393C2D" w:rsidRDefault="00393C2D" w:rsidP="00393C2D"/>
    <w:p w:rsidR="00393C2D" w:rsidRDefault="00393C2D" w:rsidP="00393C2D"/>
    <w:p w:rsidR="00393C2D" w:rsidRDefault="00393C2D" w:rsidP="00393C2D"/>
    <w:p w:rsidR="00393C2D" w:rsidRDefault="00393C2D" w:rsidP="00393C2D"/>
    <w:p w:rsidR="00393C2D" w:rsidRDefault="00393C2D" w:rsidP="00393C2D"/>
    <w:p w:rsidR="00393C2D" w:rsidRDefault="00393C2D" w:rsidP="00393C2D"/>
    <w:p w:rsidR="00393C2D" w:rsidRDefault="00393C2D" w:rsidP="005A577E">
      <w:pPr>
        <w:pStyle w:val="2fa"/>
        <w:rPr>
          <w:sz w:val="24"/>
        </w:rPr>
      </w:pPr>
    </w:p>
    <w:p w:rsidR="00731224" w:rsidRDefault="00B54151" w:rsidP="005A577E">
      <w:pPr>
        <w:pStyle w:val="2fa"/>
        <w:rPr>
          <w:sz w:val="24"/>
        </w:rPr>
      </w:pPr>
      <w:r>
        <w:rPr>
          <w:sz w:val="24"/>
        </w:rPr>
        <w:t>3.4.</w:t>
      </w:r>
      <w:r w:rsidR="00D85EEC" w:rsidRPr="00DF6196">
        <w:rPr>
          <w:sz w:val="24"/>
        </w:rPr>
        <w:t xml:space="preserve"> </w:t>
      </w:r>
      <w:r w:rsidR="00731224" w:rsidRPr="00DF6196">
        <w:rPr>
          <w:sz w:val="24"/>
        </w:rPr>
        <w:t>Система условий реализации основной образовательной программы</w:t>
      </w:r>
      <w:bookmarkEnd w:id="295"/>
      <w:r w:rsidR="009B2659" w:rsidRPr="00DF6196">
        <w:rPr>
          <w:sz w:val="24"/>
        </w:rPr>
        <w:t>.</w:t>
      </w:r>
      <w:bookmarkEnd w:id="296"/>
      <w:r w:rsidR="00731224" w:rsidRPr="00DF6196">
        <w:rPr>
          <w:sz w:val="24"/>
        </w:rPr>
        <w:tab/>
      </w:r>
    </w:p>
    <w:p w:rsidR="00B54151" w:rsidRPr="00B54151" w:rsidRDefault="00B54151" w:rsidP="00B54151">
      <w:pPr>
        <w:widowControl w:val="0"/>
        <w:tabs>
          <w:tab w:val="left" w:pos="4019"/>
        </w:tabs>
        <w:autoSpaceDE w:val="0"/>
        <w:autoSpaceDN w:val="0"/>
        <w:spacing w:before="1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54151">
        <w:rPr>
          <w:rFonts w:ascii="Times New Roman" w:eastAsia="Calibri" w:hAnsi="Times New Roman" w:cs="Times New Roman"/>
          <w:b/>
          <w:sz w:val="24"/>
          <w:szCs w:val="24"/>
        </w:rPr>
        <w:t>Общая характеристика условий реализации основной образовательной программы о</w:t>
      </w:r>
      <w:r w:rsidRPr="00B54151">
        <w:rPr>
          <w:rFonts w:ascii="Times New Roman" w:eastAsia="Calibri" w:hAnsi="Times New Roman" w:cs="Times New Roman"/>
          <w:b/>
          <w:sz w:val="24"/>
          <w:szCs w:val="24"/>
        </w:rPr>
        <w:t>с</w:t>
      </w:r>
      <w:r w:rsidRPr="00B54151">
        <w:rPr>
          <w:rFonts w:ascii="Times New Roman" w:eastAsia="Calibri" w:hAnsi="Times New Roman" w:cs="Times New Roman"/>
          <w:b/>
          <w:sz w:val="24"/>
          <w:szCs w:val="24"/>
        </w:rPr>
        <w:t>новного общего образования</w:t>
      </w:r>
    </w:p>
    <w:p w:rsidR="00B54151" w:rsidRPr="00B54151" w:rsidRDefault="00B54151" w:rsidP="00B54151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B54151">
        <w:rPr>
          <w:rFonts w:ascii="Times New Roman" w:eastAsia="Calibri" w:hAnsi="Times New Roman" w:cs="Times New Roman"/>
          <w:sz w:val="24"/>
          <w:szCs w:val="24"/>
          <w:lang w:eastAsia="en-US"/>
        </w:rPr>
        <w:t>Условия реализации Образовательной программы, созданные в МБО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У</w:t>
      </w:r>
      <w:r w:rsidRPr="00B54151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"Коношская СШ"</w:t>
      </w:r>
      <w:r w:rsidRPr="00B54151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оответствуют требованиям ФГОС ООО и обеспечивают для участников образовател</w:t>
      </w:r>
      <w:r w:rsidRPr="00B54151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Pr="00B54151">
        <w:rPr>
          <w:rFonts w:ascii="Times New Roman" w:eastAsia="Calibri" w:hAnsi="Times New Roman" w:cs="Times New Roman"/>
          <w:sz w:val="24"/>
          <w:szCs w:val="24"/>
          <w:lang w:eastAsia="en-US"/>
        </w:rPr>
        <w:t>ных отношений возможность: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right="48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достижения планируемых результатов Образовательной программы всеми об</w:t>
      </w:r>
      <w:r w:rsidRPr="00B54151">
        <w:rPr>
          <w:rFonts w:ascii="Times New Roman" w:eastAsia="Calibri" w:hAnsi="Times New Roman" w:cs="Times New Roman"/>
          <w:sz w:val="24"/>
          <w:szCs w:val="24"/>
        </w:rPr>
        <w:t>у</w:t>
      </w:r>
      <w:r w:rsidRPr="00B54151">
        <w:rPr>
          <w:rFonts w:ascii="Times New Roman" w:eastAsia="Calibri" w:hAnsi="Times New Roman" w:cs="Times New Roman"/>
          <w:sz w:val="24"/>
          <w:szCs w:val="24"/>
        </w:rPr>
        <w:t>чающимся, в том числе обучающимися с ограниченными возможностями здор</w:t>
      </w:r>
      <w:r w:rsidRPr="00B54151">
        <w:rPr>
          <w:rFonts w:ascii="Times New Roman" w:eastAsia="Calibri" w:hAnsi="Times New Roman" w:cs="Times New Roman"/>
          <w:sz w:val="24"/>
          <w:szCs w:val="24"/>
        </w:rPr>
        <w:t>о</w:t>
      </w:r>
      <w:r w:rsidRPr="00B54151">
        <w:rPr>
          <w:rFonts w:ascii="Times New Roman" w:eastAsia="Calibri" w:hAnsi="Times New Roman" w:cs="Times New Roman"/>
          <w:sz w:val="24"/>
          <w:szCs w:val="24"/>
        </w:rPr>
        <w:t>вья и</w:t>
      </w:r>
      <w:r w:rsidRPr="00B54151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>инвалидами;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right="48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развития личности, способностей, удовлетворения познавательных интересов, самореализации обучающихся, в том числе одаренных и талантливых, через о</w:t>
      </w:r>
      <w:r w:rsidRPr="00B54151">
        <w:rPr>
          <w:rFonts w:ascii="Times New Roman" w:eastAsia="Calibri" w:hAnsi="Times New Roman" w:cs="Times New Roman"/>
          <w:sz w:val="24"/>
          <w:szCs w:val="24"/>
        </w:rPr>
        <w:t>р</w:t>
      </w:r>
      <w:r w:rsidRPr="00B54151">
        <w:rPr>
          <w:rFonts w:ascii="Times New Roman" w:eastAsia="Calibri" w:hAnsi="Times New Roman" w:cs="Times New Roman"/>
          <w:sz w:val="24"/>
          <w:szCs w:val="24"/>
        </w:rPr>
        <w:t>ганизацию учебной и внеурочной деятельности, общественно-полезной деятел</w:t>
      </w:r>
      <w:r w:rsidRPr="00B54151">
        <w:rPr>
          <w:rFonts w:ascii="Times New Roman" w:eastAsia="Calibri" w:hAnsi="Times New Roman" w:cs="Times New Roman"/>
          <w:sz w:val="24"/>
          <w:szCs w:val="24"/>
        </w:rPr>
        <w:t>ь</w:t>
      </w:r>
      <w:r w:rsidRPr="00B54151">
        <w:rPr>
          <w:rFonts w:ascii="Times New Roman" w:eastAsia="Calibri" w:hAnsi="Times New Roman" w:cs="Times New Roman"/>
          <w:sz w:val="24"/>
          <w:szCs w:val="24"/>
        </w:rPr>
        <w:t>ности, систему кружков, клубов, секций с использованием возможностей орган</w:t>
      </w:r>
      <w:r w:rsidRPr="00B54151">
        <w:rPr>
          <w:rFonts w:ascii="Times New Roman" w:eastAsia="Calibri" w:hAnsi="Times New Roman" w:cs="Times New Roman"/>
          <w:sz w:val="24"/>
          <w:szCs w:val="24"/>
        </w:rPr>
        <w:t>и</w:t>
      </w:r>
      <w:r w:rsidRPr="00B54151">
        <w:rPr>
          <w:rFonts w:ascii="Times New Roman" w:eastAsia="Calibri" w:hAnsi="Times New Roman" w:cs="Times New Roman"/>
          <w:sz w:val="24"/>
          <w:szCs w:val="24"/>
        </w:rPr>
        <w:t>заций дополнительного образования, культуры и</w:t>
      </w:r>
      <w:r w:rsidRPr="00B54151">
        <w:rPr>
          <w:rFonts w:ascii="Times New Roman" w:eastAsia="Calibri" w:hAnsi="Times New Roman" w:cs="Times New Roman"/>
          <w:spacing w:val="-1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>спорта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right="48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овладения обучающимися ключевыми компетенциями, составляющими основу дальнейшего успешного образования и ориентации в мире</w:t>
      </w:r>
      <w:r w:rsidRPr="00B54151">
        <w:rPr>
          <w:rFonts w:ascii="Times New Roman" w:eastAsia="Calibri" w:hAnsi="Times New Roman" w:cs="Times New Roman"/>
          <w:spacing w:val="-8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>профессий;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right="48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формирования социальных ценностей обучающихся, основ их гражданской идентичности и социально-профессиональных</w:t>
      </w:r>
      <w:r w:rsidRPr="00B54151">
        <w:rPr>
          <w:rFonts w:ascii="Times New Roman" w:eastAsia="Calibri" w:hAnsi="Times New Roman" w:cs="Times New Roman"/>
          <w:spacing w:val="-1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>ориентаций;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right="48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индивидуализации процесса образования посредством проектирования и реал</w:t>
      </w:r>
      <w:r w:rsidRPr="00B54151">
        <w:rPr>
          <w:rFonts w:ascii="Times New Roman" w:eastAsia="Calibri" w:hAnsi="Times New Roman" w:cs="Times New Roman"/>
          <w:sz w:val="24"/>
          <w:szCs w:val="24"/>
        </w:rPr>
        <w:t>и</w:t>
      </w:r>
      <w:r w:rsidRPr="00B54151">
        <w:rPr>
          <w:rFonts w:ascii="Times New Roman" w:eastAsia="Calibri" w:hAnsi="Times New Roman" w:cs="Times New Roman"/>
          <w:sz w:val="24"/>
          <w:szCs w:val="24"/>
        </w:rPr>
        <w:t>зации индивидуальных образовательных планов обучающихся, обеспечения их эффективной самостоятельной работы при поддержке педагогических работн</w:t>
      </w:r>
      <w:r w:rsidRPr="00B54151">
        <w:rPr>
          <w:rFonts w:ascii="Times New Roman" w:eastAsia="Calibri" w:hAnsi="Times New Roman" w:cs="Times New Roman"/>
          <w:sz w:val="24"/>
          <w:szCs w:val="24"/>
        </w:rPr>
        <w:t>и</w:t>
      </w:r>
      <w:r w:rsidRPr="00B54151">
        <w:rPr>
          <w:rFonts w:ascii="Times New Roman" w:eastAsia="Calibri" w:hAnsi="Times New Roman" w:cs="Times New Roman"/>
          <w:sz w:val="24"/>
          <w:szCs w:val="24"/>
        </w:rPr>
        <w:t>ков;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участия обучающихся, их родителей (законных представителей), педагогических работников и общественности в проектировании и развитии Образовательной программы и условий ее</w:t>
      </w:r>
      <w:r w:rsidRPr="00B54151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>реализации;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организации сетевого взаимодействия с организациями, осуществляющими обр</w:t>
      </w:r>
      <w:r w:rsidRPr="00B54151">
        <w:rPr>
          <w:rFonts w:ascii="Times New Roman" w:eastAsia="Calibri" w:hAnsi="Times New Roman" w:cs="Times New Roman"/>
          <w:sz w:val="24"/>
          <w:szCs w:val="24"/>
        </w:rPr>
        <w:t>а</w:t>
      </w:r>
      <w:r w:rsidRPr="00B54151">
        <w:rPr>
          <w:rFonts w:ascii="Times New Roman" w:eastAsia="Calibri" w:hAnsi="Times New Roman" w:cs="Times New Roman"/>
          <w:sz w:val="24"/>
          <w:szCs w:val="24"/>
        </w:rPr>
        <w:t>зовательную деятельность, направленного на повышение эффективности образ</w:t>
      </w:r>
      <w:r w:rsidRPr="00B54151">
        <w:rPr>
          <w:rFonts w:ascii="Times New Roman" w:eastAsia="Calibri" w:hAnsi="Times New Roman" w:cs="Times New Roman"/>
          <w:sz w:val="24"/>
          <w:szCs w:val="24"/>
        </w:rPr>
        <w:t>о</w:t>
      </w:r>
      <w:r w:rsidRPr="00B54151">
        <w:rPr>
          <w:rFonts w:ascii="Times New Roman" w:eastAsia="Calibri" w:hAnsi="Times New Roman" w:cs="Times New Roman"/>
          <w:sz w:val="24"/>
          <w:szCs w:val="24"/>
        </w:rPr>
        <w:t>вательной</w:t>
      </w:r>
      <w:r w:rsidRPr="00B54151">
        <w:rPr>
          <w:rFonts w:ascii="Times New Roman" w:eastAsia="Calibri" w:hAnsi="Times New Roman" w:cs="Times New Roman"/>
          <w:spacing w:val="-1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>деятельности;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включения обучающихся в процессы преобразования социальной среды, форм</w:t>
      </w:r>
      <w:r w:rsidRPr="00B54151">
        <w:rPr>
          <w:rFonts w:ascii="Times New Roman" w:eastAsia="Calibri" w:hAnsi="Times New Roman" w:cs="Times New Roman"/>
          <w:sz w:val="24"/>
          <w:szCs w:val="24"/>
        </w:rPr>
        <w:t>и</w:t>
      </w:r>
      <w:r w:rsidRPr="00B54151">
        <w:rPr>
          <w:rFonts w:ascii="Times New Roman" w:eastAsia="Calibri" w:hAnsi="Times New Roman" w:cs="Times New Roman"/>
          <w:sz w:val="24"/>
          <w:szCs w:val="24"/>
        </w:rPr>
        <w:t>рования у них лидерских качеств, опыта социальной деятельности, реализации социальных проектов и</w:t>
      </w:r>
      <w:r w:rsidRPr="00B54151">
        <w:rPr>
          <w:rFonts w:ascii="Times New Roman" w:eastAsia="Calibri" w:hAnsi="Times New Roman" w:cs="Times New Roman"/>
          <w:spacing w:val="1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>программ;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формирования у обучающихся опыта самостоятельной образовательной, общес</w:t>
      </w:r>
      <w:r w:rsidRPr="00B54151">
        <w:rPr>
          <w:rFonts w:ascii="Times New Roman" w:eastAsia="Calibri" w:hAnsi="Times New Roman" w:cs="Times New Roman"/>
          <w:sz w:val="24"/>
          <w:szCs w:val="24"/>
        </w:rPr>
        <w:t>т</w:t>
      </w:r>
      <w:r w:rsidRPr="00B54151">
        <w:rPr>
          <w:rFonts w:ascii="Times New Roman" w:eastAsia="Calibri" w:hAnsi="Times New Roman" w:cs="Times New Roman"/>
          <w:sz w:val="24"/>
          <w:szCs w:val="24"/>
        </w:rPr>
        <w:t>венной, проектно-исследовательской и художественной</w:t>
      </w:r>
      <w:r w:rsidRPr="00B54151">
        <w:rPr>
          <w:rFonts w:ascii="Times New Roman" w:eastAsia="Calibri" w:hAnsi="Times New Roman" w:cs="Times New Roman"/>
          <w:spacing w:val="-9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 xml:space="preserve">деятельности; 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формирования у обучающихся экологической грамотности, навыков здорового и безопасного для человека и окружающей его среды образа</w:t>
      </w:r>
      <w:r w:rsidRPr="00B54151">
        <w:rPr>
          <w:rFonts w:ascii="Times New Roman" w:eastAsia="Calibri" w:hAnsi="Times New Roman" w:cs="Times New Roman"/>
          <w:spacing w:val="-5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 xml:space="preserve">жизни; 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использования в образовательной деятельности современных образовательных технологий деятельностного</w:t>
      </w:r>
      <w:r w:rsidRPr="00B54151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 xml:space="preserve">типа; 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своевременного обновления содержания Образовательной программы,</w:t>
      </w:r>
      <w:r w:rsidRPr="00B54151">
        <w:rPr>
          <w:rFonts w:ascii="Times New Roman" w:eastAsia="Calibri" w:hAnsi="Times New Roman" w:cs="Times New Roman"/>
          <w:spacing w:val="11"/>
          <w:sz w:val="24"/>
          <w:szCs w:val="24"/>
        </w:rPr>
        <w:t xml:space="preserve"> </w:t>
      </w:r>
      <w:r w:rsidRPr="00B54151">
        <w:rPr>
          <w:rFonts w:ascii="Times New Roman" w:eastAsia="Calibri" w:hAnsi="Times New Roman" w:cs="Times New Roman"/>
          <w:sz w:val="24"/>
          <w:szCs w:val="24"/>
        </w:rPr>
        <w:t>методик и технологий ее реализации в соответствии с динамикой развития системы образ</w:t>
      </w:r>
      <w:r w:rsidRPr="00B54151">
        <w:rPr>
          <w:rFonts w:ascii="Times New Roman" w:eastAsia="Calibri" w:hAnsi="Times New Roman" w:cs="Times New Roman"/>
          <w:sz w:val="24"/>
          <w:szCs w:val="24"/>
        </w:rPr>
        <w:t>о</w:t>
      </w:r>
      <w:r w:rsidRPr="00B54151">
        <w:rPr>
          <w:rFonts w:ascii="Times New Roman" w:eastAsia="Calibri" w:hAnsi="Times New Roman" w:cs="Times New Roman"/>
          <w:sz w:val="24"/>
          <w:szCs w:val="24"/>
        </w:rPr>
        <w:t>вания, запросов обучающихся и их родителей (законных представителей) и с уч</w:t>
      </w:r>
      <w:r w:rsidRPr="00B54151">
        <w:rPr>
          <w:rFonts w:ascii="Times New Roman" w:eastAsia="Calibri" w:hAnsi="Times New Roman" w:cs="Times New Roman"/>
          <w:sz w:val="24"/>
          <w:szCs w:val="24"/>
        </w:rPr>
        <w:t>е</w:t>
      </w:r>
      <w:r w:rsidRPr="00B54151">
        <w:rPr>
          <w:rFonts w:ascii="Times New Roman" w:eastAsia="Calibri" w:hAnsi="Times New Roman" w:cs="Times New Roman"/>
          <w:sz w:val="24"/>
          <w:szCs w:val="24"/>
        </w:rPr>
        <w:t>том особенностей развития Архангельской области;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эффективного использования профессионального и творческого потенциала п</w:t>
      </w:r>
      <w:r w:rsidRPr="00B54151">
        <w:rPr>
          <w:rFonts w:ascii="Times New Roman" w:eastAsia="Calibri" w:hAnsi="Times New Roman" w:cs="Times New Roman"/>
          <w:sz w:val="24"/>
          <w:szCs w:val="24"/>
        </w:rPr>
        <w:t>е</w:t>
      </w:r>
      <w:r w:rsidRPr="00B54151">
        <w:rPr>
          <w:rFonts w:ascii="Times New Roman" w:eastAsia="Calibri" w:hAnsi="Times New Roman" w:cs="Times New Roman"/>
          <w:sz w:val="24"/>
          <w:szCs w:val="24"/>
        </w:rPr>
        <w:t>дагогических и руководящих работников МБОУ СШ №22, повышения их пр</w:t>
      </w:r>
      <w:r w:rsidRPr="00B54151">
        <w:rPr>
          <w:rFonts w:ascii="Times New Roman" w:eastAsia="Calibri" w:hAnsi="Times New Roman" w:cs="Times New Roman"/>
          <w:sz w:val="24"/>
          <w:szCs w:val="24"/>
        </w:rPr>
        <w:t>о</w:t>
      </w:r>
      <w:r w:rsidRPr="00B54151">
        <w:rPr>
          <w:rFonts w:ascii="Times New Roman" w:eastAsia="Calibri" w:hAnsi="Times New Roman" w:cs="Times New Roman"/>
          <w:sz w:val="24"/>
          <w:szCs w:val="24"/>
        </w:rPr>
        <w:t>фессиональной, коммуникативной, информационной и правовой компетентн</w:t>
      </w:r>
      <w:r w:rsidRPr="00B54151">
        <w:rPr>
          <w:rFonts w:ascii="Times New Roman" w:eastAsia="Calibri" w:hAnsi="Times New Roman" w:cs="Times New Roman"/>
          <w:sz w:val="24"/>
          <w:szCs w:val="24"/>
        </w:rPr>
        <w:t>о</w:t>
      </w:r>
      <w:r w:rsidRPr="00B54151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сти; </w:t>
      </w:r>
    </w:p>
    <w:p w:rsidR="00B54151" w:rsidRPr="00B54151" w:rsidRDefault="00B54151" w:rsidP="00EB07FB">
      <w:pPr>
        <w:widowControl w:val="0"/>
        <w:numPr>
          <w:ilvl w:val="0"/>
          <w:numId w:val="101"/>
        </w:numPr>
        <w:autoSpaceDE w:val="0"/>
        <w:autoSpaceDN w:val="0"/>
        <w:spacing w:after="200" w:line="276" w:lineRule="auto"/>
        <w:ind w:left="714" w:right="488"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4151">
        <w:rPr>
          <w:rFonts w:ascii="Times New Roman" w:eastAsia="Calibri" w:hAnsi="Times New Roman" w:cs="Times New Roman"/>
          <w:sz w:val="24"/>
          <w:szCs w:val="24"/>
        </w:rPr>
        <w:t>эффективного управления школой с использованием информационно- коммун</w:t>
      </w:r>
      <w:r w:rsidRPr="00B54151">
        <w:rPr>
          <w:rFonts w:ascii="Times New Roman" w:eastAsia="Calibri" w:hAnsi="Times New Roman" w:cs="Times New Roman"/>
          <w:sz w:val="24"/>
          <w:szCs w:val="24"/>
        </w:rPr>
        <w:t>и</w:t>
      </w:r>
      <w:r w:rsidRPr="00B54151">
        <w:rPr>
          <w:rFonts w:ascii="Times New Roman" w:eastAsia="Calibri" w:hAnsi="Times New Roman" w:cs="Times New Roman"/>
          <w:sz w:val="24"/>
          <w:szCs w:val="24"/>
        </w:rPr>
        <w:t>кационных технологий, современных механизмов финансирования.</w:t>
      </w:r>
    </w:p>
    <w:p w:rsidR="00D31617" w:rsidRPr="00DF6196" w:rsidRDefault="00731224" w:rsidP="005A577E">
      <w:pPr>
        <w:pStyle w:val="3f2"/>
        <w:rPr>
          <w:sz w:val="24"/>
          <w:szCs w:val="24"/>
        </w:rPr>
      </w:pPr>
      <w:bookmarkStart w:id="297" w:name="_Toc421521934"/>
      <w:bookmarkStart w:id="298" w:name="_Toc422388279"/>
      <w:bookmarkStart w:id="299" w:name="_Toc22897141"/>
      <w:r w:rsidRPr="00DF6196">
        <w:rPr>
          <w:sz w:val="24"/>
          <w:szCs w:val="24"/>
        </w:rPr>
        <w:tab/>
        <w:t>Описание кадровых условий реализации основной образовательной программы о</w:t>
      </w:r>
      <w:r w:rsidRPr="00DF6196">
        <w:rPr>
          <w:sz w:val="24"/>
          <w:szCs w:val="24"/>
        </w:rPr>
        <w:t>с</w:t>
      </w:r>
      <w:r w:rsidRPr="00DF6196">
        <w:rPr>
          <w:sz w:val="24"/>
          <w:szCs w:val="24"/>
        </w:rPr>
        <w:t>новн</w:t>
      </w:r>
      <w:r w:rsidR="00D31617" w:rsidRPr="00DF6196">
        <w:rPr>
          <w:sz w:val="24"/>
          <w:szCs w:val="24"/>
        </w:rPr>
        <w:t>ого общего образования.</w:t>
      </w:r>
      <w:bookmarkEnd w:id="297"/>
      <w:bookmarkEnd w:id="298"/>
      <w:bookmarkEnd w:id="299"/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МБОУ «Коношская СШ» укомплектована педагогическими и руководящими кадрами, имеющими необходимую квалификацию для решения задач, определенных основной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тельной программой образовательной организации, способными к инновационной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фессиональной деятельности.  Уровень квалификации высокий: высшая квалификационная категория -  17 педагогов, первая квалификационная категория – 33 педагога. Аттестация п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дагогических работников проводится и в целях подтверждения их соответствия занимаемым  должностям.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бразовательное учреждение с учетом особенностей педагогической деятельности по прое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>тированию и реализации образовательной деятельности имеет перечень необходимых дол</w:t>
      </w:r>
      <w:r w:rsidRPr="00DF6196">
        <w:rPr>
          <w:rFonts w:ascii="Times New Roman" w:hAnsi="Times New Roman" w:cs="Times New Roman"/>
          <w:sz w:val="24"/>
          <w:szCs w:val="24"/>
        </w:rPr>
        <w:t>ж</w:t>
      </w:r>
      <w:r w:rsidRPr="00DF6196">
        <w:rPr>
          <w:rFonts w:ascii="Times New Roman" w:hAnsi="Times New Roman" w:cs="Times New Roman"/>
          <w:sz w:val="24"/>
          <w:szCs w:val="24"/>
        </w:rPr>
        <w:t>ностей в соответствии с «Единым квалификационным справочником должностей руковод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 xml:space="preserve">телей, специалистов и служащих» и требованиями Профессионального стандарта. </w:t>
      </w:r>
    </w:p>
    <w:p w:rsidR="00CF0E4D" w:rsidRDefault="00CF0E4D" w:rsidP="005A577E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31617" w:rsidRPr="00DF6196" w:rsidRDefault="00D31617" w:rsidP="005A577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СВЕДЕНИЯ</w:t>
      </w:r>
    </w:p>
    <w:p w:rsidR="00D31617" w:rsidRPr="00DF6196" w:rsidRDefault="00D31617" w:rsidP="005A577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6196">
        <w:rPr>
          <w:rFonts w:ascii="Times New Roman" w:hAnsi="Times New Roman" w:cs="Times New Roman"/>
          <w:b/>
          <w:sz w:val="24"/>
          <w:szCs w:val="24"/>
        </w:rPr>
        <w:t>о  трудовом стаже и квалификации руководящих и  педагогических работников МБ</w:t>
      </w:r>
      <w:r w:rsidR="00B54151">
        <w:rPr>
          <w:rFonts w:ascii="Times New Roman" w:hAnsi="Times New Roman" w:cs="Times New Roman"/>
          <w:b/>
          <w:sz w:val="24"/>
          <w:szCs w:val="24"/>
        </w:rPr>
        <w:t xml:space="preserve">ОУ «Коношская СШ» </w:t>
      </w:r>
      <w:r w:rsidRPr="00DF6196">
        <w:rPr>
          <w:rFonts w:ascii="Times New Roman" w:hAnsi="Times New Roman" w:cs="Times New Roman"/>
          <w:b/>
          <w:sz w:val="24"/>
          <w:szCs w:val="24"/>
        </w:rPr>
        <w:t>.</w:t>
      </w:r>
    </w:p>
    <w:tbl>
      <w:tblPr>
        <w:tblW w:w="9073" w:type="dxa"/>
        <w:tblInd w:w="70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1701"/>
        <w:gridCol w:w="2410"/>
        <w:gridCol w:w="1276"/>
        <w:gridCol w:w="1152"/>
        <w:gridCol w:w="1276"/>
        <w:gridCol w:w="1258"/>
      </w:tblGrid>
      <w:tr w:rsidR="00B54151" w:rsidRPr="00DF6196" w:rsidTr="00B54151">
        <w:trPr>
          <w:cantSplit/>
          <w:trHeight w:val="480"/>
          <w:tblHeader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амили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br/>
              <w:t>И.О.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олжность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ий стаж ра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ы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ж  пед.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ж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ы в КСОШ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ж в данной должности</w:t>
            </w:r>
          </w:p>
        </w:tc>
      </w:tr>
      <w:tr w:rsidR="00B54151" w:rsidRPr="00DF6196" w:rsidTr="00B54151">
        <w:trPr>
          <w:cantSplit/>
          <w:trHeight w:val="480"/>
          <w:tblHeader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ректор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4151" w:rsidRPr="00DF6196" w:rsidTr="00B54151">
        <w:trPr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ласова Г.В.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м.директора по УВР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9 лет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7 лет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2 лет</w:t>
            </w:r>
          </w:p>
        </w:tc>
      </w:tr>
      <w:tr w:rsidR="00B54151" w:rsidRPr="00DF6196" w:rsidTr="00B54151">
        <w:trPr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а Т.П.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м.директора по УВР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1 лет</w:t>
            </w:r>
          </w:p>
        </w:tc>
      </w:tr>
      <w:tr w:rsidR="00B54151" w:rsidRPr="00DF6196" w:rsidTr="00B54151">
        <w:trPr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номарева Е.В.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м. директора по УВР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1 год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21 год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5 лет</w:t>
            </w:r>
          </w:p>
        </w:tc>
      </w:tr>
      <w:tr w:rsidR="00B54151" w:rsidRPr="00DF6196" w:rsidTr="00B54151">
        <w:trPr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монова Л.А.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м.директора по УВР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27 лет 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2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11 лет 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4151" w:rsidRPr="00DF6196" w:rsidRDefault="00B54151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4 года </w:t>
            </w:r>
          </w:p>
        </w:tc>
      </w:tr>
    </w:tbl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10882" w:type="dxa"/>
        <w:tblInd w:w="70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1701"/>
        <w:gridCol w:w="1843"/>
        <w:gridCol w:w="1276"/>
        <w:gridCol w:w="1134"/>
        <w:gridCol w:w="1276"/>
        <w:gridCol w:w="1276"/>
        <w:gridCol w:w="1488"/>
        <w:gridCol w:w="888"/>
      </w:tblGrid>
      <w:tr w:rsidR="005A577E" w:rsidRPr="00DF6196" w:rsidTr="008E579D">
        <w:trPr>
          <w:gridAfter w:val="1"/>
          <w:wAfter w:w="888" w:type="dxa"/>
          <w:cantSplit/>
          <w:trHeight w:val="480"/>
          <w:tblHeader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амили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br/>
              <w:t>И.О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олжность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ий стаж ра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ы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ж  пед.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боты  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ж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ы в КСОШ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ж в данной должности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8E579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тегория</w:t>
            </w: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ласова Г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.рус.яз. и</w:t>
            </w:r>
          </w:p>
          <w:p w:rsidR="005A577E" w:rsidRPr="00DF6196" w:rsidRDefault="00373695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тера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9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9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7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4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режина Н.Н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.рус.яз. и</w:t>
            </w:r>
          </w:p>
          <w:p w:rsidR="005A577E" w:rsidRPr="00DF6196" w:rsidRDefault="00373695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тера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3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3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3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3 года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а Т.П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  учитель г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и и э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м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сильева Л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ель рус.яз. и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тера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0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0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3г  10 мес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9 л  10 мес.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мыцкая С.С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. рус.яз. и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тера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Ершова  Е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 рус.яз. и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тера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мотесова Н.Н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рус.яз. и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тера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1 год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знецова Л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рус.яз. и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тера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ьячкова О.М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рус.яз. и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итера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0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0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 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0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B54151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Молева Е.Н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математ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23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B54151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Пономарева Е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математ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21 год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2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2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21 год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B54151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Притыкина О.Н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математ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7 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7 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7 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7 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B54151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Макурина С.С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математ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5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4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5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579D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8E579D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ровова Н.Д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темат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.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арменова И.С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учитель 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нформат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3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7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3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7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cantSplit/>
          <w:trHeight w:val="597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рьева Г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физики  и информат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6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6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6 лет</w:t>
            </w:r>
          </w:p>
        </w:tc>
        <w:tc>
          <w:tcPr>
            <w:tcW w:w="148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left w:val="single" w:sz="4" w:space="0" w:color="auto"/>
              <w:bottom w:val="single" w:sz="4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рофимова И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 физики и математи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пифанова О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учит. истории и 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ествозна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1 год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1 год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ягур Т.Я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учит. истории и 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ествозна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6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6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3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6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ыскова  В.Ю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учит. истории и 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ществозна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 года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игорьева С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иностранного язык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0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0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7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0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роткая М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иностранного язык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федова Е.Н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иностранного язык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9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9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бульская Н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иностранного язык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атфуллина Е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хими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4 года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Шакшина И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хими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2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0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0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0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ымрина Л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иологи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2 год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7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1 год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убина Е.Б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иологии и г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8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8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0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0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имак Т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геог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ии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и черче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9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9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китина Н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музы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6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6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8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6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верченкова Е.И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ф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ой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ль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0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0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3 года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ршов В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ф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ой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ль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8 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довикова М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ф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ой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ль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1 год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7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1 год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умова И.И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 ф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кой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ульту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г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год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8E579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кат</w:t>
            </w: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аландина С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хнологи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8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2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улдаков Н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хнологи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2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2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топопова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.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дагог-библиотекарь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5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1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9/15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8E579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кат</w:t>
            </w: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ковая Г.М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-логопе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3 г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9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5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5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8E579D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  <w:r w:rsidR="005A577E"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577E" w:rsidRPr="00DF6196" w:rsidTr="008E579D">
        <w:trPr>
          <w:gridAfter w:val="1"/>
          <w:wAfter w:w="888" w:type="dxa"/>
          <w:cantSplit/>
          <w:trHeight w:val="12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ишинская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.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дагог-психолог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8 ле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7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7 лет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7 лет</w:t>
            </w:r>
          </w:p>
        </w:tc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 кат.</w:t>
            </w:r>
          </w:p>
          <w:p w:rsidR="005A577E" w:rsidRPr="00DF6196" w:rsidRDefault="005A577E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01"/>
        <w:gridCol w:w="3544"/>
        <w:gridCol w:w="4678"/>
      </w:tblGrid>
      <w:tr w:rsidR="00D31617" w:rsidRPr="00DF6196" w:rsidTr="005A577E">
        <w:trPr>
          <w:trHeight w:val="953"/>
          <w:tblHeader/>
        </w:trPr>
        <w:tc>
          <w:tcPr>
            <w:tcW w:w="1701" w:type="dxa"/>
            <w:vAlign w:val="center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олжность</w:t>
            </w:r>
          </w:p>
        </w:tc>
        <w:tc>
          <w:tcPr>
            <w:tcW w:w="3544" w:type="dxa"/>
            <w:vAlign w:val="center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Должностные </w:t>
            </w:r>
          </w:p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язанности</w:t>
            </w:r>
          </w:p>
        </w:tc>
        <w:tc>
          <w:tcPr>
            <w:tcW w:w="4678" w:type="dxa"/>
            <w:vAlign w:val="center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ребования к уровню квалификации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уководитель образовате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го уч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ия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еспечивает системную об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овательную и администрат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-хозяйственную работу об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овательного учреждения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 образование по направлениям подготовки «Государс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е и муниципальное управление», «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джмент», «Управление персоналом» и стаж работы на педагогических долж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ях не менее 5 лет либо высшее проф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 стаж работы на педагогических или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водящих должностях не менее 5 лет.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меститель руководителя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ординирует работу препо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телей,  разработку учебно-методической и иной докум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ции. Обеспечивает соверш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ование методов организации образовательного процесса. Осуществляет контроль за 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еством образовательного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есса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, стаж работы на педагогических должностях не менее 5 лет либо высшее профессиональное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и дополнительное профессиональное образование в области государственного и муниципального управления или мен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нта и экономики и стаж работы на п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гических или руководящих должностях не менее 5 лет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ет обучение и в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итание обучающихся, спос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ует формированию общей культуры личности, социал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, осознанного выбора и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оения образовательных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мм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 образование или среднее профессиональное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по направлению подготовки «Обра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е и педагогика» или в области, со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тствующей преподаваемому предмету, без предъявления требований к стажу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ы либо высшее профессиональное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ование или среднее профессиональное образование и дополнительное професс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льное образование по направлению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 в образовательном учреждении без предъявления требований к стажу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ы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дагог-организатор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действует развитию лич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и, талантов и способностей, формированию общей культуры обучающихся, расширению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альной сферы в их воспи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и. Проводит воспитательные и иные мероприятия. Орган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т работу детских клубов, кружков, секций и других объ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нений, разнообразную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ь обучающихся и взрослых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 образование или среднее профессиональное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по направлению подготовки «Обра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е и педагогика» либо в области, со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етствующей профилю работы, без пр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ъ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вления требований к стажу работы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оциальный педагог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ет комплекс ме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иятий по воспитанию, об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ованию, развитию и соци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защите личности в уч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иях, организациях и по м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у жительства обучающихся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 образование или среднее профессиональное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по направлениям подготовки «Обра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е и педагогика», «Социальная педа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ика» без предъявления требований к с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у работы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итель-логопед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ет работу, нап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нную на максимальную к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кцию недостатков в развитии у обучающихся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 образование в области дефектологии без предъявления требований к стажу работы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дагог-психолог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ет профессион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ую деятельность, направл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ую на сохранение психичес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о, соматического и социаль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благополучия обучающихся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сшее профессиональное образование или среднее профессиональное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по направлению подготовки «Педа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ика и психология» без предъявления т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ваний к стажу работы либо высшее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ессиональное образование или среднее профессиональное образование и допол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е профессиональное образование по направлению подготовки «Педагогика и психология» без предъявления требований к стажу работы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ьютор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ганизует процесс индиви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льной работы с обучающимися по выявлению, формированию и развитию их познавательных интересов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 образование по направлению подготовки «Образование и педагогика» и стаж педагогической работы не менее 2 лет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рший 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жатый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пособствует развитию и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 детских общес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х организаций, объединений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 образование или среднее профессиональное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без предъявления требований к стажу работы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дагог 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нитель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ет дополнительное образование обучающихся в соответствии с образовательной программой, развивает их р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образную творческую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ь.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профессиональное образование или среднее профессиональное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е в области, соответствующей профилю кружка, секции, студии, клубного и иного детского объединения, без предъявления требований к стажу работы либо высшее профессиональное образование или ср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е профессиональное образование и 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лнительное профессиональное обра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ание по направлению «Образование и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агогика» без предъявления требований к стажу работы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дагог- -библиотекарь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еспечивает доступ обуч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щихся к информационным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урсам, участвует в их духовно-нравственном воспитании, профориентации и социал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, содействует формир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ю информационной ком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нтности обучающихся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сшее или среднее профессиональное образование по специальности «Библ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чно-информационная деятельность», «Образование и педагогика»</w:t>
            </w:r>
          </w:p>
        </w:tc>
      </w:tr>
      <w:tr w:rsidR="00D31617" w:rsidRPr="00DF6196" w:rsidTr="005A577E">
        <w:tc>
          <w:tcPr>
            <w:tcW w:w="1701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аборант</w:t>
            </w:r>
          </w:p>
        </w:tc>
        <w:tc>
          <w:tcPr>
            <w:tcW w:w="3544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ледит за исправным состоя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м лабораторного оборуд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, осуществляет его наладку. Подготавливает оборудование к проведению экспериментов</w:t>
            </w:r>
          </w:p>
        </w:tc>
        <w:tc>
          <w:tcPr>
            <w:tcW w:w="4678" w:type="dxa"/>
          </w:tcPr>
          <w:p w:rsidR="00D31617" w:rsidRPr="00DF6196" w:rsidRDefault="00D3161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реднее профессиональное образование без предъявления требований к стажу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ы или начальное профессиональное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ование и стаж работы по специальности не менее 2 лет</w:t>
            </w:r>
          </w:p>
        </w:tc>
      </w:tr>
    </w:tbl>
    <w:p w:rsidR="00D31617" w:rsidRPr="00DF6196" w:rsidRDefault="00D31617" w:rsidP="005A577E">
      <w:pPr>
        <w:spacing w:before="120"/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офессиональное развитие и повышение квалификации педагогических работников. Основным условием формирования и наращивания необходимого и достаточного кадрового</w:t>
      </w:r>
      <w:r w:rsidR="00B54151">
        <w:rPr>
          <w:rFonts w:ascii="Times New Roman" w:hAnsi="Times New Roman" w:cs="Times New Roman"/>
          <w:sz w:val="24"/>
          <w:szCs w:val="24"/>
        </w:rPr>
        <w:t xml:space="preserve"> потенциала в МБОУ «Коношская С</w:t>
      </w:r>
      <w:r w:rsidRPr="00DF6196">
        <w:rPr>
          <w:rFonts w:ascii="Times New Roman" w:hAnsi="Times New Roman" w:cs="Times New Roman"/>
          <w:sz w:val="24"/>
          <w:szCs w:val="24"/>
        </w:rPr>
        <w:t>Ш» является обеспечение в соответствии с новыми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. В основной обра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ательной программе учреждения представлен план-график, включающий порядок  и сроки непрерывного повышения квалификации всех педагогических  работников.</w:t>
      </w:r>
      <w:r w:rsidR="0006485D" w:rsidRPr="00DF6196">
        <w:rPr>
          <w:rFonts w:ascii="Times New Roman" w:hAnsi="Times New Roman" w:cs="Times New Roman"/>
          <w:sz w:val="24"/>
          <w:szCs w:val="24"/>
        </w:rPr>
        <w:t xml:space="preserve"> </w:t>
      </w:r>
      <w:r w:rsidRPr="00DF6196">
        <w:rPr>
          <w:rFonts w:ascii="Times New Roman" w:hAnsi="Times New Roman" w:cs="Times New Roman"/>
          <w:sz w:val="24"/>
          <w:szCs w:val="24"/>
        </w:rPr>
        <w:t>Ожидаемый р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lastRenderedPageBreak/>
        <w:t>зультат повышения квалификации – профессиональная готовность работников образования к реализации ФГОС:</w:t>
      </w:r>
    </w:p>
    <w:p w:rsidR="00D31617" w:rsidRPr="00DF6196" w:rsidRDefault="00D31617" w:rsidP="00EB07FB">
      <w:pPr>
        <w:pStyle w:val="af4"/>
        <w:numPr>
          <w:ilvl w:val="0"/>
          <w:numId w:val="62"/>
        </w:numPr>
      </w:pPr>
      <w:r w:rsidRPr="00DF6196">
        <w:t>обеспечение оптимального вхождения работников образования в систему ценностей современного образования;</w:t>
      </w:r>
    </w:p>
    <w:p w:rsidR="00D31617" w:rsidRPr="00DF6196" w:rsidRDefault="00D31617" w:rsidP="00EB07FB">
      <w:pPr>
        <w:pStyle w:val="af4"/>
        <w:numPr>
          <w:ilvl w:val="0"/>
          <w:numId w:val="62"/>
        </w:numPr>
      </w:pPr>
      <w:r w:rsidRPr="00DF6196">
        <w:t>принятие идеологии ФГОС  основного общего образования;</w:t>
      </w:r>
    </w:p>
    <w:p w:rsidR="00D31617" w:rsidRPr="00DF6196" w:rsidRDefault="00D31617" w:rsidP="00EB07FB">
      <w:pPr>
        <w:pStyle w:val="af4"/>
        <w:numPr>
          <w:ilvl w:val="0"/>
          <w:numId w:val="62"/>
        </w:numPr>
      </w:pPr>
      <w:r w:rsidRPr="00DF6196">
        <w:t>освоение новой системы требований к структуре основной образовательной програ</w:t>
      </w:r>
      <w:r w:rsidRPr="00DF6196">
        <w:t>м</w:t>
      </w:r>
      <w:r w:rsidRPr="00DF6196">
        <w:t>мы, результатам ее освоения и условиям реализации, а также системы оценки итогов образовательной деятельности обучающихся;</w:t>
      </w:r>
    </w:p>
    <w:p w:rsidR="00D31617" w:rsidRPr="00DF6196" w:rsidRDefault="00D31617" w:rsidP="00EB07FB">
      <w:pPr>
        <w:pStyle w:val="af4"/>
        <w:numPr>
          <w:ilvl w:val="0"/>
          <w:numId w:val="62"/>
        </w:numPr>
      </w:pPr>
      <w:r w:rsidRPr="00DF6196">
        <w:t>овладение учебно-методическими и информационно-методическими ресурсами, н</w:t>
      </w:r>
      <w:r w:rsidRPr="00DF6196">
        <w:t>е</w:t>
      </w:r>
      <w:r w:rsidRPr="00DF6196">
        <w:t>обходимыми для успешного решения задач ФГОС.</w:t>
      </w:r>
    </w:p>
    <w:p w:rsidR="00D31617" w:rsidRPr="00203C37" w:rsidRDefault="00984612" w:rsidP="00EB07FB">
      <w:pPr>
        <w:pStyle w:val="af4"/>
        <w:numPr>
          <w:ilvl w:val="0"/>
          <w:numId w:val="62"/>
        </w:numPr>
        <w:ind w:firstLine="567"/>
      </w:pPr>
      <w:r w:rsidRPr="00DF6196">
        <w:t>успешная аттестация педагогов на соответствующую квалификационную к</w:t>
      </w:r>
      <w:r w:rsidRPr="00DF6196">
        <w:t>а</w:t>
      </w:r>
      <w:r w:rsidRPr="00DF6196">
        <w:t xml:space="preserve">тегорию </w:t>
      </w:r>
      <w:r w:rsidR="00D31617" w:rsidRPr="00203C37">
        <w:t>Критерии оценки результативности деятельности педагогических работн</w:t>
      </w:r>
      <w:r w:rsidR="00D31617" w:rsidRPr="00203C37">
        <w:t>и</w:t>
      </w:r>
      <w:r w:rsidR="00D31617" w:rsidRPr="00203C37">
        <w:t>ков. Результативность деятельности будет оцениваться по схеме: критерии оценки, содержание критерия, показатели.</w:t>
      </w:r>
    </w:p>
    <w:p w:rsidR="00D31617" w:rsidRPr="00DF6196" w:rsidRDefault="00D31617" w:rsidP="005A577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оказатели разработаны образовательным учреждением на основе планируемых р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зультатов (в том числе для междисциплинарных программ) и в соответствии со спецификой основной образовательной программы МБОУ «Ко</w:t>
      </w:r>
      <w:r w:rsidR="0006485D" w:rsidRPr="00DF6196">
        <w:rPr>
          <w:rFonts w:ascii="Times New Roman" w:hAnsi="Times New Roman" w:cs="Times New Roman"/>
          <w:sz w:val="24"/>
          <w:szCs w:val="24"/>
        </w:rPr>
        <w:t>ношская С</w:t>
      </w:r>
      <w:r w:rsidRPr="00DF6196">
        <w:rPr>
          <w:rFonts w:ascii="Times New Roman" w:hAnsi="Times New Roman" w:cs="Times New Roman"/>
          <w:sz w:val="24"/>
          <w:szCs w:val="24"/>
        </w:rPr>
        <w:t>Ш» Они отражают динамику образовательных достижений обучающихся, в том числе формирования УУД, а также акти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>ность и результативность их участия во внеурочной деятельности, образовательных, твор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ких и социальных, в том числе разновозрастных, проектах, школьном самоуправлении, в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лонтерском движении. Обобщенная оценка личностных результатов учебной деятельности обучающихся будет осуществляться в ходе различных мониторинговых исследований. При оценке качества деятельности педагогических работников будут  учитываться востребова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ость услуг учителя (в том числе внеурочных) обучающимися  и родителями; использование учителями современных педагогических технологий, в том числе ИКТ и здоровьесберега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щих; участие в методической и научной работе; распространение передового педагогическ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о опыта; повышение уровня профессионального мастерства; работа учителя по формир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ю и сопровождению индивидуальных образовательных траекторий обучающихся; руков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дство проектной деятельностью обучающихся; взаимодействие со всеми участниками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 xml:space="preserve">зовательной деятельности и др. 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Система методической работы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условие готовности образовательного учреждения  к введению ФГОС ООО</w:t>
      </w:r>
    </w:p>
    <w:p w:rsidR="00D31617" w:rsidRPr="00DF6196" w:rsidRDefault="00D31617" w:rsidP="005A577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дним из услов</w:t>
      </w:r>
      <w:r w:rsidR="0006485D" w:rsidRPr="00DF6196">
        <w:rPr>
          <w:rFonts w:ascii="Times New Roman" w:hAnsi="Times New Roman" w:cs="Times New Roman"/>
          <w:sz w:val="24"/>
          <w:szCs w:val="24"/>
        </w:rPr>
        <w:t>ий готовности МБОУ «Коношская С</w:t>
      </w:r>
      <w:r w:rsidRPr="00DF6196">
        <w:rPr>
          <w:rFonts w:ascii="Times New Roman" w:hAnsi="Times New Roman" w:cs="Times New Roman"/>
          <w:sz w:val="24"/>
          <w:szCs w:val="24"/>
        </w:rPr>
        <w:t>Ш» к введению ФГОС основного общего образования является создание системы методической работы, обеспечивающей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провождение деятельности педагогов на всех этапах реализации требований ФГОС. Разраб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тан план методического сопровождения и введения ФГОС ООО в рамках основной обра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вательной программы 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и этом планируются  мероприятия: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1. Семинары, посвященные содержанию и ключевым особенностям ФГОС ООО.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2. Тренинги для педагогов с целью выявления и соотнесения собственной профессиональной позиции с целями и задачами ФГОС ООО.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3. Заседания методических объединений учителей по проблемам введения ФГОС.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4. Конференции участников образовательных отношений и социальных партнеров ОУ по итогам разработки основной образовательной программы, ее отдельных разделов, проблемам апробации и введения ФГОС ООО.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5. Участие педагогов в разработке разделов и компонентов основной образовательной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раммы образовательного учреждения.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6. Участие педагогов в разработке и апробации оценки эффективности работы в условиях внедрения ФГОС ООО.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7.  Участие педагогов в проведении мастер-классов, круглых столов, стажерских площадок, «открытых» уроков, внеурочных занятий и мероприятий по отдельным направлениям вве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ния и реализации ФГОС. </w:t>
      </w:r>
    </w:p>
    <w:p w:rsidR="00D31617" w:rsidRPr="00DF6196" w:rsidRDefault="00D31617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>Подведение итогов и обсуждение результатов мероприятий будут осуществляться в разных формах: совещания при директоре, заседания педагогического и методического советов, творческих группах, презентациях опыта.</w:t>
      </w:r>
    </w:p>
    <w:p w:rsidR="00D31617" w:rsidRPr="00DF6196" w:rsidRDefault="00731224" w:rsidP="005A577E">
      <w:pPr>
        <w:pStyle w:val="3f2"/>
        <w:rPr>
          <w:sz w:val="24"/>
          <w:szCs w:val="24"/>
        </w:rPr>
      </w:pPr>
      <w:bookmarkStart w:id="300" w:name="_Toc421521935"/>
      <w:bookmarkStart w:id="301" w:name="_Toc422388280"/>
      <w:bookmarkStart w:id="302" w:name="_Toc22897142"/>
      <w:r w:rsidRPr="00DF6196">
        <w:rPr>
          <w:sz w:val="24"/>
          <w:szCs w:val="24"/>
        </w:rPr>
        <w:t>Психолого-педагогические условия реализации основной образовательной программы основного общего образования</w:t>
      </w:r>
      <w:r w:rsidR="00D31617" w:rsidRPr="00DF6196">
        <w:rPr>
          <w:sz w:val="24"/>
          <w:szCs w:val="24"/>
        </w:rPr>
        <w:t>.</w:t>
      </w:r>
      <w:bookmarkEnd w:id="300"/>
      <w:bookmarkEnd w:id="301"/>
      <w:bookmarkEnd w:id="302"/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Требованиями Стандарта к психолого-педагогическим условиям реализации основной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тельной программы основного общего образования являются (п. 25 Стандарта):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•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, в том числе особенностей перехода из младшего школьного возраста в подростковый;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• формирование и развитие психолого-педагогической компетентности участников образ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ого процесса;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• обеспечение вариативности направлений и форм, а также диверсификации уровней псих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лого-педагогического сопровождения участников образовательного процесса.</w:t>
      </w:r>
    </w:p>
    <w:p w:rsidR="008D4370" w:rsidRPr="00DF6196" w:rsidRDefault="008D4370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Модель психолого-педагогического сопровождения участников образовательного проце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с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са на основной ступени общего образования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Уровни психолого-педагогического сопровождения</w:t>
      </w:r>
    </w:p>
    <w:tbl>
      <w:tblPr>
        <w:tblpPr w:leftFromText="180" w:rightFromText="180" w:vertAnchor="text" w:horzAnchor="margin" w:tblpXSpec="center" w:tblpY="7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2"/>
        <w:gridCol w:w="2554"/>
        <w:gridCol w:w="2126"/>
      </w:tblGrid>
      <w:tr w:rsidR="008D4370" w:rsidRPr="00DF6196" w:rsidTr="003B43D6">
        <w:tc>
          <w:tcPr>
            <w:tcW w:w="2392" w:type="dxa"/>
          </w:tcPr>
          <w:p w:rsidR="008D4370" w:rsidRPr="00DF6196" w:rsidRDefault="008D4370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ндивидуальное</w:t>
            </w:r>
          </w:p>
        </w:tc>
        <w:tc>
          <w:tcPr>
            <w:tcW w:w="2392" w:type="dxa"/>
          </w:tcPr>
          <w:p w:rsidR="008D4370" w:rsidRPr="00DF6196" w:rsidRDefault="008D4370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упповое</w:t>
            </w:r>
          </w:p>
        </w:tc>
        <w:tc>
          <w:tcPr>
            <w:tcW w:w="2554" w:type="dxa"/>
          </w:tcPr>
          <w:p w:rsidR="008D4370" w:rsidRPr="00DF6196" w:rsidRDefault="008D4370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 уровне класса</w:t>
            </w:r>
          </w:p>
        </w:tc>
        <w:tc>
          <w:tcPr>
            <w:tcW w:w="2126" w:type="dxa"/>
          </w:tcPr>
          <w:p w:rsidR="008D4370" w:rsidRPr="00DF6196" w:rsidRDefault="008D4370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 уровне ОУ</w:t>
            </w:r>
          </w:p>
        </w:tc>
      </w:tr>
    </w:tbl>
    <w:p w:rsidR="008D4370" w:rsidRPr="00DF6196" w:rsidRDefault="00401BD0" w:rsidP="000D2626">
      <w:pPr>
        <w:rPr>
          <w:rFonts w:ascii="Times New Roman" w:hAnsi="Times New Roman" w:cs="Times New Roman"/>
          <w:sz w:val="24"/>
          <w:szCs w:val="24"/>
        </w:rPr>
      </w:pPr>
      <w:r w:rsidRPr="00401BD0">
        <w:rPr>
          <w:rFonts w:ascii="Times New Roman" w:hAnsi="Times New Roman" w:cs="Times New Roman"/>
          <w:i/>
          <w:sz w:val="24"/>
          <w:szCs w:val="24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290" type="#_x0000_t88" style="position:absolute;margin-left:214.25pt;margin-top:-189.85pt;width:12.45pt;height:405pt;rotation:450;flip:y;z-index:251706368;mso-position-horizontal-relative:text;mso-position-vertical-relative:text"/>
        </w:pic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FE2C4F" w:rsidRPr="00DF6196" w:rsidRDefault="00FE2C4F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401BD0" w:rsidP="000D26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group id="_x0000_s1291" style="position:absolute;margin-left:25.6pt;margin-top:14.6pt;width:405pt;height:126.1pt;z-index:251707392" coordorigin="2345,5296" coordsize="8100,2671">
            <v:shape id="_x0000_s1292" type="#_x0000_t202" style="position:absolute;left:2525;top:6167;width:2340;height:540">
              <v:textbox style="mso-next-textbox:#_x0000_s1292">
                <w:txbxContent>
                  <w:p w:rsidR="000A4D0D" w:rsidRPr="005A577E" w:rsidRDefault="000A4D0D" w:rsidP="008D4370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Консультирование</w:t>
                    </w:r>
                  </w:p>
                </w:txbxContent>
              </v:textbox>
            </v:shape>
            <v:shape id="_x0000_s1293" type="#_x0000_t202" style="position:absolute;left:2525;top:6887;width:2340;height:720">
              <v:textbox style="mso-next-textbox:#_x0000_s1293">
                <w:txbxContent>
                  <w:p w:rsidR="000A4D0D" w:rsidRPr="005A577E" w:rsidRDefault="000A4D0D" w:rsidP="008D4370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Развивающая раб</w:t>
                    </w: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о</w:t>
                    </w: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та</w:t>
                    </w:r>
                  </w:p>
                </w:txbxContent>
              </v:textbox>
            </v:shape>
            <v:shape id="_x0000_s1294" type="#_x0000_t202" style="position:absolute;left:5765;top:6707;width:1800;height:540">
              <v:textbox style="mso-next-textbox:#_x0000_s1294">
                <w:txbxContent>
                  <w:p w:rsidR="000A4D0D" w:rsidRPr="005A577E" w:rsidRDefault="000A4D0D" w:rsidP="008D4370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Профилактика</w:t>
                    </w:r>
                  </w:p>
                </w:txbxContent>
              </v:textbox>
            </v:shape>
            <v:shape id="_x0000_s1295" type="#_x0000_t202" style="position:absolute;left:8285;top:6876;width:1800;height:540">
              <v:textbox style="mso-next-textbox:#_x0000_s1295">
                <w:txbxContent>
                  <w:p w:rsidR="000A4D0D" w:rsidRPr="005A577E" w:rsidRDefault="000A4D0D" w:rsidP="008D4370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 xml:space="preserve">Просвещение </w:t>
                    </w:r>
                  </w:p>
                </w:txbxContent>
              </v:textbox>
            </v:shape>
            <v:shape id="_x0000_s1296" type="#_x0000_t202" style="position:absolute;left:8285;top:6156;width:1800;height:540">
              <v:textbox style="mso-next-textbox:#_x0000_s1296">
                <w:txbxContent>
                  <w:p w:rsidR="000A4D0D" w:rsidRPr="005A577E" w:rsidRDefault="000A4D0D" w:rsidP="008D4370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 xml:space="preserve">Экспертиза </w:t>
                    </w:r>
                  </w:p>
                </w:txbxContent>
              </v:textbox>
            </v:shape>
            <v:shape id="_x0000_s1297" type="#_x0000_t202" style="position:absolute;left:5765;top:5987;width:1800;height:540">
              <v:textbox style="mso-next-textbox:#_x0000_s1297">
                <w:txbxContent>
                  <w:p w:rsidR="000A4D0D" w:rsidRPr="005A577E" w:rsidRDefault="000A4D0D" w:rsidP="008D4370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Диагностика</w:t>
                    </w:r>
                  </w:p>
                </w:txbxContent>
              </v:textbox>
            </v:shape>
            <v:shape id="_x0000_s1298" type="#_x0000_t202" style="position:absolute;left:5225;top:7427;width:2700;height:540">
              <v:textbox style="mso-next-textbox:#_x0000_s1298">
                <w:txbxContent>
                  <w:p w:rsidR="000A4D0D" w:rsidRPr="005A577E" w:rsidRDefault="000A4D0D" w:rsidP="008D4370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5A577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Коррекционная работа</w:t>
                    </w:r>
                  </w:p>
                </w:txbxContent>
              </v:textbox>
            </v:shape>
            <v:shape id="_x0000_s1299" type="#_x0000_t88" style="position:absolute;left:6125;top:1516;width:540;height:8100;rotation:450;flip:y"/>
          </v:group>
        </w:pict>
      </w:r>
      <w:r w:rsidR="00FE2C4F" w:rsidRPr="00DF6196">
        <w:rPr>
          <w:rFonts w:ascii="Times New Roman" w:hAnsi="Times New Roman" w:cs="Times New Roman"/>
          <w:i/>
          <w:sz w:val="24"/>
          <w:szCs w:val="24"/>
        </w:rPr>
        <w:t>Основные формы сопровождения</w:t>
      </w:r>
    </w:p>
    <w:p w:rsidR="00FE2C4F" w:rsidRPr="00DF6196" w:rsidRDefault="00FE2C4F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FE2C4F" w:rsidRPr="00DF6196" w:rsidRDefault="00FE2C4F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Основные направления психолого-педагогического сопровождения</w:t>
      </w:r>
    </w:p>
    <w:p w:rsidR="008D4370" w:rsidRPr="00DF6196" w:rsidRDefault="00401BD0" w:rsidP="000D2626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pict>
          <v:shape id="_x0000_s1300" type="#_x0000_t88" style="position:absolute;margin-left:223.5pt;margin-top:-184.2pt;width:27pt;height:405pt;rotation:450;flip:y;z-index:251708416" adj=",10720"/>
        </w:pict>
      </w:r>
    </w:p>
    <w:p w:rsidR="008D4370" w:rsidRPr="00DF6196" w:rsidRDefault="00401BD0" w:rsidP="000D26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group id="_x0000_s1277" editas="canvas" style="position:absolute;margin-left:-28.4pt;margin-top:22.5pt;width:507.75pt;height:266.25pt;z-index:251705344;mso-position-horizontal-relative:char;mso-position-vertical-relative:line" coordorigin="2279,1601" coordsize="7965,4123">
            <o:lock v:ext="edit" aspectratio="t"/>
            <v:shape id="_x0000_s1278" type="#_x0000_t75" style="position:absolute;left:2279;top:1601;width:7965;height:4123" o:preferrelative="f">
              <v:fill o:detectmouseclick="t"/>
              <v:path o:extrusionok="t" o:connecttype="none"/>
              <o:lock v:ext="edit" text="t"/>
            </v:shape>
            <v:shape id="_x0000_s1279" type="#_x0000_t202" style="position:absolute;left:2562;top:1601;width:2276;height:813">
              <v:textbox style="mso-next-textbox:#_x0000_s1279">
                <w:txbxContent>
                  <w:p w:rsidR="000A4D0D" w:rsidRPr="00A968BC" w:rsidRDefault="000A4D0D" w:rsidP="008D4370">
                    <w:pPr>
                      <w:jc w:val="center"/>
                      <w:rPr>
                        <w:rStyle w:val="dash041e005f0431005f044b005f0447005f043d005f044b005f0439005f005fchar1char1"/>
                        <w:szCs w:val="18"/>
                      </w:rPr>
                    </w:pPr>
                    <w:r>
                      <w:rPr>
                        <w:rStyle w:val="dash041e005f0431005f044b005f0447005f043d005f044b005f0439005f005fchar1char1"/>
                        <w:szCs w:val="18"/>
                      </w:rPr>
                      <w:t xml:space="preserve">Сохранение и 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укрепл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е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ние</w:t>
                    </w:r>
                    <w:r w:rsidRPr="00A968BC">
                      <w:rPr>
                        <w:rStyle w:val="dash041e005f0431005f044b005f0447005f043d005f044b005f0439005f005fchar1char1"/>
                        <w:sz w:val="36"/>
                        <w:szCs w:val="28"/>
                      </w:rPr>
                      <w:t xml:space="preserve"> 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психологического</w:t>
                    </w:r>
                  </w:p>
                  <w:p w:rsidR="000A4D0D" w:rsidRPr="00A968BC" w:rsidRDefault="000A4D0D" w:rsidP="008D4370">
                    <w:pPr>
                      <w:jc w:val="center"/>
                      <w:rPr>
                        <w:sz w:val="32"/>
                      </w:rPr>
                    </w:pP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здоровья</w:t>
                    </w:r>
                  </w:p>
                  <w:p w:rsidR="000A4D0D" w:rsidRPr="008B2F5B" w:rsidRDefault="000A4D0D" w:rsidP="008D4370">
                    <w:pPr>
                      <w:jc w:val="center"/>
                    </w:pPr>
                  </w:p>
                </w:txbxContent>
              </v:textbox>
            </v:shape>
            <v:shape id="_x0000_s1280" type="#_x0000_t202" style="position:absolute;left:5103;top:1601;width:2028;height:803">
              <v:textbox style="mso-next-textbox:#_x0000_s1280">
                <w:txbxContent>
                  <w:p w:rsidR="000A4D0D" w:rsidRPr="00A968BC" w:rsidRDefault="000A4D0D" w:rsidP="008D4370">
                    <w:pPr>
                      <w:jc w:val="center"/>
                    </w:pPr>
                    <w:r w:rsidRPr="00A968BC">
                      <w:rPr>
                        <w:rStyle w:val="dash041e005f0431005f044b005f0447005f043d005f044b005f0439005f005fchar1char1"/>
                      </w:rPr>
                      <w:t>Мониторинг возмо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ж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ностей и способн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о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стей обучающихся</w:t>
                    </w:r>
                  </w:p>
                </w:txbxContent>
              </v:textbox>
            </v:shape>
            <v:shape id="_x0000_s1281" type="#_x0000_t202" style="position:absolute;left:7503;top:1601;width:2532;height:813">
              <v:textbox style="mso-next-textbox:#_x0000_s1281">
                <w:txbxContent>
                  <w:p w:rsidR="000A4D0D" w:rsidRPr="00A968BC" w:rsidRDefault="000A4D0D" w:rsidP="008D4370">
                    <w:pPr>
                      <w:jc w:val="center"/>
                    </w:pPr>
                    <w:r w:rsidRPr="00A968BC">
                      <w:rPr>
                        <w:rStyle w:val="dash041e005f0431005f044b005f0447005f043d005f044b005f0439005f005fchar1char1"/>
                      </w:rPr>
                      <w:t>Психолого-педагогич</w:t>
                    </w:r>
                    <w:r>
                      <w:rPr>
                        <w:rStyle w:val="dash041e005f0431005f044b005f0447005f043d005f044b005f0439005f005fchar1char1"/>
                      </w:rPr>
                      <w:t>еская поддержка участников олим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пиадного движения</w:t>
                    </w:r>
                  </w:p>
                </w:txbxContent>
              </v:textbox>
            </v:shape>
            <v:shape id="_x0000_s1282" type="#_x0000_t202" style="position:absolute;left:5103;top:3693;width:2028;height:766">
              <v:textbox style="mso-next-textbox:#_x0000_s1282">
                <w:txbxContent>
                  <w:p w:rsidR="000A4D0D" w:rsidRPr="00A968BC" w:rsidRDefault="000A4D0D" w:rsidP="008D4370">
                    <w:pPr>
                      <w:jc w:val="center"/>
                      <w:rPr>
                        <w:szCs w:val="18"/>
                      </w:rPr>
                    </w:pP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В</w:t>
                    </w:r>
                    <w:r>
                      <w:rPr>
                        <w:rStyle w:val="dash041e005f0431005f044b005f0447005f043d005f044b005f0439005f005fchar1char1"/>
                        <w:szCs w:val="18"/>
                      </w:rPr>
                      <w:t xml:space="preserve">ыявление и 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по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д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держка одарённых детей</w:t>
                    </w:r>
                  </w:p>
                </w:txbxContent>
              </v:textbox>
            </v:shape>
            <v:shape id="_x0000_s1283" type="#_x0000_t202" style="position:absolute;left:5103;top:2531;width:2028;height:1046">
              <v:textbox style="mso-next-textbox:#_x0000_s1283">
                <w:txbxContent>
                  <w:p w:rsidR="000A4D0D" w:rsidRPr="00A968BC" w:rsidRDefault="000A4D0D" w:rsidP="008D4370">
                    <w:pPr>
                      <w:jc w:val="center"/>
                    </w:pPr>
                    <w:r>
                      <w:rPr>
                        <w:rStyle w:val="dash041e005f0431005f044b005f0447005f043d005f044b005f0439005f005fchar1char1"/>
                      </w:rPr>
                      <w:t xml:space="preserve">Выявление и 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по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д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держка детей с ос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о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быми образовател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ь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ными потребностями</w:t>
                    </w:r>
                  </w:p>
                </w:txbxContent>
              </v:textbox>
            </v:shape>
            <v:shape id="_x0000_s1284" type="#_x0000_t202" style="position:absolute;left:2562;top:2531;width:2275;height:766">
              <v:textbox style="mso-next-textbox:#_x0000_s1284">
                <w:txbxContent>
                  <w:p w:rsidR="000A4D0D" w:rsidRPr="00A968BC" w:rsidRDefault="000A4D0D" w:rsidP="008D4370">
                    <w:pPr>
                      <w:jc w:val="center"/>
                    </w:pPr>
                    <w:r w:rsidRPr="00A968BC">
                      <w:rPr>
                        <w:rStyle w:val="dash041e005f0431005f044b005f0447005f043d005f044b005f0439005f005fchar1char1"/>
                      </w:rPr>
                      <w:t>Ф</w:t>
                    </w:r>
                    <w:r>
                      <w:rPr>
                        <w:rStyle w:val="dash041e005f0431005f044b005f0447005f043d005f044b005f0439005f005fchar1char1"/>
                      </w:rPr>
                      <w:t xml:space="preserve">ормирование ценности здоровья и 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безопасного образа жизни</w:t>
                    </w:r>
                  </w:p>
                </w:txbxContent>
              </v:textbox>
            </v:shape>
            <v:shape id="_x0000_s1285" type="#_x0000_t202" style="position:absolute;left:2561;top:3693;width:2276;height:580">
              <v:textbox style="mso-next-textbox:#_x0000_s1285">
                <w:txbxContent>
                  <w:p w:rsidR="000A4D0D" w:rsidRPr="00A968BC" w:rsidRDefault="000A4D0D" w:rsidP="008D4370">
                    <w:pPr>
                      <w:jc w:val="center"/>
                    </w:pPr>
                    <w:r w:rsidRPr="00A968BC">
                      <w:rPr>
                        <w:rStyle w:val="dash041e005f0431005f044b005f0447005f043d005f044b005f0439005f005fchar1char1"/>
                      </w:rPr>
                      <w:t>Развитие экологической культуры</w:t>
                    </w:r>
                  </w:p>
                  <w:p w:rsidR="000A4D0D" w:rsidRPr="004B0EA5" w:rsidRDefault="000A4D0D" w:rsidP="008D4370">
                    <w:pPr>
                      <w:jc w:val="center"/>
                    </w:pPr>
                  </w:p>
                </w:txbxContent>
              </v:textbox>
            </v:shape>
            <v:shape id="_x0000_s1286" type="#_x0000_t202" style="position:absolute;left:2562;top:4498;width:2210;height:750">
              <v:textbox style="mso-next-textbox:#_x0000_s1286">
                <w:txbxContent>
                  <w:p w:rsidR="000A4D0D" w:rsidRPr="00A968BC" w:rsidRDefault="000A4D0D" w:rsidP="008D4370">
                    <w:pPr>
                      <w:jc w:val="center"/>
                    </w:pPr>
                    <w:r w:rsidRPr="00A968BC">
                      <w:rPr>
                        <w:rStyle w:val="dash041e005f0431005f044b005f0447005f043d005f044b005f0439005f005fchar1char1"/>
                      </w:rPr>
                      <w:t>Д</w:t>
                    </w:r>
                    <w:r>
                      <w:rPr>
                        <w:rStyle w:val="dash041e005f0431005f044b005f0447005f043d005f044b005f0439005f005fchar1char1"/>
                      </w:rPr>
                      <w:t xml:space="preserve">ифференциация и 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и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н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дивидуализация обуч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е</w:t>
                    </w:r>
                    <w:r w:rsidRPr="00A968BC">
                      <w:rPr>
                        <w:rStyle w:val="dash041e005f0431005f044b005f0447005f043d005f044b005f0439005f005fchar1char1"/>
                      </w:rPr>
                      <w:t>ния</w:t>
                    </w:r>
                  </w:p>
                  <w:p w:rsidR="000A4D0D" w:rsidRPr="00073B37" w:rsidRDefault="000A4D0D" w:rsidP="008D4370"/>
                </w:txbxContent>
              </v:textbox>
            </v:shape>
            <v:shape id="_x0000_s1287" type="#_x0000_t202" style="position:absolute;left:7503;top:2531;width:2646;height:1046">
              <v:textbox style="mso-next-textbox:#_x0000_s1287">
                <w:txbxContent>
                  <w:p w:rsidR="000A4D0D" w:rsidRPr="00A968BC" w:rsidRDefault="000A4D0D" w:rsidP="008D4370">
                    <w:pPr>
                      <w:jc w:val="center"/>
                      <w:rPr>
                        <w:sz w:val="32"/>
                      </w:rPr>
                    </w:pP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Обеспечение осознанного и</w:t>
                    </w:r>
                    <w:r w:rsidRPr="00A968BC">
                      <w:rPr>
                        <w:rStyle w:val="dash041e005f0431005f044b005f0447005f043d005f044b005f0439005f005fchar1char1"/>
                        <w:sz w:val="36"/>
                        <w:szCs w:val="28"/>
                      </w:rPr>
                      <w:t xml:space="preserve"> 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ответственного выбора</w:t>
                    </w:r>
                    <w:r w:rsidRPr="00A968BC">
                      <w:rPr>
                        <w:rStyle w:val="dash041e005f0431005f044b005f0447005f043d005f044b005f0439005f005fchar1char1"/>
                        <w:sz w:val="36"/>
                        <w:szCs w:val="28"/>
                      </w:rPr>
                      <w:t xml:space="preserve"> 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дал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ь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нейшей профессиональной сферы деятельности</w:t>
                    </w:r>
                  </w:p>
                </w:txbxContent>
              </v:textbox>
            </v:shape>
            <v:shape id="_x0000_s1288" type="#_x0000_t202" style="position:absolute;left:7503;top:3693;width:2646;height:975">
              <v:textbox style="mso-next-textbox:#_x0000_s1288">
                <w:txbxContent>
                  <w:p w:rsidR="000A4D0D" w:rsidRPr="00A968BC" w:rsidRDefault="000A4D0D" w:rsidP="008D4370">
                    <w:pPr>
                      <w:jc w:val="center"/>
                      <w:rPr>
                        <w:szCs w:val="18"/>
                      </w:rPr>
                    </w:pP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Формирование коммуник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а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тивных навыков в</w:t>
                    </w:r>
                    <w:r>
                      <w:rPr>
                        <w:rStyle w:val="dash041e005f0431005f044b005f0447005f043d005f044b005f0439005f005fchar1char1"/>
                        <w:sz w:val="36"/>
                        <w:szCs w:val="28"/>
                      </w:rPr>
                      <w:t xml:space="preserve"> 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разново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з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растной среде и среде</w:t>
                    </w:r>
                    <w:r w:rsidRPr="00A968BC">
                      <w:rPr>
                        <w:rStyle w:val="dash041e005f0431005f044b005f0447005f043d005f044b005f0439005f005fchar1char1"/>
                        <w:sz w:val="36"/>
                        <w:szCs w:val="28"/>
                      </w:rPr>
                      <w:t xml:space="preserve"> 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све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р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стников</w:t>
                    </w:r>
                  </w:p>
                  <w:p w:rsidR="000A4D0D" w:rsidRPr="00A968BC" w:rsidRDefault="000A4D0D" w:rsidP="008D4370">
                    <w:pPr>
                      <w:jc w:val="center"/>
                      <w:rPr>
                        <w:sz w:val="32"/>
                      </w:rPr>
                    </w:pPr>
                  </w:p>
                </w:txbxContent>
              </v:textbox>
            </v:shape>
            <v:shape id="_x0000_s1289" type="#_x0000_t202" style="position:absolute;left:5198;top:4630;width:2022;height:978">
              <v:textbox style="mso-next-textbox:#_x0000_s1289">
                <w:txbxContent>
                  <w:p w:rsidR="000A4D0D" w:rsidRPr="00A968BC" w:rsidRDefault="000A4D0D" w:rsidP="008D4370">
                    <w:pPr>
                      <w:jc w:val="center"/>
                    </w:pP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Поддержка детских объед</w:t>
                    </w:r>
                    <w:r>
                      <w:rPr>
                        <w:rStyle w:val="dash041e005f0431005f044b005f0447005f043d005f044b005f0439005f005fchar1char1"/>
                        <w:szCs w:val="18"/>
                      </w:rPr>
                      <w:t xml:space="preserve">инений и 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уч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е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нического сам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о</w:t>
                    </w:r>
                    <w:r w:rsidRPr="00A968BC">
                      <w:rPr>
                        <w:rStyle w:val="dash041e005f0431005f044b005f0447005f043d005f044b005f0439005f005fchar1char1"/>
                        <w:szCs w:val="18"/>
                      </w:rPr>
                      <w:t>управления</w:t>
                    </w:r>
                  </w:p>
                  <w:p w:rsidR="000A4D0D" w:rsidRPr="00D47933" w:rsidRDefault="000A4D0D" w:rsidP="008D4370"/>
                </w:txbxContent>
              </v:textbox>
            </v:shape>
          </v:group>
        </w:pict>
      </w:r>
      <w:r w:rsidRPr="00401BD0">
        <w:rPr>
          <w:rFonts w:ascii="Times New Roman" w:hAnsi="Times New Roman" w:cs="Times New Roman"/>
          <w:sz w:val="24"/>
          <w:szCs w:val="24"/>
        </w:rPr>
        <w:pict>
          <v:shape id="_x0000_i1032" type="#_x0000_t75" style="width:459pt;height:279pt">
            <v:imagedata croptop="-65520f" cropbottom="65520f"/>
          </v:shape>
        </w:pic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</w:p>
    <w:p w:rsidR="008D4370" w:rsidRPr="00DF6196" w:rsidRDefault="008D4370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ринципы модели психолого-педагогического сопровождения: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>Принцип индивидуального подхода</w:t>
      </w:r>
      <w:r w:rsidRPr="00DF6196">
        <w:t xml:space="preserve"> к ребенку любого возраста на основе безоговоро</w:t>
      </w:r>
      <w:r w:rsidRPr="00DF6196">
        <w:t>ч</w:t>
      </w:r>
      <w:r w:rsidRPr="00DF6196">
        <w:t>ного признания его уникальности и ценности.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>Принцип гуманистичности</w:t>
      </w:r>
      <w:r w:rsidRPr="00DF6196">
        <w:t>, предполагает отбор и использование гуманных, личнос</w:t>
      </w:r>
      <w:r w:rsidRPr="00DF6196">
        <w:t>т</w:t>
      </w:r>
      <w:r w:rsidRPr="00DF6196">
        <w:t>но-ориентированных, основанных на общечеловеческих ценностях методов психол</w:t>
      </w:r>
      <w:r w:rsidRPr="00DF6196">
        <w:t>о</w:t>
      </w:r>
      <w:r w:rsidRPr="00DF6196">
        <w:t>гического взаимодействия. Данный принцип основан на идее педоцентризма, которая подразумевает постановку во главу угла психологического сопровождения ребенка, полное его принятие и позицию фасилитации педагога и психолога.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 xml:space="preserve">Принцип превентивности: </w:t>
      </w:r>
      <w:r w:rsidRPr="00DF6196">
        <w:t>обеспечение перехода от принципа «скорой помощи» (ре</w:t>
      </w:r>
      <w:r w:rsidRPr="00DF6196">
        <w:t>а</w:t>
      </w:r>
      <w:r w:rsidRPr="00DF6196">
        <w:t>гирования на уже возникшие проблемы) к предупреждению возникновения пробле</w:t>
      </w:r>
      <w:r w:rsidRPr="00DF6196">
        <w:t>м</w:t>
      </w:r>
      <w:r w:rsidRPr="00DF6196">
        <w:t>ных ситуаций.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>Принцип научности</w:t>
      </w:r>
      <w:r w:rsidRPr="00DF6196">
        <w:t xml:space="preserve"> отражает важнейший выбор практических психологов в пользу современных научных методов диагностики, коррекции развития личности школьн</w:t>
      </w:r>
      <w:r w:rsidRPr="00DF6196">
        <w:t>и</w:t>
      </w:r>
      <w:r w:rsidRPr="00DF6196">
        <w:t>ков. Реализация данного принципа предполагает участие субъектов психологического сопровождения в опытно-экспериментальной работе, а также в создании и апробир</w:t>
      </w:r>
      <w:r w:rsidRPr="00DF6196">
        <w:t>о</w:t>
      </w:r>
      <w:r w:rsidRPr="00DF6196">
        <w:t>вании самостоятельно создаваемых методик диагностики и коррекции.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 xml:space="preserve">Принцип комплексности </w:t>
      </w:r>
      <w:r w:rsidRPr="00DF6196">
        <w:t>подразумевает соорганизацию различных специалистов, всех участников учебно-воспитательного процесса в решении задач сопровождения: классных руководителей, учителей, педагога-психолога, социального педагога, учит</w:t>
      </w:r>
      <w:r w:rsidRPr="00DF6196">
        <w:t>е</w:t>
      </w:r>
      <w:r w:rsidRPr="00DF6196">
        <w:t>ля-логопеда, администрации и др.;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 xml:space="preserve">Принцип «на стороне ребенка»: </w:t>
      </w:r>
      <w:r w:rsidRPr="00DF6196">
        <w:t>во главе угла ставятся интересы ребенка, обеспечив</w:t>
      </w:r>
      <w:r w:rsidRPr="00DF6196">
        <w:t>а</w:t>
      </w:r>
      <w:r w:rsidRPr="00DF6196">
        <w:t>ется защита его прав при учете позиций других участников учебно-воспитательного процесса;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>Принцип активной позиции ребенка</w:t>
      </w:r>
      <w:r w:rsidRPr="00DF6196">
        <w:t>, при котором главным становится не решить пр</w:t>
      </w:r>
      <w:r w:rsidRPr="00DF6196">
        <w:t>о</w:t>
      </w:r>
      <w:r w:rsidRPr="00DF6196">
        <w:t>блемы за ребенка, но научить его решать проблемы самостоятельно, создать спосо</w:t>
      </w:r>
      <w:r w:rsidRPr="00DF6196">
        <w:t>б</w:t>
      </w:r>
      <w:r w:rsidRPr="00DF6196">
        <w:t>ности для становления способности ребенка к саморазвитию;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>Принципы коллегиальности и диалогового взаимодействия</w:t>
      </w:r>
      <w:r w:rsidRPr="00DF6196">
        <w:t xml:space="preserve"> обуславливают совмес</w:t>
      </w:r>
      <w:r w:rsidRPr="00DF6196">
        <w:t>т</w:t>
      </w:r>
      <w:r w:rsidRPr="00DF6196">
        <w:t>ную деятельность субъектов психологического сопровождения в рамках единой си</w:t>
      </w:r>
      <w:r w:rsidRPr="00DF6196">
        <w:t>с</w:t>
      </w:r>
      <w:r w:rsidRPr="00DF6196">
        <w:t>темы ценностей на основе взаимного уважения и коллегиального обсуждения пр</w:t>
      </w:r>
      <w:r w:rsidRPr="00DF6196">
        <w:t>о</w:t>
      </w:r>
      <w:r w:rsidRPr="00DF6196">
        <w:t>блем, возникающих в ходе реализации программ.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>Принцип системности</w:t>
      </w:r>
      <w:r w:rsidRPr="00DF6196">
        <w:t xml:space="preserve"> предполагает, что психологическое сопровождение носит н</w:t>
      </w:r>
      <w:r w:rsidRPr="00DF6196">
        <w:t>е</w:t>
      </w:r>
      <w:r w:rsidRPr="00DF6196">
        <w:t xml:space="preserve">прерывный характер и выстраивается как системная деятельность, в основе которой </w:t>
      </w:r>
      <w:r w:rsidRPr="00DF6196">
        <w:lastRenderedPageBreak/>
        <w:t>лежит внутренняя непротиворечивость, опора на современные достижения в области социальных наук, взаимосвязь и взаимообусловленность отдельных компонентов.</w:t>
      </w:r>
    </w:p>
    <w:p w:rsidR="008D4370" w:rsidRPr="00DF6196" w:rsidRDefault="008D4370" w:rsidP="00EB07FB">
      <w:pPr>
        <w:pStyle w:val="af4"/>
        <w:numPr>
          <w:ilvl w:val="0"/>
          <w:numId w:val="63"/>
        </w:numPr>
      </w:pPr>
      <w:r w:rsidRPr="00DF6196">
        <w:rPr>
          <w:i/>
        </w:rPr>
        <w:t xml:space="preserve">Принцип рациональности </w:t>
      </w:r>
      <w:r w:rsidRPr="00DF6196">
        <w:t>лежит в основе использования форм и методов психолог</w:t>
      </w:r>
      <w:r w:rsidRPr="00DF6196">
        <w:t>и</w:t>
      </w:r>
      <w:r w:rsidRPr="00DF6196">
        <w:t>ческого взаимодействия и обуславливает необходимость их отбора с учетом опт</w:t>
      </w:r>
      <w:r w:rsidRPr="00DF6196">
        <w:t>и</w:t>
      </w:r>
      <w:r w:rsidRPr="00DF6196">
        <w:t>мальной сложности, информативности и пользы для ребенка.</w:t>
      </w:r>
    </w:p>
    <w:p w:rsidR="008D4370" w:rsidRPr="00DF6196" w:rsidRDefault="008D4370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Направления психолого-педагогического сопровождения: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 xml:space="preserve">Работа с </w:t>
      </w:r>
      <w:r w:rsidR="00522412" w:rsidRPr="00DF6196">
        <w:rPr>
          <w:rFonts w:ascii="Times New Roman" w:hAnsi="Times New Roman" w:cs="Times New Roman"/>
          <w:sz w:val="24"/>
          <w:szCs w:val="24"/>
          <w:u w:val="single"/>
        </w:rPr>
        <w:t>обучающимися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Психолого-педагогическое сопровождение процесса адаптации учащихся в перехо</w:t>
      </w:r>
      <w:r w:rsidRPr="00DF6196">
        <w:t>д</w:t>
      </w:r>
      <w:r w:rsidRPr="00DF6196">
        <w:t>ный период (5-ый класс).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Выявление и поддержка одарённых детей.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Психолого-педагогическое сопровождение учащихся «группы риска».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Психологическое просвещение всех учащихся.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Формирование умения учиться как самой значимой компетенции через развитие ун</w:t>
      </w:r>
      <w:r w:rsidRPr="00DF6196">
        <w:t>и</w:t>
      </w:r>
      <w:r w:rsidRPr="00DF6196">
        <w:t>версальных учебных действий у учащихся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Мониторинг возможностей и способностей обучающихся.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Выявление и поддержка детей с особыми образовательными потребностями.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Дифференциация и индивидуализация обучения.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Сохранение и укрепление психологического здоровья.</w:t>
      </w:r>
    </w:p>
    <w:p w:rsidR="008D4370" w:rsidRPr="00DF6196" w:rsidRDefault="008D4370" w:rsidP="00EB07FB">
      <w:pPr>
        <w:pStyle w:val="af4"/>
        <w:numPr>
          <w:ilvl w:val="0"/>
          <w:numId w:val="64"/>
        </w:numPr>
      </w:pPr>
      <w:r w:rsidRPr="00DF6196">
        <w:t>Обеспечение осознанного и ответственного выбора дальнейшей профессиональной сферы деятельности.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Работа с педагогическим коллективом</w:t>
      </w:r>
    </w:p>
    <w:p w:rsidR="008D4370" w:rsidRPr="00DF6196" w:rsidRDefault="008D4370" w:rsidP="00EB07FB">
      <w:pPr>
        <w:pStyle w:val="af4"/>
        <w:numPr>
          <w:ilvl w:val="0"/>
          <w:numId w:val="65"/>
        </w:numPr>
      </w:pPr>
      <w:r w:rsidRPr="00DF6196">
        <w:t>Психологическое просвещение, развитие психолого-педагогической компетентности учителей через консультирование, выступления на педсоветах, методических совещ</w:t>
      </w:r>
      <w:r w:rsidRPr="00DF6196">
        <w:t>а</w:t>
      </w:r>
      <w:r w:rsidRPr="00DF6196">
        <w:t>ниях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Работа с родителями</w:t>
      </w:r>
    </w:p>
    <w:p w:rsidR="008D4370" w:rsidRPr="00DF6196" w:rsidRDefault="008D4370" w:rsidP="00EB07FB">
      <w:pPr>
        <w:pStyle w:val="af4"/>
        <w:numPr>
          <w:ilvl w:val="0"/>
          <w:numId w:val="65"/>
        </w:numPr>
      </w:pPr>
      <w:r w:rsidRPr="00DF6196">
        <w:t>Психологическое просвещение, развитие психолого-педагогической компетентности</w:t>
      </w:r>
    </w:p>
    <w:p w:rsidR="008D4370" w:rsidRPr="00DF6196" w:rsidRDefault="008D4370" w:rsidP="00EB07FB">
      <w:pPr>
        <w:pStyle w:val="af4"/>
        <w:numPr>
          <w:ilvl w:val="0"/>
          <w:numId w:val="65"/>
        </w:numPr>
      </w:pPr>
      <w:r w:rsidRPr="00DF6196">
        <w:t>Консультирование</w:t>
      </w:r>
    </w:p>
    <w:p w:rsidR="008D4370" w:rsidRPr="00DF6196" w:rsidRDefault="008D4370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Реализация цели психолого-педагогического сопровождения достигается основными функциями: информационной, направляющей и развивающей.</w:t>
      </w:r>
    </w:p>
    <w:p w:rsidR="008D4370" w:rsidRPr="00DF6196" w:rsidRDefault="008D4370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Информационная функция</w:t>
      </w:r>
      <w:r w:rsidRPr="00DF6196">
        <w:rPr>
          <w:rFonts w:ascii="Times New Roman" w:hAnsi="Times New Roman" w:cs="Times New Roman"/>
          <w:sz w:val="24"/>
          <w:szCs w:val="24"/>
        </w:rPr>
        <w:t xml:space="preserve"> сопровождения состоит в широком оповещении всех заи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тересованных лиц о формах и методах сопровождения. В первую очередь это касается уч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елей, администрацию школы и родителей учащихся, принимающих участие в программе психологического сопровождения. Информационная функция обеспечивает открытость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цесса сопровождения, что согласуется с принципами открытого образования, а также, в свою очередь делает всех заинтересованных лиц активными участниками (сотрудниками).</w:t>
      </w:r>
    </w:p>
    <w:p w:rsidR="008D4370" w:rsidRPr="00DF6196" w:rsidRDefault="008D4370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Направляющая функция</w:t>
      </w:r>
      <w:r w:rsidRPr="00DF6196">
        <w:rPr>
          <w:rFonts w:ascii="Times New Roman" w:hAnsi="Times New Roman" w:cs="Times New Roman"/>
          <w:sz w:val="24"/>
          <w:szCs w:val="24"/>
        </w:rPr>
        <w:t xml:space="preserve"> сопровождения обеспечивает согласование всех заинтере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анных в сопровождении субъектов учебно-воспитательного процесса с целью обеспечения координации их действий в интересах ребенка. Вместе с тем, направляющая функция пред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сматривает, что ведущей (направляющей) фигурой в этих действиях в силу его професси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нальной компетенции становится педагог-психолог школы.</w:t>
      </w:r>
    </w:p>
    <w:p w:rsidR="008D4370" w:rsidRPr="00DF6196" w:rsidRDefault="008D4370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 </w:t>
      </w:r>
      <w:r w:rsidRPr="00DF6196">
        <w:rPr>
          <w:rFonts w:ascii="Times New Roman" w:hAnsi="Times New Roman" w:cs="Times New Roman"/>
          <w:i/>
          <w:sz w:val="24"/>
          <w:szCs w:val="24"/>
        </w:rPr>
        <w:t>Развивающая функция</w:t>
      </w:r>
      <w:r w:rsidRPr="00DF6196">
        <w:rPr>
          <w:rFonts w:ascii="Times New Roman" w:hAnsi="Times New Roman" w:cs="Times New Roman"/>
          <w:sz w:val="24"/>
          <w:szCs w:val="24"/>
        </w:rPr>
        <w:t xml:space="preserve"> сопровождения задает основной вектор действиям всех уча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ующих в системе сопровождения службам, которые становятся службами развития лич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и ребенка. Развивающая функция обеспечивается деятельностью учителей, педагога-психолога, других педагогических работников школы, при этом учителя и педагогические работники используют в практике работы развивающие технологии обучения и воспитания, а педагоги-психологи – развивающие дополнительные занятия с </w:t>
      </w:r>
      <w:r w:rsidR="00522412" w:rsidRPr="00DF6196">
        <w:rPr>
          <w:rFonts w:ascii="Times New Roman" w:hAnsi="Times New Roman" w:cs="Times New Roman"/>
          <w:sz w:val="24"/>
          <w:szCs w:val="24"/>
        </w:rPr>
        <w:t>обучающимися</w:t>
      </w:r>
      <w:r w:rsidRPr="00DF6196">
        <w:rPr>
          <w:rFonts w:ascii="Times New Roman" w:hAnsi="Times New Roman" w:cs="Times New Roman"/>
          <w:sz w:val="24"/>
          <w:szCs w:val="24"/>
        </w:rPr>
        <w:t>, проход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щие, как правило, после уроков.</w:t>
      </w:r>
    </w:p>
    <w:p w:rsidR="008D4370" w:rsidRPr="00DF6196" w:rsidRDefault="008D4370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Функции психолого-педагогического сопровождения обеспечиваются компонентами сопровождения, среди которых выделяются профессионально-психологический и организ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ционно-просветительский.</w:t>
      </w:r>
    </w:p>
    <w:p w:rsidR="008D4370" w:rsidRPr="00DF6196" w:rsidRDefault="008D4370" w:rsidP="00272E8F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Профессионально-психологический компонент сопровождения</w:t>
      </w:r>
      <w:r w:rsidRPr="00DF6196">
        <w:rPr>
          <w:rFonts w:ascii="Times New Roman" w:hAnsi="Times New Roman" w:cs="Times New Roman"/>
          <w:sz w:val="24"/>
          <w:szCs w:val="24"/>
        </w:rPr>
        <w:t xml:space="preserve"> – представлен системной деятельностью педагога-психолога, использующего принцип взаимосвязи диагностической и </w:t>
      </w:r>
      <w:r w:rsidRPr="00DF6196">
        <w:rPr>
          <w:rFonts w:ascii="Times New Roman" w:hAnsi="Times New Roman" w:cs="Times New Roman"/>
          <w:sz w:val="24"/>
          <w:szCs w:val="24"/>
        </w:rPr>
        <w:lastRenderedPageBreak/>
        <w:t>коррекционно-развивающей деятельности. В практической деятельности педагога-психолога личность ребенка изучается только с целью оказания психологической помощи. В этом п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ложении реализуется важнейший императив гуманистической психологии: Ребенок не может быть средством – он всегда цель психологического сопровождения.</w:t>
      </w:r>
    </w:p>
    <w:p w:rsidR="00272E8F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  <w:u w:val="single"/>
        </w:rPr>
        <w:t>Организационно-просветительский компонент</w:t>
      </w:r>
      <w:r w:rsidRPr="00DF6196">
        <w:rPr>
          <w:rFonts w:ascii="Times New Roman" w:hAnsi="Times New Roman" w:cs="Times New Roman"/>
          <w:sz w:val="24"/>
          <w:szCs w:val="24"/>
        </w:rPr>
        <w:t xml:space="preserve"> обеспечивает единое информационное поле для всех участников психологического сопровождения, а также ее анализ и актуальную оценку. Данный компонент реализуется в деятельности педагога-психолога, через осущест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 xml:space="preserve">ление просветительской работы с родителями, педагогами и администрацией школы, при этом используются разнообразные формы активного полисубъектного взаимодействия всех участников. </w:t>
      </w:r>
    </w:p>
    <w:p w:rsidR="008D4370" w:rsidRPr="00DF6196" w:rsidRDefault="008D4370" w:rsidP="00272E8F">
      <w:pPr>
        <w:spacing w:before="120"/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Анализ и оценка существующей системы сопровождения делает возможным развитие и совершенствование системы, обеспечивая ее важнейшие характеристики – открытость и ра</w:t>
      </w:r>
      <w:r w:rsidRPr="00DF6196">
        <w:rPr>
          <w:rFonts w:ascii="Times New Roman" w:hAnsi="Times New Roman" w:cs="Times New Roman"/>
          <w:sz w:val="24"/>
          <w:szCs w:val="24"/>
        </w:rPr>
        <w:t>з</w:t>
      </w:r>
      <w:r w:rsidRPr="00DF6196">
        <w:rPr>
          <w:rFonts w:ascii="Times New Roman" w:hAnsi="Times New Roman" w:cs="Times New Roman"/>
          <w:sz w:val="24"/>
          <w:szCs w:val="24"/>
        </w:rPr>
        <w:t>вивающийся характер (синергетичность).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сихолого-педагогическое обеспечение включает:</w:t>
      </w:r>
    </w:p>
    <w:p w:rsidR="008D4370" w:rsidRPr="00DF6196" w:rsidRDefault="008D4370" w:rsidP="00EB07FB">
      <w:pPr>
        <w:pStyle w:val="af4"/>
        <w:numPr>
          <w:ilvl w:val="0"/>
          <w:numId w:val="66"/>
        </w:numPr>
      </w:pPr>
      <w:r w:rsidRPr="00DF6196">
        <w:t>дифференцированные условия (оптимальный режим учебных нагрузок);</w:t>
      </w:r>
    </w:p>
    <w:p w:rsidR="008D4370" w:rsidRPr="00DF6196" w:rsidRDefault="008D4370" w:rsidP="00EB07FB">
      <w:pPr>
        <w:pStyle w:val="af4"/>
        <w:numPr>
          <w:ilvl w:val="0"/>
          <w:numId w:val="66"/>
        </w:numPr>
      </w:pPr>
      <w:r w:rsidRPr="00DF6196">
        <w:t>психолого-педагогические условия (коррекционно-развивающая направленность учебно-воспитательного процесса; учёт индивидуальных особенностей ребёнка; с</w:t>
      </w:r>
      <w:r w:rsidRPr="00DF6196">
        <w:t>о</w:t>
      </w:r>
      <w:r w:rsidRPr="00DF6196">
        <w:t>блюдение комфортного психоэмоционального режима; использование современных педагогических технологий, в том числе информационных, компьютерных для опт</w:t>
      </w:r>
      <w:r w:rsidRPr="00DF6196">
        <w:t>и</w:t>
      </w:r>
      <w:r w:rsidRPr="00DF6196">
        <w:t>мизации образовательного процесса, повышения его эффективности, доступности);</w:t>
      </w:r>
    </w:p>
    <w:p w:rsidR="008D4370" w:rsidRPr="00DF6196" w:rsidRDefault="008D4370" w:rsidP="00EB07FB">
      <w:pPr>
        <w:pStyle w:val="af4"/>
        <w:numPr>
          <w:ilvl w:val="0"/>
          <w:numId w:val="66"/>
        </w:numPr>
      </w:pPr>
      <w:r w:rsidRPr="00DF6196">
        <w:t>специализированные условия, т.е. выдвижение комплекса специальных задач обуч</w:t>
      </w:r>
      <w:r w:rsidRPr="00DF6196">
        <w:t>е</w:t>
      </w:r>
      <w:r w:rsidRPr="00DF6196">
        <w:t>ния, ориентированных на особые образовательные потребности обучающихся с огр</w:t>
      </w:r>
      <w:r w:rsidRPr="00DF6196">
        <w:t>а</w:t>
      </w:r>
      <w:r w:rsidRPr="00DF6196">
        <w:t>ниченными возможностями здоровья; дифференцированное и индивидуализирова</w:t>
      </w:r>
      <w:r w:rsidRPr="00DF6196">
        <w:t>н</w:t>
      </w:r>
      <w:r w:rsidRPr="00DF6196">
        <w:t>ное обучение с учётом специфики развития ребёнка; комплексное воздействие на обучающегося, осуществляемое на индивидуальных и групповых коррекционно-развивающих занятиях;</w:t>
      </w:r>
    </w:p>
    <w:p w:rsidR="008D4370" w:rsidRPr="00DF6196" w:rsidRDefault="008D4370" w:rsidP="00EB07FB">
      <w:pPr>
        <w:pStyle w:val="af4"/>
        <w:numPr>
          <w:ilvl w:val="0"/>
          <w:numId w:val="66"/>
        </w:numPr>
      </w:pPr>
      <w:r w:rsidRPr="00DF6196">
        <w:t>здоровьесберегающие условия (оздоровительный и охранительный режим, укрепл</w:t>
      </w:r>
      <w:r w:rsidRPr="00DF6196">
        <w:t>е</w:t>
      </w:r>
      <w:r w:rsidRPr="00DF6196">
        <w:t>ние физического и психического здоровья, профилактика физических, умственных и психологических перегрузок обучающихся, соблюдение санитарно-гигиенических правил и норм).</w:t>
      </w:r>
    </w:p>
    <w:p w:rsidR="008D4370" w:rsidRPr="00DF6196" w:rsidRDefault="008D4370" w:rsidP="00272E8F">
      <w:pPr>
        <w:spacing w:before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 xml:space="preserve">Субъекты системы психологического сопровождения </w:t>
      </w:r>
    </w:p>
    <w:p w:rsidR="008D4370" w:rsidRPr="00DF6196" w:rsidRDefault="008D4370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од субъектами психологического сопровождения понимаются специалисты, разли</w:t>
      </w:r>
      <w:r w:rsidRPr="00DF6196">
        <w:rPr>
          <w:rFonts w:ascii="Times New Roman" w:hAnsi="Times New Roman" w:cs="Times New Roman"/>
          <w:sz w:val="24"/>
          <w:szCs w:val="24"/>
        </w:rPr>
        <w:t>ч</w:t>
      </w:r>
      <w:r w:rsidRPr="00DF6196">
        <w:rPr>
          <w:rFonts w:ascii="Times New Roman" w:hAnsi="Times New Roman" w:cs="Times New Roman"/>
          <w:sz w:val="24"/>
          <w:szCs w:val="24"/>
        </w:rPr>
        <w:t>ные службы и сами школьники, активно взаимодействующие в процессе реализации фун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>ций психологического сопровождения в рамках достижения общей цели деятельности. Уч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ывая активную позицию школьников в процессе сопровождения, им также придается суб</w:t>
      </w:r>
      <w:r w:rsidRPr="00DF6196">
        <w:rPr>
          <w:rFonts w:ascii="Times New Roman" w:hAnsi="Times New Roman" w:cs="Times New Roman"/>
          <w:sz w:val="24"/>
          <w:szCs w:val="24"/>
        </w:rPr>
        <w:t>ъ</w:t>
      </w:r>
      <w:r w:rsidRPr="00DF6196">
        <w:rPr>
          <w:rFonts w:ascii="Times New Roman" w:hAnsi="Times New Roman" w:cs="Times New Roman"/>
          <w:sz w:val="24"/>
          <w:szCs w:val="24"/>
        </w:rPr>
        <w:t>ектная функция.</w:t>
      </w:r>
    </w:p>
    <w:p w:rsidR="008D4370" w:rsidRPr="00DF6196" w:rsidRDefault="008D4370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i/>
          <w:sz w:val="24"/>
          <w:szCs w:val="24"/>
        </w:rPr>
        <w:t>Критерии эффективности реализации модели психолого-педагогического сопровожд</w:t>
      </w:r>
      <w:r w:rsidRPr="00DF6196">
        <w:rPr>
          <w:rFonts w:ascii="Times New Roman" w:hAnsi="Times New Roman" w:cs="Times New Roman"/>
          <w:i/>
          <w:sz w:val="24"/>
          <w:szCs w:val="24"/>
        </w:rPr>
        <w:t>е</w:t>
      </w:r>
      <w:r w:rsidRPr="00DF6196">
        <w:rPr>
          <w:rFonts w:ascii="Times New Roman" w:hAnsi="Times New Roman" w:cs="Times New Roman"/>
          <w:i/>
          <w:sz w:val="24"/>
          <w:szCs w:val="24"/>
        </w:rPr>
        <w:t>ния.</w:t>
      </w:r>
      <w:r w:rsidRPr="00DF6196">
        <w:rPr>
          <w:rFonts w:ascii="Times New Roman" w:hAnsi="Times New Roman" w:cs="Times New Roman"/>
          <w:sz w:val="24"/>
          <w:szCs w:val="24"/>
        </w:rPr>
        <w:t xml:space="preserve"> Эффективность психологического сопровождения определяется в процессе наблюдения за развитием личности учащихся и формированием у них навыков компетентности.</w:t>
      </w:r>
    </w:p>
    <w:p w:rsidR="008D4370" w:rsidRPr="00DF6196" w:rsidRDefault="008D4370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качестве критериев эффективности сопровождения выделяются:</w:t>
      </w:r>
    </w:p>
    <w:p w:rsidR="008D4370" w:rsidRPr="00DF6196" w:rsidRDefault="008D4370" w:rsidP="00EB07FB">
      <w:pPr>
        <w:pStyle w:val="af4"/>
        <w:numPr>
          <w:ilvl w:val="0"/>
          <w:numId w:val="67"/>
        </w:numPr>
      </w:pPr>
      <w:r w:rsidRPr="00DF6196">
        <w:rPr>
          <w:i/>
        </w:rPr>
        <w:t>Педагогическая эффективность</w:t>
      </w:r>
      <w:r w:rsidRPr="00DF6196">
        <w:t>, которая связывается с соответствием личности школьника и уровня его достижений поставленным педагогическим задачам в усл</w:t>
      </w:r>
      <w:r w:rsidRPr="00DF6196">
        <w:t>о</w:t>
      </w:r>
      <w:r w:rsidRPr="00DF6196">
        <w:t>виях внедрения ФГОС. В качестве педагогических задач рассматриваются и диагн</w:t>
      </w:r>
      <w:r w:rsidRPr="00DF6196">
        <w:t>о</w:t>
      </w:r>
      <w:r w:rsidRPr="00DF6196">
        <w:t>стируются: отсутствие неуспевающих учащихся; профессиональное самоопределение; активное участие школьника в общественной жизни школы, инициативность, творч</w:t>
      </w:r>
      <w:r w:rsidRPr="00DF6196">
        <w:t>е</w:t>
      </w:r>
      <w:r w:rsidRPr="00DF6196">
        <w:t>ское отношение к делу; отсутствие признаков девиантного поведения в школе и вне школы; бесконфликтное взаимодействие с одноклассниками; отсутствие конфликтов с педагогами.</w:t>
      </w:r>
    </w:p>
    <w:p w:rsidR="008D4370" w:rsidRPr="00DF6196" w:rsidRDefault="008D4370" w:rsidP="00EB07FB">
      <w:pPr>
        <w:pStyle w:val="af4"/>
        <w:numPr>
          <w:ilvl w:val="0"/>
          <w:numId w:val="67"/>
        </w:numPr>
      </w:pPr>
      <w:r w:rsidRPr="00DF6196">
        <w:rPr>
          <w:i/>
        </w:rPr>
        <w:t>Психологическая эффективность</w:t>
      </w:r>
      <w:r w:rsidRPr="00DF6196">
        <w:t>: субъективное ощущение у ученика комфорта и уверенности в школе; адекватная самооценка; сформированность Я – концепции ли</w:t>
      </w:r>
      <w:r w:rsidRPr="00DF6196">
        <w:t>ч</w:t>
      </w:r>
      <w:r w:rsidRPr="00DF6196">
        <w:t>ности; оптимальное развитие его способностей, и, как следствие, профессиональное самоопределение.</w:t>
      </w:r>
    </w:p>
    <w:p w:rsidR="0003140E" w:rsidRPr="00DF6196" w:rsidRDefault="00731224" w:rsidP="00272E8F">
      <w:pPr>
        <w:pStyle w:val="3f2"/>
        <w:rPr>
          <w:sz w:val="24"/>
          <w:szCs w:val="24"/>
        </w:rPr>
      </w:pPr>
      <w:r w:rsidRPr="00DF6196">
        <w:rPr>
          <w:sz w:val="24"/>
          <w:szCs w:val="24"/>
        </w:rPr>
        <w:lastRenderedPageBreak/>
        <w:tab/>
      </w:r>
      <w:bookmarkStart w:id="303" w:name="_Toc421521936"/>
      <w:bookmarkStart w:id="304" w:name="_Toc422388281"/>
      <w:bookmarkStart w:id="305" w:name="_Toc22897143"/>
      <w:r w:rsidRPr="00DF6196">
        <w:rPr>
          <w:sz w:val="24"/>
          <w:szCs w:val="24"/>
        </w:rPr>
        <w:t>Финансово-экономические условия реализации образовательной  программы осно</w:t>
      </w:r>
      <w:r w:rsidRPr="00DF6196">
        <w:rPr>
          <w:sz w:val="24"/>
          <w:szCs w:val="24"/>
        </w:rPr>
        <w:t>в</w:t>
      </w:r>
      <w:r w:rsidRPr="00DF6196">
        <w:rPr>
          <w:sz w:val="24"/>
          <w:szCs w:val="24"/>
        </w:rPr>
        <w:t>ного общего образования</w:t>
      </w:r>
      <w:r w:rsidR="0003140E" w:rsidRPr="00DF6196">
        <w:rPr>
          <w:sz w:val="24"/>
          <w:szCs w:val="24"/>
        </w:rPr>
        <w:t>.</w:t>
      </w:r>
      <w:bookmarkEnd w:id="303"/>
      <w:bookmarkEnd w:id="304"/>
      <w:bookmarkEnd w:id="305"/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Финансовое обеспечение реализации образовательной программы основного общего образования опирается на исполнение расходных обязательств, обеспечивающих государ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енные гарантии прав на получение общедоступного и бесплатного основного общего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ния. Объем действующих расходных обязательств отражается в государственном (му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ципальном) задании МБОУ"Коношская СШ" - (далее  общеобразовательное  учреждение )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Государственное (муниципальное)  задание устанавливает показатели, характеризу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щие качество и (или) объем (содержание) государственной (муниципальной) услуги (раб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ты), а также порядок ее оказания (выполнения)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Финансовое обеспечение реализации образовательной программы основного общего образования общеобразовательного учреждения осуществляется исходя из расходных обяз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ств на основе государственного (муниципального) задания по оказанию государств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ых (муниципальных) образовательных услуг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беспечение государственных гарантий реализации прав на получение общедоступн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о и бесплатного основного общего образования в общеобразовательном учреждении осущ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ствляется в соответствии с нормативами, определяемыми органами государственной власти субъектов Российской Федерации. 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Норматив затрат на реализацию образовательной программы основного общего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ния – гарантированный минимально допустимый объем финансовых средств в год в ра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>чете на одного обучающегося, необходимый для реализации образовательной программы основного общего образования, включая:</w:t>
      </w:r>
    </w:p>
    <w:p w:rsidR="009B740E" w:rsidRPr="00DF6196" w:rsidRDefault="009B740E" w:rsidP="00EB07FB">
      <w:pPr>
        <w:pStyle w:val="af4"/>
        <w:numPr>
          <w:ilvl w:val="0"/>
          <w:numId w:val="68"/>
        </w:numPr>
      </w:pPr>
      <w:r w:rsidRPr="00DF6196">
        <w:t>расходы на оплату труда работников, реализующих образовательную программу основного общего образования;</w:t>
      </w:r>
    </w:p>
    <w:p w:rsidR="009B740E" w:rsidRPr="00DF6196" w:rsidRDefault="009B740E" w:rsidP="00EB07FB">
      <w:pPr>
        <w:pStyle w:val="af4"/>
        <w:numPr>
          <w:ilvl w:val="0"/>
          <w:numId w:val="68"/>
        </w:numPr>
      </w:pPr>
      <w:r w:rsidRPr="00DF6196">
        <w:t>расходы на приобретение учебников и учебных пособий, средств обучения;</w:t>
      </w:r>
    </w:p>
    <w:p w:rsidR="009B740E" w:rsidRPr="00DF6196" w:rsidRDefault="009B740E" w:rsidP="00EB07FB">
      <w:pPr>
        <w:pStyle w:val="af4"/>
        <w:numPr>
          <w:ilvl w:val="0"/>
          <w:numId w:val="68"/>
        </w:numPr>
      </w:pPr>
      <w:r w:rsidRPr="00DF6196">
        <w:t>прочие расходы (за исключением расходов на содержание зданий и оплату ко</w:t>
      </w:r>
      <w:r w:rsidRPr="00DF6196">
        <w:t>м</w:t>
      </w:r>
      <w:r w:rsidRPr="00DF6196">
        <w:t>мунальных услуг, осуществляемых из местных бюджетов)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, с учетом форм обучения, типа образовательной организации, сетевой формы реализации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тельных программ, образовательных технологий, специальных условий получения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ния обучающимися с ограниченными возможностями здоровья, обеспечения допол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ельного профессионального образования педагогическим работникам, обеспечения бе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пасных условий обучения и воспитания, охраны здоровья обучающихся, а также с учетом иных предусмотренных законодательством особенностей учреждения и осуществления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тельной деятельности (для различных категорий обучающихся), за исключением образ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вательной деятельности, осуществляемой в соответствии с образовательными стандартами, в расчете на одного обучающегося, если иное не установлено законодательством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рган МО "Коношский муниципальный район" - (далее орган местного самоуправл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) вправе осуществлять за счет средств местных бюджетов финансовое обеспечение пр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доставления основного общего образования общеобразовательному учреждению в части расходов на оплату труда работников, реализующих образовательную программу основного общего образования, расходов на приобретение учебников и учебных пособий, средств об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чения, сверх норматива финансового обеспечения, определенного в Архангельской области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чаться расходы, связанные с организацией подвоза обучающихся к общеобразовательному учреждению и развитием сетевого взаимодействия для реализации основной образова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й программы общего образования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Реализация подхода нормативного финансирования в расчете на одного обучающегося осуществляется на трех следующих уровнях:</w:t>
      </w:r>
    </w:p>
    <w:p w:rsidR="009B740E" w:rsidRPr="00DF6196" w:rsidRDefault="009B740E" w:rsidP="00EB07FB">
      <w:pPr>
        <w:pStyle w:val="af4"/>
        <w:numPr>
          <w:ilvl w:val="0"/>
          <w:numId w:val="69"/>
        </w:numPr>
      </w:pPr>
      <w:r w:rsidRPr="00DF6196">
        <w:lastRenderedPageBreak/>
        <w:t>межбюджетные отношения (бюджет субъекта Российской Федерации – местный бюджет);</w:t>
      </w:r>
    </w:p>
    <w:p w:rsidR="009B740E" w:rsidRPr="00DF6196" w:rsidRDefault="009B740E" w:rsidP="00EB07FB">
      <w:pPr>
        <w:pStyle w:val="af4"/>
        <w:numPr>
          <w:ilvl w:val="0"/>
          <w:numId w:val="69"/>
        </w:numPr>
      </w:pPr>
      <w:r w:rsidRPr="00DF6196">
        <w:t>внутрибюджетные отношения (местный бюджет – муниципальная общеобраз</w:t>
      </w:r>
      <w:r w:rsidRPr="00DF6196">
        <w:t>о</w:t>
      </w:r>
      <w:r w:rsidRPr="00DF6196">
        <w:t>вательное учреждение);</w:t>
      </w:r>
    </w:p>
    <w:p w:rsidR="009B740E" w:rsidRPr="00DF6196" w:rsidRDefault="009B740E" w:rsidP="00EB07FB">
      <w:pPr>
        <w:pStyle w:val="af4"/>
        <w:numPr>
          <w:ilvl w:val="0"/>
          <w:numId w:val="69"/>
        </w:numPr>
      </w:pPr>
      <w:r w:rsidRPr="00DF6196">
        <w:t>общеобразовательное учреждение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орядок определения и доведения до общеобразовательного учреждения бюджетных ассигнований, рассчитанных с использованием нормативов бюджетного финансирования в расчете на одного обучающегося, должен обеспечить нормативно-правовое регулирование на региональном уровне следующих положений:</w:t>
      </w:r>
    </w:p>
    <w:p w:rsidR="009B740E" w:rsidRPr="00DF6196" w:rsidRDefault="009B740E" w:rsidP="00EB07FB">
      <w:pPr>
        <w:pStyle w:val="af4"/>
        <w:numPr>
          <w:ilvl w:val="0"/>
          <w:numId w:val="70"/>
        </w:numPr>
        <w:ind w:left="426"/>
      </w:pPr>
      <w:r w:rsidRPr="00DF6196">
        <w:t>сохранение уровня финансирования по статьям расходов, включенным в величину но</w:t>
      </w:r>
      <w:r w:rsidRPr="00DF6196">
        <w:t>р</w:t>
      </w:r>
      <w:r w:rsidRPr="00DF6196">
        <w:t>матива затрат на реализацию образовательной программы основного общего образов</w:t>
      </w:r>
      <w:r w:rsidRPr="00DF6196">
        <w:t>а</w:t>
      </w:r>
      <w:r w:rsidRPr="00DF6196">
        <w:t>ния (заработная плата с начислениями, прочие текущие расходы на обеспечение матер</w:t>
      </w:r>
      <w:r w:rsidRPr="00DF6196">
        <w:t>и</w:t>
      </w:r>
      <w:r w:rsidRPr="00DF6196">
        <w:t>альных затрат, непосредственно связанных с учебной деятельностью общеобразовател</w:t>
      </w:r>
      <w:r w:rsidRPr="00DF6196">
        <w:t>ь</w:t>
      </w:r>
      <w:r w:rsidRPr="00DF6196">
        <w:t>ного учреждения);</w:t>
      </w:r>
    </w:p>
    <w:p w:rsidR="009B740E" w:rsidRPr="00DF6196" w:rsidRDefault="009B740E" w:rsidP="00EB07FB">
      <w:pPr>
        <w:pStyle w:val="af4"/>
        <w:numPr>
          <w:ilvl w:val="0"/>
          <w:numId w:val="70"/>
        </w:numPr>
        <w:ind w:left="426"/>
      </w:pPr>
      <w:r w:rsidRPr="00DF6196">
        <w:t>возможность использования нормативов не только на уровне межбюджетных отношений (бюджет субъекта Российской Федерации – местный бюджет), но и на уровне внутр</w:t>
      </w:r>
      <w:r w:rsidRPr="00DF6196">
        <w:t>и</w:t>
      </w:r>
      <w:r w:rsidRPr="00DF6196">
        <w:t>бюджетных отношений (местный бюджет – общеобразовательного учреждения) и общ</w:t>
      </w:r>
      <w:r w:rsidRPr="00DF6196">
        <w:t>е</w:t>
      </w:r>
      <w:r w:rsidRPr="00DF6196">
        <w:t xml:space="preserve">образовательного учреждения. 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бщеобразовательное учреждение самостоятельно принимает решение в части напра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>ления и расходования средств государственного (муниципального) задания. И самостоя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 определяет долю средств, направляемых на оплату труда и иные нужды, необходимые для выполнения государственного(муниципального) задания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ри разработке программы общеобразовательного учреждения в части обучения детей с ограниченными возможностями,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</w:t>
      </w:r>
      <w:r w:rsidRPr="00DF6196">
        <w:rPr>
          <w:rFonts w:ascii="Times New Roman" w:hAnsi="Times New Roman" w:cs="Times New Roman"/>
          <w:sz w:val="24"/>
          <w:szCs w:val="24"/>
        </w:rPr>
        <w:t>х</w:t>
      </w:r>
      <w:r w:rsidRPr="00DF6196">
        <w:rPr>
          <w:rFonts w:ascii="Times New Roman" w:hAnsi="Times New Roman" w:cs="Times New Roman"/>
          <w:sz w:val="24"/>
          <w:szCs w:val="24"/>
        </w:rPr>
        <w:t>ся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Нормативные затраты на оказание государственных (муниципальных)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(пр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подавательскую) работу и другую работу, определяемого в соответствии с Указами През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дента Российской Федерации, нормативно-правовыми актами Правительства Российской Федерации, органов государственной власти субъектов Российской Федерации, органа ме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ного самоуправления. Расходы на оплату труда педагогических работников общеобраз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ого учреждения, включаемые органами государственной власти субъектов Российской Федерации в нормативы финансового обеспечения, не могут быть ниже уровня, соответс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ующего средней заработной плате в Архангельской области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связи с требованиями Стандарта при расчете регионального норматива должны уч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тываться затраты рабочего времени педагогических работников общеобразовательного у</w:t>
      </w:r>
      <w:r w:rsidRPr="00DF6196">
        <w:rPr>
          <w:rFonts w:ascii="Times New Roman" w:hAnsi="Times New Roman" w:cs="Times New Roman"/>
          <w:sz w:val="24"/>
          <w:szCs w:val="24"/>
        </w:rPr>
        <w:t>ч</w:t>
      </w:r>
      <w:r w:rsidRPr="00DF6196">
        <w:rPr>
          <w:rFonts w:ascii="Times New Roman" w:hAnsi="Times New Roman" w:cs="Times New Roman"/>
          <w:sz w:val="24"/>
          <w:szCs w:val="24"/>
        </w:rPr>
        <w:t>реждения на урочную и внеурочную деятельность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Формирование фонда оплаты труда общеобразовательного учреждения осуществляется в пределах объема средств общеобразовательного учреждения на текущий финансовый год, установленного в соответствии с нормативами финансового обеспечения, определенными органами государственной власти Архангельской области, количеством обучающихся, соо</w:t>
      </w:r>
      <w:r w:rsidRPr="00DF6196">
        <w:rPr>
          <w:rFonts w:ascii="Times New Roman" w:hAnsi="Times New Roman" w:cs="Times New Roman"/>
          <w:sz w:val="24"/>
          <w:szCs w:val="24"/>
        </w:rPr>
        <w:t>т</w:t>
      </w:r>
      <w:r w:rsidRPr="00DF6196">
        <w:rPr>
          <w:rFonts w:ascii="Times New Roman" w:hAnsi="Times New Roman" w:cs="Times New Roman"/>
          <w:sz w:val="24"/>
          <w:szCs w:val="24"/>
        </w:rPr>
        <w:t>ветствующими поправочными коэффициентами и локальным нормативным актом обще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тельного учреждения, устанавливающим положение об оплате труда работников общ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образовательного учреждения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правочно: в соответствии с установленным порядком финансирования оплаты труда работников общеобразовательного учреждения:</w:t>
      </w:r>
    </w:p>
    <w:p w:rsidR="009B740E" w:rsidRPr="00DF6196" w:rsidRDefault="009B740E" w:rsidP="00EB07FB">
      <w:pPr>
        <w:pStyle w:val="af4"/>
        <w:numPr>
          <w:ilvl w:val="0"/>
          <w:numId w:val="71"/>
        </w:numPr>
        <w:ind w:left="426"/>
      </w:pPr>
      <w:r w:rsidRPr="00DF6196">
        <w:t>фонд оплаты труда общеобразовательного учреждения состоит из базовой и стимул</w:t>
      </w:r>
      <w:r w:rsidRPr="00DF6196">
        <w:t>и</w:t>
      </w:r>
      <w:r w:rsidRPr="00DF6196">
        <w:t>рующей частей. Рекомендуемый диапазон стимулирующей доли фонда оплаты труда – от 20 до 40 %. Значение стимулирующей части определяется общеобразовательным у</w:t>
      </w:r>
      <w:r w:rsidRPr="00DF6196">
        <w:t>ч</w:t>
      </w:r>
      <w:r w:rsidRPr="00DF6196">
        <w:t>реждением самостоятельно;</w:t>
      </w:r>
    </w:p>
    <w:p w:rsidR="009B740E" w:rsidRPr="00DF6196" w:rsidRDefault="009B740E" w:rsidP="00EB07FB">
      <w:pPr>
        <w:pStyle w:val="af4"/>
        <w:numPr>
          <w:ilvl w:val="0"/>
          <w:numId w:val="71"/>
        </w:numPr>
        <w:ind w:left="426"/>
      </w:pPr>
      <w:r w:rsidRPr="00DF6196">
        <w:lastRenderedPageBreak/>
        <w:t>базовая часть фонда оплаты труда обеспечивает гарантированную заработную плату р</w:t>
      </w:r>
      <w:r w:rsidRPr="00DF6196">
        <w:t>а</w:t>
      </w:r>
      <w:r w:rsidRPr="00DF6196">
        <w:t xml:space="preserve">ботников; </w:t>
      </w:r>
    </w:p>
    <w:p w:rsidR="009B740E" w:rsidRPr="00DF6196" w:rsidRDefault="009B740E" w:rsidP="00EB07FB">
      <w:pPr>
        <w:pStyle w:val="af4"/>
        <w:numPr>
          <w:ilvl w:val="0"/>
          <w:numId w:val="71"/>
        </w:numPr>
        <w:ind w:left="426"/>
      </w:pPr>
      <w:r w:rsidRPr="00DF6196">
        <w:t>рекомендуемое оптимальное значение объема фонда оплаты труда педагогического пе</w:t>
      </w:r>
      <w:r w:rsidRPr="00DF6196">
        <w:t>р</w:t>
      </w:r>
      <w:r w:rsidRPr="00DF6196">
        <w:t>сонала – 70 % от общего объема фонда оплаты труда. Значение или диапазон фонда о</w:t>
      </w:r>
      <w:r w:rsidRPr="00DF6196">
        <w:t>п</w:t>
      </w:r>
      <w:r w:rsidRPr="00DF6196">
        <w:t>латы труда педагогического персонала определяется самостоятельно общеобразовател</w:t>
      </w:r>
      <w:r w:rsidRPr="00DF6196">
        <w:t>ь</w:t>
      </w:r>
      <w:r w:rsidRPr="00DF6196">
        <w:t>ным учреждением;</w:t>
      </w:r>
    </w:p>
    <w:p w:rsidR="009B740E" w:rsidRPr="00DF6196" w:rsidRDefault="009B740E" w:rsidP="00EB07FB">
      <w:pPr>
        <w:pStyle w:val="af4"/>
        <w:numPr>
          <w:ilvl w:val="0"/>
          <w:numId w:val="71"/>
        </w:numPr>
        <w:ind w:left="426"/>
      </w:pPr>
      <w:r w:rsidRPr="00DF6196">
        <w:t>базовая часть фонда оплаты труда для педагогического персонала, осуществляющего учебный процесс, состоит из общей и специальной частей;</w:t>
      </w:r>
    </w:p>
    <w:p w:rsidR="009B740E" w:rsidRPr="00DF6196" w:rsidRDefault="009B740E" w:rsidP="00EB07FB">
      <w:pPr>
        <w:pStyle w:val="af4"/>
        <w:numPr>
          <w:ilvl w:val="0"/>
          <w:numId w:val="71"/>
        </w:numPr>
        <w:ind w:left="426"/>
      </w:pPr>
      <w:r w:rsidRPr="00DF6196">
        <w:t>общая часть фонда оплаты труда обеспечивает гарантированную оплату труда педагог</w:t>
      </w:r>
      <w:r w:rsidRPr="00DF6196">
        <w:t>и</w:t>
      </w:r>
      <w:r w:rsidRPr="00DF6196">
        <w:t>ческого работника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Размеры, порядок и условия осуществления стимулирующих выплат определяются л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кальными нормативными актами общеобразовательного учреждения. В локальных норм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ивных актах о стимулирующих выплатах  определены критерии и показатели результати</w:t>
      </w:r>
      <w:r w:rsidRPr="00DF6196">
        <w:rPr>
          <w:rFonts w:ascii="Times New Roman" w:hAnsi="Times New Roman" w:cs="Times New Roman"/>
          <w:sz w:val="24"/>
          <w:szCs w:val="24"/>
        </w:rPr>
        <w:t>в</w:t>
      </w:r>
      <w:r w:rsidRPr="00DF6196">
        <w:rPr>
          <w:rFonts w:ascii="Times New Roman" w:hAnsi="Times New Roman" w:cs="Times New Roman"/>
          <w:sz w:val="24"/>
          <w:szCs w:val="24"/>
        </w:rPr>
        <w:t>ности и качества деятельности и результатов, разработанные в соответствии с требованиями ФГОС к результатам освоения образовательной программы основного общего образования. В них включены: динамика учебных достижений обучающихся, активность их участия во внеурочной деятельности; использование учителями современных педагогических технол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ий, в том числе здоровьесберегающих; участие в методической работе, распространение п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 xml:space="preserve">редового педагогического опыта; повышение уровня профессионального мастерства и др. 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бщеобразовательное учреждение самостоятельно определяет:</w:t>
      </w:r>
    </w:p>
    <w:p w:rsidR="009B740E" w:rsidRPr="00DF6196" w:rsidRDefault="009B740E" w:rsidP="00EB07FB">
      <w:pPr>
        <w:pStyle w:val="af4"/>
        <w:numPr>
          <w:ilvl w:val="0"/>
          <w:numId w:val="72"/>
        </w:numPr>
        <w:ind w:left="426"/>
      </w:pPr>
      <w:r w:rsidRPr="00DF6196">
        <w:t>соотношение базовой и стимулирующей части фонда оплаты труда;</w:t>
      </w:r>
    </w:p>
    <w:p w:rsidR="009B740E" w:rsidRPr="00DF6196" w:rsidRDefault="009B740E" w:rsidP="00EB07FB">
      <w:pPr>
        <w:pStyle w:val="af4"/>
        <w:numPr>
          <w:ilvl w:val="0"/>
          <w:numId w:val="72"/>
        </w:numPr>
        <w:ind w:left="426"/>
      </w:pPr>
      <w:r w:rsidRPr="00DF6196">
        <w:t>соотношение фонда оплаты труда руководящего, педагогического, административно-хозяйственного, учебно-вспомогательного и иного персонала;</w:t>
      </w:r>
    </w:p>
    <w:p w:rsidR="009B740E" w:rsidRPr="00DF6196" w:rsidRDefault="009B740E" w:rsidP="00EB07FB">
      <w:pPr>
        <w:pStyle w:val="af4"/>
        <w:numPr>
          <w:ilvl w:val="0"/>
          <w:numId w:val="72"/>
        </w:numPr>
        <w:ind w:left="426"/>
      </w:pPr>
      <w:r w:rsidRPr="00DF6196">
        <w:t>соотношение общей и специальной частей внутри базовой части фонда оплаты труда;</w:t>
      </w:r>
    </w:p>
    <w:p w:rsidR="009B740E" w:rsidRPr="00DF6196" w:rsidRDefault="009B740E" w:rsidP="00EB07FB">
      <w:pPr>
        <w:pStyle w:val="af4"/>
        <w:numPr>
          <w:ilvl w:val="0"/>
          <w:numId w:val="72"/>
        </w:numPr>
        <w:ind w:left="426"/>
      </w:pPr>
      <w:r w:rsidRPr="00DF6196">
        <w:t>порядок распределения стимулирующей части фонда оплаты труда в соответствии с р</w:t>
      </w:r>
      <w:r w:rsidRPr="00DF6196">
        <w:t>е</w:t>
      </w:r>
      <w:r w:rsidRPr="00DF6196">
        <w:t>гиональными и муниципальными нормативными правовыми актами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распределении стимулирующей части фонда оплаты труда учитывается мнение ко</w:t>
      </w:r>
      <w:r w:rsidRPr="00DF6196">
        <w:rPr>
          <w:rFonts w:ascii="Times New Roman" w:hAnsi="Times New Roman" w:cs="Times New Roman"/>
          <w:sz w:val="24"/>
          <w:szCs w:val="24"/>
        </w:rPr>
        <w:t>л</w:t>
      </w:r>
      <w:r w:rsidRPr="00DF6196">
        <w:rPr>
          <w:rFonts w:ascii="Times New Roman" w:hAnsi="Times New Roman" w:cs="Times New Roman"/>
          <w:sz w:val="24"/>
          <w:szCs w:val="24"/>
        </w:rPr>
        <w:t>легиальных органов управления общеобразовательного учреждения, выборного органа пе</w:t>
      </w:r>
      <w:r w:rsidRPr="00DF6196">
        <w:rPr>
          <w:rFonts w:ascii="Times New Roman" w:hAnsi="Times New Roman" w:cs="Times New Roman"/>
          <w:sz w:val="24"/>
          <w:szCs w:val="24"/>
        </w:rPr>
        <w:t>р</w:t>
      </w:r>
      <w:r w:rsidRPr="00DF6196">
        <w:rPr>
          <w:rFonts w:ascii="Times New Roman" w:hAnsi="Times New Roman" w:cs="Times New Roman"/>
          <w:sz w:val="24"/>
          <w:szCs w:val="24"/>
        </w:rPr>
        <w:t>вичной профсоюзной организации.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Для обеспечения требований ФГОС на основе проведенного анализа материально-технических условий реализации образовательной программы основного общего образ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я общеобразовательного учреждения: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1) проводит экономический расчет стоимости обеспечения требований ФГОС;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2) устанавливает предмет закупок, количество и стоимость пополняемого оборуд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я, а также работ для обеспечения требований к условиям реализации образовательной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раммы основного общего образования;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3) определяет величину затрат на обеспечение требований к условиям реализации обр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зовательной программы основного общего образования;</w:t>
      </w:r>
    </w:p>
    <w:p w:rsidR="009B740E" w:rsidRPr="00DF6196" w:rsidRDefault="009B740E" w:rsidP="00272E8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4) соотносит необходимые затраты с региональным (муниципальным) графиком вн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дрения Стандарта основного общего образования и определяет распределение по годам о</w:t>
      </w:r>
      <w:r w:rsidRPr="00DF6196">
        <w:rPr>
          <w:rFonts w:ascii="Times New Roman" w:hAnsi="Times New Roman" w:cs="Times New Roman"/>
          <w:sz w:val="24"/>
          <w:szCs w:val="24"/>
        </w:rPr>
        <w:t>с</w:t>
      </w:r>
      <w:r w:rsidRPr="00DF6196">
        <w:rPr>
          <w:rFonts w:ascii="Times New Roman" w:hAnsi="Times New Roman" w:cs="Times New Roman"/>
          <w:sz w:val="24"/>
          <w:szCs w:val="24"/>
        </w:rPr>
        <w:t>воения средств на обеспечение требований к условиям реализации образовательной пр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граммы основного общего образования в соответствии с ФГОС;</w:t>
      </w:r>
    </w:p>
    <w:p w:rsidR="009B740E" w:rsidRPr="00DF6196" w:rsidRDefault="009B740E" w:rsidP="00203C37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5) разрабатывает финансовый механизм взаимодействия между общеобразовательным учреждением и организациями дополнительного образования детей, а также другими соц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альными партнерами, организующими внеурочную деятельность обучающихся, и отражает его в своих локальных нормативных актах</w:t>
      </w:r>
    </w:p>
    <w:p w:rsidR="009B740E" w:rsidRPr="00DF6196" w:rsidRDefault="00731224" w:rsidP="00705FD1">
      <w:pPr>
        <w:pStyle w:val="3f2"/>
        <w:rPr>
          <w:sz w:val="24"/>
          <w:szCs w:val="24"/>
        </w:rPr>
      </w:pPr>
      <w:bookmarkStart w:id="306" w:name="_Toc421521937"/>
      <w:bookmarkStart w:id="307" w:name="_Toc422388282"/>
      <w:bookmarkStart w:id="308" w:name="_Toc22897144"/>
      <w:r w:rsidRPr="00DF6196">
        <w:rPr>
          <w:sz w:val="24"/>
          <w:szCs w:val="24"/>
        </w:rPr>
        <w:t>Материально-технические условия реализации основной образовательной программы</w:t>
      </w:r>
      <w:bookmarkEnd w:id="306"/>
      <w:bookmarkEnd w:id="307"/>
      <w:bookmarkEnd w:id="308"/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Материально-техническая база образовательного учреждения должна быть приведена в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ответствие с задачами по обеспечению реализации основной образовательной программы образовательного учреждения, необходимого учебно-материального оснащения образ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ого процесса и созданию соответствующей образовательной и социальной среды.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>Для этого образовательное учреждение разрабатывает и закрепляет локальным актом пере</w:t>
      </w:r>
      <w:r w:rsidRPr="00DF6196">
        <w:rPr>
          <w:rFonts w:ascii="Times New Roman" w:hAnsi="Times New Roman" w:cs="Times New Roman"/>
          <w:sz w:val="24"/>
          <w:szCs w:val="24"/>
        </w:rPr>
        <w:t>ч</w:t>
      </w:r>
      <w:r w:rsidRPr="00DF6196">
        <w:rPr>
          <w:rFonts w:ascii="Times New Roman" w:hAnsi="Times New Roman" w:cs="Times New Roman"/>
          <w:sz w:val="24"/>
          <w:szCs w:val="24"/>
        </w:rPr>
        <w:t>ни оснащения и оборудования образовательного учреждения.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Критериальными источниками оценки учебно-материального обеспечения образовательного процесса являются требования Стандарта, требования и условия Положения о лицензир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и образовательной деятельности, утверждённого постановлением Правительства Росси</w:t>
      </w:r>
      <w:r w:rsidRPr="00DF6196">
        <w:rPr>
          <w:rFonts w:ascii="Times New Roman" w:hAnsi="Times New Roman" w:cs="Times New Roman"/>
          <w:sz w:val="24"/>
          <w:szCs w:val="24"/>
        </w:rPr>
        <w:t>й</w:t>
      </w:r>
      <w:r w:rsidRPr="00DF6196">
        <w:rPr>
          <w:rFonts w:ascii="Times New Roman" w:hAnsi="Times New Roman" w:cs="Times New Roman"/>
          <w:sz w:val="24"/>
          <w:szCs w:val="24"/>
        </w:rPr>
        <w:t>ской Федерации от 31 марта 2009 г. № 277, а также соответствующие методические рек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мендации, в том числе: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исьмо Департамента государственной политики в сфере образования Минобранауки России от 1 апреля 2005 г. № 03-417 «О Перечне учебного и компьютерного оборудования для оснащения общеобразовательных учреждений»)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еречни рекомендуемой учебной литературы и цифровых образовательных ресурсов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аналогичные Перечни, утверждённые региональными нормативными актами и локальн</w:t>
      </w:r>
      <w:r w:rsidRPr="00DF6196">
        <w:rPr>
          <w:rFonts w:ascii="Times New Roman" w:hAnsi="Times New Roman" w:cs="Times New Roman"/>
          <w:sz w:val="24"/>
          <w:szCs w:val="24"/>
        </w:rPr>
        <w:t>ы</w:t>
      </w:r>
      <w:r w:rsidRPr="00DF6196">
        <w:rPr>
          <w:rFonts w:ascii="Times New Roman" w:hAnsi="Times New Roman" w:cs="Times New Roman"/>
          <w:sz w:val="24"/>
          <w:szCs w:val="24"/>
        </w:rPr>
        <w:t>ми актами образовательного учреждения, разработанными с учётом особенностей реализ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ции основной образовательной программы в образовательном учреждении.</w:t>
      </w:r>
    </w:p>
    <w:p w:rsidR="003B43D6" w:rsidRPr="00DF6196" w:rsidRDefault="003B43D6" w:rsidP="000D2626">
      <w:pPr>
        <w:rPr>
          <w:rFonts w:ascii="Times New Roman" w:hAnsi="Times New Roman" w:cs="Times New Roman"/>
          <w:i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 xml:space="preserve">  </w:t>
      </w:r>
      <w:r w:rsidRPr="00DF6196">
        <w:rPr>
          <w:rFonts w:ascii="Times New Roman" w:hAnsi="Times New Roman" w:cs="Times New Roman"/>
          <w:i/>
          <w:sz w:val="24"/>
          <w:szCs w:val="24"/>
        </w:rPr>
        <w:t>Оценка материально-технических условий реализации основной образовательной програ</w:t>
      </w:r>
      <w:r w:rsidRPr="00DF6196">
        <w:rPr>
          <w:rFonts w:ascii="Times New Roman" w:hAnsi="Times New Roman" w:cs="Times New Roman"/>
          <w:i/>
          <w:sz w:val="24"/>
          <w:szCs w:val="24"/>
        </w:rPr>
        <w:t>м</w:t>
      </w:r>
      <w:r w:rsidRPr="00DF6196">
        <w:rPr>
          <w:rFonts w:ascii="Times New Roman" w:hAnsi="Times New Roman" w:cs="Times New Roman"/>
          <w:i/>
          <w:sz w:val="24"/>
          <w:szCs w:val="24"/>
        </w:rPr>
        <w:t>мы</w:t>
      </w:r>
    </w:p>
    <w:tbl>
      <w:tblPr>
        <w:tblStyle w:val="191"/>
        <w:tblW w:w="10031" w:type="dxa"/>
        <w:tblLook w:val="04A0"/>
      </w:tblPr>
      <w:tblGrid>
        <w:gridCol w:w="1101"/>
        <w:gridCol w:w="6237"/>
        <w:gridCol w:w="2693"/>
      </w:tblGrid>
      <w:tr w:rsidR="003B43D6" w:rsidRPr="00DF6196" w:rsidTr="00705FD1">
        <w:tc>
          <w:tcPr>
            <w:tcW w:w="110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№ п/п</w:t>
            </w:r>
          </w:p>
        </w:tc>
        <w:tc>
          <w:tcPr>
            <w:tcW w:w="623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ребования ФГОС, нормативных и локальных актов</w:t>
            </w:r>
          </w:p>
        </w:tc>
        <w:tc>
          <w:tcPr>
            <w:tcW w:w="2693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обходимо/ имеются в наличии</w:t>
            </w:r>
          </w:p>
        </w:tc>
      </w:tr>
      <w:tr w:rsidR="003B43D6" w:rsidRPr="00DF6196" w:rsidTr="00705FD1">
        <w:tc>
          <w:tcPr>
            <w:tcW w:w="110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3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ебные кабинеты с автоматизированными рабочими местами обучающихся и педагогических работников</w:t>
            </w:r>
          </w:p>
        </w:tc>
        <w:tc>
          <w:tcPr>
            <w:tcW w:w="2693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110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кционные аудитории</w:t>
            </w:r>
          </w:p>
        </w:tc>
        <w:tc>
          <w:tcPr>
            <w:tcW w:w="2693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110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3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мещения для занятий учебно-исследовательской и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ктной деятельностью, моделированием и техническим творчеством</w:t>
            </w:r>
          </w:p>
        </w:tc>
        <w:tc>
          <w:tcPr>
            <w:tcW w:w="2693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110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обходимые для реализации учебной и внеурочной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 лаборатории и мастерские</w:t>
            </w:r>
          </w:p>
        </w:tc>
        <w:tc>
          <w:tcPr>
            <w:tcW w:w="2693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</w:tbl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191"/>
        <w:tblW w:w="10032" w:type="dxa"/>
        <w:tblLook w:val="04A0"/>
      </w:tblPr>
      <w:tblGrid>
        <w:gridCol w:w="3560"/>
        <w:gridCol w:w="3778"/>
        <w:gridCol w:w="2694"/>
      </w:tblGrid>
      <w:tr w:rsidR="003B43D6" w:rsidRPr="00DF6196" w:rsidTr="00705FD1">
        <w:tc>
          <w:tcPr>
            <w:tcW w:w="3560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мпоненты оснащения</w:t>
            </w:r>
          </w:p>
        </w:tc>
        <w:tc>
          <w:tcPr>
            <w:tcW w:w="3778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обходимое оборудование и 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ащение</w:t>
            </w:r>
          </w:p>
        </w:tc>
        <w:tc>
          <w:tcPr>
            <w:tcW w:w="2694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обходимо/</w:t>
            </w:r>
          </w:p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 в наличии</w:t>
            </w:r>
          </w:p>
        </w:tc>
      </w:tr>
      <w:tr w:rsidR="003B43D6" w:rsidRPr="00DF6196" w:rsidTr="00705FD1">
        <w:tc>
          <w:tcPr>
            <w:tcW w:w="3560" w:type="dxa"/>
            <w:vMerge w:val="restart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 Компоненты оснащения учебного (предметного) каби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 основной школы</w:t>
            </w:r>
          </w:p>
        </w:tc>
        <w:tc>
          <w:tcPr>
            <w:tcW w:w="3778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1. Нормативные документы, программно-методическое об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ечение, локальные акты</w:t>
            </w:r>
          </w:p>
        </w:tc>
        <w:tc>
          <w:tcPr>
            <w:tcW w:w="2694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3560" w:type="dxa"/>
            <w:vMerge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8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2. Учебно-методические ма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иалы:</w:t>
            </w:r>
          </w:p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2.1. УМК по всем предметам</w:t>
            </w:r>
          </w:p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2.2. Дидактические и раздат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ые материалы по предмету</w:t>
            </w:r>
          </w:p>
        </w:tc>
        <w:tc>
          <w:tcPr>
            <w:tcW w:w="2694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Имеются</w:t>
            </w:r>
          </w:p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3560" w:type="dxa"/>
            <w:vMerge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8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2.3. Аудиозаписи, слайды по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ржанию учебного предмета</w:t>
            </w:r>
          </w:p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2.4. ТСО, компьютерные, 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ормационно-коммуникационные средства</w:t>
            </w:r>
          </w:p>
        </w:tc>
        <w:tc>
          <w:tcPr>
            <w:tcW w:w="2694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астично имеются</w:t>
            </w:r>
          </w:p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3560" w:type="dxa"/>
            <w:vMerge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8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2.5. Учебно-практическое об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удование</w:t>
            </w:r>
          </w:p>
        </w:tc>
        <w:tc>
          <w:tcPr>
            <w:tcW w:w="2694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астично имеется</w:t>
            </w:r>
          </w:p>
        </w:tc>
      </w:tr>
      <w:tr w:rsidR="003B43D6" w:rsidRPr="00DF6196" w:rsidTr="00705FD1">
        <w:tc>
          <w:tcPr>
            <w:tcW w:w="3560" w:type="dxa"/>
            <w:vMerge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8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.2.6. Оборудование (мебель):</w:t>
            </w:r>
          </w:p>
        </w:tc>
        <w:tc>
          <w:tcPr>
            <w:tcW w:w="2694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3560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. Компоненты оснащения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одического кабинета основной школы</w:t>
            </w:r>
          </w:p>
        </w:tc>
        <w:tc>
          <w:tcPr>
            <w:tcW w:w="3778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.1. Нормативные документы ф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рального, регионального и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ципального уровней, локальные акты</w:t>
            </w:r>
          </w:p>
        </w:tc>
        <w:tc>
          <w:tcPr>
            <w:tcW w:w="2694" w:type="dxa"/>
            <w:vAlign w:val="center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</w:tbl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</w:p>
    <w:p w:rsidR="003B43D6" w:rsidRPr="00DF6196" w:rsidRDefault="003B43D6" w:rsidP="00705FD1">
      <w:pPr>
        <w:pStyle w:val="3f2"/>
        <w:rPr>
          <w:sz w:val="24"/>
          <w:szCs w:val="24"/>
        </w:rPr>
      </w:pPr>
      <w:bookmarkStart w:id="309" w:name="_Toc421521938"/>
      <w:bookmarkStart w:id="310" w:name="_Toc422388283"/>
      <w:bookmarkStart w:id="311" w:name="_Toc22897145"/>
      <w:r w:rsidRPr="00DF6196">
        <w:rPr>
          <w:sz w:val="24"/>
          <w:szCs w:val="24"/>
        </w:rPr>
        <w:lastRenderedPageBreak/>
        <w:tab/>
        <w:t>Информационно-методические условия реализации основной образовательной пр</w:t>
      </w:r>
      <w:r w:rsidRPr="00DF6196">
        <w:rPr>
          <w:sz w:val="24"/>
          <w:szCs w:val="24"/>
        </w:rPr>
        <w:t>о</w:t>
      </w:r>
      <w:r w:rsidRPr="00DF6196">
        <w:rPr>
          <w:sz w:val="24"/>
          <w:szCs w:val="24"/>
        </w:rPr>
        <w:t>граммы основного общего образования</w:t>
      </w:r>
      <w:bookmarkEnd w:id="309"/>
      <w:bookmarkEnd w:id="310"/>
      <w:bookmarkEnd w:id="311"/>
      <w:r w:rsidRPr="00DF6196">
        <w:rPr>
          <w:sz w:val="24"/>
          <w:szCs w:val="24"/>
        </w:rPr>
        <w:tab/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В соответствии с требованиями Стандарта информационно-методические условия реализ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ции основной образовательной программы общего образования обеспечиваются совреме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t>ной информационно-образовательной средой.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Под информационно-образовательной средой (или ИОС) понимается открытая педагогич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ская система, сформированная на основе разнообразных информационных образовательных ресурсов, современных информационно-телекоммуникационных средств и педагогических технологий, направленных на формирование творческой, социально активной личности, а также компетентность участников образовательного процесса в решении учебно-познавательных и профессиональных задач с применением информационно-коммуникационных технологий (ИКТ-компетентность), наличие служб поддержки примен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я ИКТ.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Создаваемая в образовательном учреждении ИОС строится в соответствии со следующей иерархией: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единая информационно-образовательная среда страны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единая информационно-образовательная среда региона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информационно-образовательная среда образовательного учреждения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редметная информационно-образовательная среда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информационно-образовательная среда УМК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сновными элементами ИОС являются: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информационно-образовательные ресурсы в виде печатной продукции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информационно-образовательные ресурсы на сменных оптических носителях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информационно-образовательные ресурсы Интернета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ычислительная и информационно-телекоммуникационная инфраструктура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рикладные программы, в том числе поддерживающие администрирование и финансово-хозяйственную деятельность образовательного учреждения (бухгалтерский учёт, делопрои</w:t>
      </w:r>
      <w:r w:rsidRPr="00DF6196">
        <w:rPr>
          <w:rFonts w:ascii="Times New Roman" w:hAnsi="Times New Roman" w:cs="Times New Roman"/>
          <w:sz w:val="24"/>
          <w:szCs w:val="24"/>
        </w:rPr>
        <w:t>з</w:t>
      </w:r>
      <w:r w:rsidRPr="00DF6196">
        <w:rPr>
          <w:rFonts w:ascii="Times New Roman" w:hAnsi="Times New Roman" w:cs="Times New Roman"/>
          <w:sz w:val="24"/>
          <w:szCs w:val="24"/>
        </w:rPr>
        <w:t>водство, кадры и т. д.).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Необходимое для использования ИКТ оборудование должно отвечать современным треб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ниям и обеспечивать использование ИКТ: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 учебной деятельности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о внеурочной деятельности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 исследовательской и проектной деятельности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ри измерении, контроле и оценке результатов образования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 административной деятельности, включая дистанционное взаимодействие всех участ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ков образовательного процесса, в том числе в рамках дистанционного образования, а также дистанционное взаимодействие образовательного учреждения с другими организациями с</w:t>
      </w:r>
      <w:r w:rsidRPr="00DF6196">
        <w:rPr>
          <w:rFonts w:ascii="Times New Roman" w:hAnsi="Times New Roman" w:cs="Times New Roman"/>
          <w:sz w:val="24"/>
          <w:szCs w:val="24"/>
        </w:rPr>
        <w:t>о</w:t>
      </w:r>
      <w:r w:rsidRPr="00DF6196">
        <w:rPr>
          <w:rFonts w:ascii="Times New Roman" w:hAnsi="Times New Roman" w:cs="Times New Roman"/>
          <w:sz w:val="24"/>
          <w:szCs w:val="24"/>
        </w:rPr>
        <w:t>циальной сферы и органами управления.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Учебно-методическое и информационное оснащение образовательного процесса должно обеспечивать возможность: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реализации индивидуальных образовательных планов обучающихся, осуществления их самостоятельной образовательной деятельности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вода русского и иноязычного текста, распознавания сканированного текста; создания текста на основе расшифровки аудиозаписи; использования средств орфографического и синтаксического контроля русского текста и текста на иностранном языке; редактирования и структурирования текста средствами текстового редактора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записи и обработки изображения (включая микроскопические, телескопические и спут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ковые изображения) и звука при фиксации явлений в природе и обществе, хода образов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тельного процесса; переноса информации с нецифровых носителей (включая трёхмерные объекты) в цифровую среду (оцифровка, сканирование)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создания и использования диаграмм различных видов (алгоритмических, концептуальных, классификационных, организационных, хронологических, родства и др.), специализирова</w:t>
      </w:r>
      <w:r w:rsidRPr="00DF6196">
        <w:rPr>
          <w:rFonts w:ascii="Times New Roman" w:hAnsi="Times New Roman" w:cs="Times New Roman"/>
          <w:sz w:val="24"/>
          <w:szCs w:val="24"/>
        </w:rPr>
        <w:t>н</w:t>
      </w:r>
      <w:r w:rsidRPr="00DF6196">
        <w:rPr>
          <w:rFonts w:ascii="Times New Roman" w:hAnsi="Times New Roman" w:cs="Times New Roman"/>
          <w:sz w:val="24"/>
          <w:szCs w:val="24"/>
        </w:rPr>
        <w:lastRenderedPageBreak/>
        <w:t>ных географических (в ГИС) и исторических карт; создания виртуальных геометрических объектов, графических сообщений с проведением рукой произвольных линий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организации сообщения в виде линейного или включающего ссылки сопровождения в</w:t>
      </w:r>
      <w:r w:rsidRPr="00DF6196">
        <w:rPr>
          <w:rFonts w:ascii="Times New Roman" w:hAnsi="Times New Roman" w:cs="Times New Roman"/>
          <w:sz w:val="24"/>
          <w:szCs w:val="24"/>
        </w:rPr>
        <w:t>ы</w:t>
      </w:r>
      <w:r w:rsidRPr="00DF6196">
        <w:rPr>
          <w:rFonts w:ascii="Times New Roman" w:hAnsi="Times New Roman" w:cs="Times New Roman"/>
          <w:sz w:val="24"/>
          <w:szCs w:val="24"/>
        </w:rPr>
        <w:t>ступления, сообщения для самостоятельного просмотра, в том числе видеомонтажа и озв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чивания видеосообщений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ыступления с аудио-, видео- и графическим экранным сопровождением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 вывода информации на бумагу и т. п. и в трёхмерную материальную среду (печать)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информационного подключения к локальной сети и глобальной сети Интернет, входа в информационную среду учреждения, в том числе через Интернет, размещения гипермеди</w:t>
      </w:r>
      <w:r w:rsidRPr="00DF6196">
        <w:rPr>
          <w:rFonts w:ascii="Times New Roman" w:hAnsi="Times New Roman" w:cs="Times New Roman"/>
          <w:sz w:val="24"/>
          <w:szCs w:val="24"/>
        </w:rPr>
        <w:t>а</w:t>
      </w:r>
      <w:r w:rsidRPr="00DF6196">
        <w:rPr>
          <w:rFonts w:ascii="Times New Roman" w:hAnsi="Times New Roman" w:cs="Times New Roman"/>
          <w:sz w:val="24"/>
          <w:szCs w:val="24"/>
        </w:rPr>
        <w:t>сообщений в информационной среде образовательного учреждения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оиска и получения информации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использования источников информации на бумажных и цифровых носителях (в том числе в справочниках, словарях, поисковых системах)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ещания (подкастинга), использования носимых аудиовидеоустройств для учебной де</w:t>
      </w:r>
      <w:r w:rsidRPr="00DF6196">
        <w:rPr>
          <w:rFonts w:ascii="Times New Roman" w:hAnsi="Times New Roman" w:cs="Times New Roman"/>
          <w:sz w:val="24"/>
          <w:szCs w:val="24"/>
        </w:rPr>
        <w:t>я</w:t>
      </w:r>
      <w:r w:rsidRPr="00DF6196">
        <w:rPr>
          <w:rFonts w:ascii="Times New Roman" w:hAnsi="Times New Roman" w:cs="Times New Roman"/>
          <w:sz w:val="24"/>
          <w:szCs w:val="24"/>
        </w:rPr>
        <w:t>тельности на уроке и вне урока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общения в Интернете, взаимодействия в социальных группах и сетях, участия в форумах, групповой работы над сообщениями (вики)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создания и заполнения баз данных, в том числе определителей; наглядного представления и анализа данных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ключения обучающихся в проектную и учебно-исследовательскую деятельность, пров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дения наблюдений и экспериментов, в том числе с использованием: учебного лабораторного оборудования, цифрового (электронного) и традиционного измерения, включая определение местонахождения; виртуальных лабораторий, вещественных и виртуально-наглядных мод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лей и коллекций основных математических и естественно-научных объектов и явлений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исполнения, сочинения и аранжировки музыкальных произведений с применением трад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ционных народных и современных инструментов и цифровых технологий, использования звуковых и музыкальных редакторов, клавишных и кинестетических синтезаторов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художественного творчества с использованием ручных, электрических и ИКТ- инстр</w:t>
      </w:r>
      <w:r w:rsidRPr="00DF6196">
        <w:rPr>
          <w:rFonts w:ascii="Times New Roman" w:hAnsi="Times New Roman" w:cs="Times New Roman"/>
          <w:sz w:val="24"/>
          <w:szCs w:val="24"/>
        </w:rPr>
        <w:t>у</w:t>
      </w:r>
      <w:r w:rsidRPr="00DF6196">
        <w:rPr>
          <w:rFonts w:ascii="Times New Roman" w:hAnsi="Times New Roman" w:cs="Times New Roman"/>
          <w:sz w:val="24"/>
          <w:szCs w:val="24"/>
        </w:rPr>
        <w:t>ментов, реализации художественно-оформительских и издательских проектов, натурной и рисованной мультипликации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создания материальных и информационных объектов с использованием ручных и эле</w:t>
      </w:r>
      <w:r w:rsidRPr="00DF6196">
        <w:rPr>
          <w:rFonts w:ascii="Times New Roman" w:hAnsi="Times New Roman" w:cs="Times New Roman"/>
          <w:sz w:val="24"/>
          <w:szCs w:val="24"/>
        </w:rPr>
        <w:t>к</w:t>
      </w:r>
      <w:r w:rsidRPr="00DF6196">
        <w:rPr>
          <w:rFonts w:ascii="Times New Roman" w:hAnsi="Times New Roman" w:cs="Times New Roman"/>
          <w:sz w:val="24"/>
          <w:szCs w:val="24"/>
        </w:rPr>
        <w:t>троинструментов, применяемых в избранных для изучения распространённых технологиях (индустриальных, сельскохозяйственных, технологиях ведения дома, информационных и коммуникационных технологиях)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роектирования и конструирования, в том числе моделей с цифровым управлением и о</w:t>
      </w:r>
      <w:r w:rsidRPr="00DF6196">
        <w:rPr>
          <w:rFonts w:ascii="Times New Roman" w:hAnsi="Times New Roman" w:cs="Times New Roman"/>
          <w:sz w:val="24"/>
          <w:szCs w:val="24"/>
        </w:rPr>
        <w:t>б</w:t>
      </w:r>
      <w:r w:rsidRPr="00DF6196">
        <w:rPr>
          <w:rFonts w:ascii="Times New Roman" w:hAnsi="Times New Roman" w:cs="Times New Roman"/>
          <w:sz w:val="24"/>
          <w:szCs w:val="24"/>
        </w:rPr>
        <w:t>ратной связью, с использованием конструкторов; управления объектами; программирования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занятий по изучению правил дорожного движения с использованием игр, оборудования, а также компьютерных тренажёров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размещения продуктов познавательной, учебно-исследовательской и проектной деятел</w:t>
      </w:r>
      <w:r w:rsidRPr="00DF6196">
        <w:rPr>
          <w:rFonts w:ascii="Times New Roman" w:hAnsi="Times New Roman" w:cs="Times New Roman"/>
          <w:sz w:val="24"/>
          <w:szCs w:val="24"/>
        </w:rPr>
        <w:t>ь</w:t>
      </w:r>
      <w:r w:rsidRPr="00DF6196">
        <w:rPr>
          <w:rFonts w:ascii="Times New Roman" w:hAnsi="Times New Roman" w:cs="Times New Roman"/>
          <w:sz w:val="24"/>
          <w:szCs w:val="24"/>
        </w:rPr>
        <w:t>ности обучающихся в информационно-образовательной среде образовательного учреждения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роектирования и организации индивидуальной и групповой деятельности, организации своего времени с использованием ИКТ; планирования учебного процесса, фиксирования его реализации в целом и отдельных этапов (выступлений, дискуссий, экспериментов)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обеспечения доступа в школьной библиотеке к информационным ресурсам Интернета, учебной и художественной литературе, коллекциям медиаресурсов на электронных носит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лях, множительной технике для тиражирования учебных и методических тексто-графических и аудиовидеоматериалов, результатов творческой, научно-исследовательской и проектной деятельности обучающихся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проведения массовых мероприятий, собраний, представлений; досуга и общения обуча</w:t>
      </w:r>
      <w:r w:rsidRPr="00DF6196">
        <w:rPr>
          <w:rFonts w:ascii="Times New Roman" w:hAnsi="Times New Roman" w:cs="Times New Roman"/>
          <w:sz w:val="24"/>
          <w:szCs w:val="24"/>
        </w:rPr>
        <w:t>ю</w:t>
      </w:r>
      <w:r w:rsidRPr="00DF6196">
        <w:rPr>
          <w:rFonts w:ascii="Times New Roman" w:hAnsi="Times New Roman" w:cs="Times New Roman"/>
          <w:sz w:val="24"/>
          <w:szCs w:val="24"/>
        </w:rPr>
        <w:t>щихся с возможностью для массового просмотра кино- и видеоматериалов, организации сц</w:t>
      </w:r>
      <w:r w:rsidRPr="00DF6196">
        <w:rPr>
          <w:rFonts w:ascii="Times New Roman" w:hAnsi="Times New Roman" w:cs="Times New Roman"/>
          <w:sz w:val="24"/>
          <w:szCs w:val="24"/>
        </w:rPr>
        <w:t>е</w:t>
      </w:r>
      <w:r w:rsidRPr="00DF6196">
        <w:rPr>
          <w:rFonts w:ascii="Times New Roman" w:hAnsi="Times New Roman" w:cs="Times New Roman"/>
          <w:sz w:val="24"/>
          <w:szCs w:val="24"/>
        </w:rPr>
        <w:t>нической работы, театрализованных представлений, обеспеченных озвучиванием, освещен</w:t>
      </w:r>
      <w:r w:rsidRPr="00DF6196">
        <w:rPr>
          <w:rFonts w:ascii="Times New Roman" w:hAnsi="Times New Roman" w:cs="Times New Roman"/>
          <w:sz w:val="24"/>
          <w:szCs w:val="24"/>
        </w:rPr>
        <w:t>и</w:t>
      </w:r>
      <w:r w:rsidRPr="00DF6196">
        <w:rPr>
          <w:rFonts w:ascii="Times New Roman" w:hAnsi="Times New Roman" w:cs="Times New Roman"/>
          <w:sz w:val="24"/>
          <w:szCs w:val="24"/>
        </w:rPr>
        <w:t>ем и мультимедиасопровождением;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— выпуска школьных печатных изданий, работы школьного телевидения.</w:t>
      </w:r>
    </w:p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lastRenderedPageBreak/>
        <w:t>Все указанные виды деятельности должны быть обеспечены расходными материалами.</w:t>
      </w:r>
    </w:p>
    <w:p w:rsidR="003B43D6" w:rsidRPr="00DF6196" w:rsidRDefault="003B43D6" w:rsidP="000D262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Создание в образовательном учреждении информационно-образовательной среды, соо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т</w:t>
      </w:r>
      <w:r w:rsidRPr="00DF6196">
        <w:rPr>
          <w:rFonts w:ascii="Times New Roman" w:hAnsi="Times New Roman" w:cs="Times New Roman"/>
          <w:b/>
          <w:i/>
          <w:sz w:val="24"/>
          <w:szCs w:val="24"/>
        </w:rPr>
        <w:t>ветствующей требованиям Стандарта</w:t>
      </w:r>
    </w:p>
    <w:tbl>
      <w:tblPr>
        <w:tblStyle w:val="191"/>
        <w:tblW w:w="9747" w:type="dxa"/>
        <w:tblLook w:val="04A0"/>
      </w:tblPr>
      <w:tblGrid>
        <w:gridCol w:w="817"/>
        <w:gridCol w:w="6379"/>
        <w:gridCol w:w="2551"/>
      </w:tblGrid>
      <w:tr w:rsidR="003B43D6" w:rsidRPr="00DF6196" w:rsidTr="00705FD1">
        <w:tc>
          <w:tcPr>
            <w:tcW w:w="81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№ п/п</w:t>
            </w:r>
          </w:p>
        </w:tc>
        <w:tc>
          <w:tcPr>
            <w:tcW w:w="6379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обходимые средства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обходимое</w:t>
            </w:r>
          </w:p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личество средств</w:t>
            </w:r>
          </w:p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/ имеющееся в нал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ии</w:t>
            </w:r>
          </w:p>
        </w:tc>
      </w:tr>
      <w:tr w:rsidR="003B43D6" w:rsidRPr="00DF6196" w:rsidTr="00705FD1">
        <w:tc>
          <w:tcPr>
            <w:tcW w:w="81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6379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хнические средства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81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</w:p>
        </w:tc>
        <w:tc>
          <w:tcPr>
            <w:tcW w:w="6379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граммные инструменты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81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</w:p>
        </w:tc>
        <w:tc>
          <w:tcPr>
            <w:tcW w:w="6379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беспечение технической, методической и организаци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поддержки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81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</w:p>
        </w:tc>
        <w:tc>
          <w:tcPr>
            <w:tcW w:w="6379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тображение образовательного процесса в информаци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й среде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81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  <w:tc>
          <w:tcPr>
            <w:tcW w:w="6379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мпоненты на бумажных носителях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817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VI</w:t>
            </w:r>
          </w:p>
        </w:tc>
        <w:tc>
          <w:tcPr>
            <w:tcW w:w="6379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мпоненты на CD и DVD: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</w:tbl>
    <w:p w:rsidR="003B43D6" w:rsidRPr="00DF6196" w:rsidRDefault="003B43D6" w:rsidP="00705FD1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Технические средства: </w:t>
      </w:r>
    </w:p>
    <w:tbl>
      <w:tblPr>
        <w:tblStyle w:val="191"/>
        <w:tblW w:w="9747" w:type="dxa"/>
        <w:tblLook w:val="04A0"/>
      </w:tblPr>
      <w:tblGrid>
        <w:gridCol w:w="7196"/>
        <w:gridCol w:w="2551"/>
      </w:tblGrid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мультимедийный проектор и экран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интер монохромный;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ю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принтер цветной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фотопринтер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цифровой фотоаппарат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цифровая видеокамера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графический планшет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канер;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rPr>
          <w:trHeight w:val="346"/>
        </w:trPr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микрофон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музыкальная клавиатура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оборудование компьютерной сети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конструктор, позволяющий создавать компьютерно-управляемые движущиеся модели с обратной связью; 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фровые датчики с интерфейсом;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устройство глобального позиционирования; </w:t>
            </w:r>
          </w:p>
        </w:tc>
        <w:tc>
          <w:tcPr>
            <w:tcW w:w="2551" w:type="dxa"/>
            <w:shd w:val="clear" w:color="auto" w:fill="auto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фровой микроскоп;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оска со средствами, обеспечивающими обратную связь.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</w:tbl>
    <w:p w:rsidR="003B43D6" w:rsidRPr="00DF6196" w:rsidRDefault="003B43D6" w:rsidP="00705FD1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Программные инструменты: </w:t>
      </w:r>
    </w:p>
    <w:tbl>
      <w:tblPr>
        <w:tblStyle w:val="191"/>
        <w:tblW w:w="9747" w:type="dxa"/>
        <w:tblLook w:val="04A0"/>
      </w:tblPr>
      <w:tblGrid>
        <w:gridCol w:w="7196"/>
        <w:gridCol w:w="2551"/>
      </w:tblGrid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перационные системы и служебные инструменты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рфографический корректор для текстов на русском и иностранном языках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лавиатурный тренажёр для русского и иностранного языков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кстовый редактор для работы с русскими и иноязычными т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ами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нструмент планирования деятельности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ческий редактор для обработки растровых изображений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рафический редактор для обработки векторных изображений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узыкальный редактор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актор подготовки презентаций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актор видео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актор звука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ИС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актор представления временнóй информации (линия времени)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дактор генеалогических деревьев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ртуальные лаборатории по учебным предметам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реды для дистанционного он-лайн и оф-лайн сетевого взаимо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я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реда для интернет- публикаций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актор интернет-сайтов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дактор для совместного удалённого редактирования сообщений.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</w:tbl>
    <w:p w:rsidR="003B43D6" w:rsidRPr="00DF6196" w:rsidRDefault="003B43D6" w:rsidP="00705FD1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беспечение технической, методической и организационной поддержки: </w:t>
      </w:r>
    </w:p>
    <w:tbl>
      <w:tblPr>
        <w:tblStyle w:val="191"/>
        <w:tblW w:w="9747" w:type="dxa"/>
        <w:tblLook w:val="04A0"/>
      </w:tblPr>
      <w:tblGrid>
        <w:gridCol w:w="7196"/>
        <w:gridCol w:w="2551"/>
      </w:tblGrid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работка планов, дорожных карт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ключение договоров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дготовка распорядительных документов учредителя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дготовка локальных актов образовательного учреждения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дготовка программ формирования ИКТ-компетентности раб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ков ОУ (индивидуальных программ для каждого работника).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</w:tbl>
    <w:p w:rsidR="003B43D6" w:rsidRPr="00DF6196" w:rsidRDefault="003B43D6" w:rsidP="00705FD1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Отображение образовательного процесса в информационной среде: </w:t>
      </w:r>
    </w:p>
    <w:tbl>
      <w:tblPr>
        <w:tblStyle w:val="191"/>
        <w:tblW w:w="9747" w:type="dxa"/>
        <w:tblLook w:val="04A0"/>
      </w:tblPr>
      <w:tblGrid>
        <w:gridCol w:w="7196"/>
        <w:gridCol w:w="2551"/>
      </w:tblGrid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мещаются домашние задания (текстовая формулировка, ви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ильм для анализа,  географическая карта)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зультаты выполнения аттестационных работ обучающихся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ворческие работы учителей и обучающихся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ется связь учителей, администрации, родителей, орг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в управления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существляется методическая поддержка учителей (интернет-школа, интернет- ИПК,  мультимедиаколлекция).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</w:tbl>
    <w:p w:rsidR="003B43D6" w:rsidRPr="00DF6196" w:rsidRDefault="003B43D6" w:rsidP="00705FD1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Компоненты на бумажных носителях: </w:t>
      </w:r>
    </w:p>
    <w:tbl>
      <w:tblPr>
        <w:tblStyle w:val="191"/>
        <w:tblW w:w="9747" w:type="dxa"/>
        <w:tblLook w:val="04A0"/>
      </w:tblPr>
      <w:tblGrid>
        <w:gridCol w:w="7196"/>
        <w:gridCol w:w="2551"/>
      </w:tblGrid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чебники (органайзеры)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бочие тетради (тетради-тренажёры).</w:t>
            </w:r>
          </w:p>
        </w:tc>
        <w:tc>
          <w:tcPr>
            <w:tcW w:w="2551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</w:tbl>
    <w:p w:rsidR="003B43D6" w:rsidRPr="00DF6196" w:rsidRDefault="003B43D6" w:rsidP="00705FD1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DF6196">
        <w:rPr>
          <w:rFonts w:ascii="Times New Roman" w:hAnsi="Times New Roman" w:cs="Times New Roman"/>
          <w:b/>
          <w:i/>
          <w:sz w:val="24"/>
          <w:szCs w:val="24"/>
        </w:rPr>
        <w:t>Компоненты на CD и DVD: </w:t>
      </w:r>
    </w:p>
    <w:tbl>
      <w:tblPr>
        <w:tblStyle w:val="191"/>
        <w:tblW w:w="9748" w:type="dxa"/>
        <w:tblLook w:val="04A0"/>
      </w:tblPr>
      <w:tblGrid>
        <w:gridCol w:w="7196"/>
        <w:gridCol w:w="2552"/>
      </w:tblGrid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электронные приложения к учебникам</w:t>
            </w:r>
          </w:p>
        </w:tc>
        <w:tc>
          <w:tcPr>
            <w:tcW w:w="2552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электронные наглядные пособия</w:t>
            </w:r>
          </w:p>
        </w:tc>
        <w:tc>
          <w:tcPr>
            <w:tcW w:w="2552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электронные тренажёры</w:t>
            </w:r>
          </w:p>
        </w:tc>
        <w:tc>
          <w:tcPr>
            <w:tcW w:w="2552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  <w:tr w:rsidR="003B43D6" w:rsidRPr="00DF6196" w:rsidTr="00705FD1">
        <w:tc>
          <w:tcPr>
            <w:tcW w:w="7196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электронные практикумы.</w:t>
            </w:r>
          </w:p>
        </w:tc>
        <w:tc>
          <w:tcPr>
            <w:tcW w:w="2552" w:type="dxa"/>
          </w:tcPr>
          <w:p w:rsidR="003B43D6" w:rsidRPr="00DF6196" w:rsidRDefault="003B43D6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меется</w:t>
            </w:r>
          </w:p>
        </w:tc>
      </w:tr>
    </w:tbl>
    <w:p w:rsidR="003B43D6" w:rsidRPr="00DF6196" w:rsidRDefault="003B43D6" w:rsidP="000D2626">
      <w:pPr>
        <w:rPr>
          <w:rFonts w:ascii="Times New Roman" w:hAnsi="Times New Roman" w:cs="Times New Roman"/>
          <w:sz w:val="24"/>
          <w:szCs w:val="24"/>
        </w:rPr>
      </w:pPr>
      <w:r w:rsidRPr="00DF6196">
        <w:rPr>
          <w:rFonts w:ascii="Times New Roman" w:hAnsi="Times New Roman" w:cs="Times New Roman"/>
          <w:sz w:val="24"/>
          <w:szCs w:val="24"/>
        </w:rPr>
        <w:t>Образовательным учреждением определяются необходимые меры и сроки по приведению информационно-методических условий реализации основной образовательной программы основного общего образования в соответствие с требованиями Стандарта.</w:t>
      </w:r>
    </w:p>
    <w:p w:rsidR="003732B3" w:rsidRPr="00DF6196" w:rsidRDefault="00731224" w:rsidP="00705FD1">
      <w:pPr>
        <w:pStyle w:val="3f2"/>
        <w:rPr>
          <w:sz w:val="24"/>
          <w:szCs w:val="24"/>
        </w:rPr>
      </w:pPr>
      <w:r w:rsidRPr="00DF6196">
        <w:rPr>
          <w:sz w:val="24"/>
          <w:szCs w:val="24"/>
        </w:rPr>
        <w:tab/>
      </w:r>
      <w:bookmarkStart w:id="312" w:name="_Toc422388284"/>
      <w:bookmarkStart w:id="313" w:name="_Toc22897146"/>
      <w:r w:rsidRPr="00DF6196">
        <w:rPr>
          <w:sz w:val="24"/>
          <w:szCs w:val="24"/>
        </w:rPr>
        <w:t>3.3.</w:t>
      </w:r>
      <w:r w:rsidR="005D2AFF" w:rsidRPr="00DF6196">
        <w:rPr>
          <w:sz w:val="24"/>
          <w:szCs w:val="24"/>
        </w:rPr>
        <w:t>6</w:t>
      </w:r>
      <w:r w:rsidRPr="00DF6196">
        <w:rPr>
          <w:sz w:val="24"/>
          <w:szCs w:val="24"/>
        </w:rPr>
        <w:t>.</w:t>
      </w:r>
      <w:r w:rsidRPr="00DF6196">
        <w:rPr>
          <w:sz w:val="24"/>
          <w:szCs w:val="24"/>
        </w:rPr>
        <w:tab/>
        <w:t>Сетевой график (дорожная карта) по формированию необходимой системы у</w:t>
      </w:r>
      <w:r w:rsidRPr="00DF6196">
        <w:rPr>
          <w:sz w:val="24"/>
          <w:szCs w:val="24"/>
        </w:rPr>
        <w:t>с</w:t>
      </w:r>
      <w:r w:rsidRPr="00DF6196">
        <w:rPr>
          <w:sz w:val="24"/>
          <w:szCs w:val="24"/>
        </w:rPr>
        <w:t>ловий</w:t>
      </w:r>
      <w:r w:rsidRPr="00DF6196">
        <w:rPr>
          <w:sz w:val="24"/>
          <w:szCs w:val="24"/>
        </w:rPr>
        <w:tab/>
      </w:r>
      <w:r w:rsidR="00952989" w:rsidRPr="00DF6196">
        <w:rPr>
          <w:sz w:val="24"/>
          <w:szCs w:val="24"/>
        </w:rPr>
        <w:t>реализации ООП ООО.</w:t>
      </w:r>
      <w:bookmarkEnd w:id="312"/>
      <w:bookmarkEnd w:id="313"/>
    </w:p>
    <w:tbl>
      <w:tblPr>
        <w:tblStyle w:val="201"/>
        <w:tblW w:w="9923" w:type="dxa"/>
        <w:tblInd w:w="-34" w:type="dxa"/>
        <w:tblLayout w:type="fixed"/>
        <w:tblLook w:val="04A0"/>
      </w:tblPr>
      <w:tblGrid>
        <w:gridCol w:w="5996"/>
        <w:gridCol w:w="2059"/>
        <w:gridCol w:w="1868"/>
      </w:tblGrid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роприятия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роки реал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тветственные</w:t>
            </w:r>
          </w:p>
        </w:tc>
      </w:tr>
      <w:tr w:rsidR="00952989" w:rsidRPr="00DF6196" w:rsidTr="00705FD1">
        <w:tc>
          <w:tcPr>
            <w:tcW w:w="9923" w:type="dxa"/>
            <w:gridSpan w:val="3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I. Нормативно-правовое обеспечение 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)Разработка и утверждение плана-графика введения ФГОС ООО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яб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а Т.П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)Разработка и утверждение основной образовательной программы основного общего образования. В том ч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е: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работка и утверждение программы развития уни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альных учебных действий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азработка рабочих программ отдельных учебных предметов с учетом примерных программ по учебным предметам, а также авторских программ по предметам. 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работка и утверждение программы внеурочной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работка и утверждение программы воспитания и 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ализации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зработка системы оценки достижения планируемых результатов ОУ.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оябрь - май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 Власова Г.В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а Т.П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Пономарёва 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Е.В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монова Л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) Внесение изменений и дополнений в Устав школы.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ктябрь, но</w:t>
            </w:r>
            <w:r w:rsidR="00203C37">
              <w:rPr>
                <w:rFonts w:ascii="Times New Roman" w:hAnsi="Times New Roman" w:cs="Times New Roman"/>
                <w:sz w:val="24"/>
                <w:szCs w:val="24"/>
              </w:rPr>
              <w:t xml:space="preserve">яб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) Приведение должностных инструкций работников ОУ в соответствие   с требованиями ФГОС  основного общего образования и   тарифно-квалификационными характеристиками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прель, май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расова Л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5) Формирование банка нормативно-правовых до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нтов федерального, регионального, муниципального уровней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стоянно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а Т.П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6) Подготовка приказов, локальных актов, регламен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ующих введение ФГОС ООО, доведение нормативных документов до сведения всех заинтересованных лиц.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 года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7) Заключение договоров о взаимодействии с учреж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ми дополнительного образования детей, с учреж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ми культуры и спорта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 согласованию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8) Определение списка учебников и учебных пособий, используемых в образовательном процессе в соответс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ии с ФГОС основного общего образования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каб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топопова И.В.</w:t>
            </w:r>
          </w:p>
        </w:tc>
      </w:tr>
      <w:tr w:rsidR="00952989" w:rsidRPr="00DF6196" w:rsidTr="00705FD1">
        <w:tc>
          <w:tcPr>
            <w:tcW w:w="9923" w:type="dxa"/>
            <w:gridSpan w:val="3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II. Финансовое обеспечение 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) Определение объема расходов, необходимых для реализации ООП ООО и достижения планируемых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ультатов, а также механизма их формирования.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каб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юнева И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) Разработка локальных актов (внесение изменений), регламентирующих установление заработной платы работников ОУ, в том числе стимулирующих надбавок и доплат, порядка   и размеров премирования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прель, май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юнева И.А.</w:t>
            </w:r>
          </w:p>
        </w:tc>
      </w:tr>
      <w:tr w:rsidR="00952989" w:rsidRPr="00DF6196" w:rsidTr="00705FD1">
        <w:tc>
          <w:tcPr>
            <w:tcW w:w="9923" w:type="dxa"/>
            <w:gridSpan w:val="3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III. Организационное обеспечение 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) Обеспечение координации деятельности субъектов образовательного процесса, организационных структур учреждения по подготовке и введению ФГОС основ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общего образования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оябрь, де</w:t>
            </w:r>
            <w:r w:rsidR="00203C37">
              <w:rPr>
                <w:rFonts w:ascii="Times New Roman" w:hAnsi="Times New Roman" w:cs="Times New Roman"/>
                <w:sz w:val="24"/>
                <w:szCs w:val="24"/>
              </w:rPr>
              <w:t xml:space="preserve">каб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а Т.П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) Проведение самодиагностики готовности ОУ к в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ию федерального государственного образователь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го стандарта основного общего образования. Анализ имеющихся в школе условий и ресурсного обеспечения реализации образовательных программ ООО в соотв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вии с требованиями ФГОС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жемесячно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,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бочая группа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) Создание рабочей группы  школы по вопросам в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ия и реализации ФГОС ООО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яб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) Проведение педсовета "Современные подходы к преподаванию в условиях введения и реализации ФГОС. Урок в рамках системно - деятельностного п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хода"  с вопросом «Содержание и технология введения ФГОС ООО, требования к условиям реализации об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овательного  процесса при введении ФГОС»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ояб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ласова Г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) Составление плана методической работы школы по введению ФГОС ООО с учётом мероприятий по  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ышению квалификации учителей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каб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ласова Г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6) Участие в семинарах и совещаниях муниципального и регионального уровней по вопросам ФГОС ООО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года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аместители директора по УВР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7) Комплектование библиотеки УМК по всем пред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ам учебного плана  в соответствии с Федеральным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чнем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каб</w:t>
            </w:r>
            <w:r w:rsidR="00203C37">
              <w:rPr>
                <w:rFonts w:ascii="Times New Roman" w:hAnsi="Times New Roman" w:cs="Times New Roman"/>
                <w:sz w:val="24"/>
                <w:szCs w:val="24"/>
              </w:rPr>
              <w:t xml:space="preserve">рь </w:t>
            </w:r>
          </w:p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юн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топопова И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8) Проведение заседаний рабочей группы  по вопросам введения  ФГОС ООО. 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  по мере необх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мости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абочая группа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9) Проведение совещаний при директоре о ходе вве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я ФГОС ООО в школе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года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Коновалов А.А. 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0) Разработка модели организации внеурочной д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сти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нварь, март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монова Л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1) Разработка (внесение изменений)  программы м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ниторинга результатов освоения основной образо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ельной программы основного общего образования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юн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Коновалова Т.П. 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ласова Г.В.</w:t>
            </w:r>
          </w:p>
        </w:tc>
      </w:tr>
      <w:tr w:rsidR="00952989" w:rsidRPr="00DF6196" w:rsidTr="00705FD1">
        <w:tc>
          <w:tcPr>
            <w:tcW w:w="9923" w:type="dxa"/>
            <w:gridSpan w:val="3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IV Кадровое обеспечение 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) Анализ кадрового обеспечения введения и реали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 ФГОС основного общего образования Составление (корректировка) плана-графика повышения квалифи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ции педагогических   и руководящих работников ОУ в связи введением ФГОС ООО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нвар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ласова Г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) Утверждение штатного расписания и расстановка кадров на текущий учебный год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вгуст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) Диагностика образовательных потребностей и п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фессиональных затруднений работников ОУ и внесение изменений в план курсовой подготовки педагогов ОУ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стоянно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ласова Г.В.</w:t>
            </w:r>
          </w:p>
        </w:tc>
      </w:tr>
      <w:tr w:rsidR="00952989" w:rsidRPr="00DF6196" w:rsidTr="00705FD1">
        <w:tc>
          <w:tcPr>
            <w:tcW w:w="9923" w:type="dxa"/>
            <w:gridSpan w:val="3"/>
          </w:tcPr>
          <w:p w:rsidR="00952989" w:rsidRPr="00DF6196" w:rsidRDefault="00401BD0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line id="_x0000_s1305" style="position:absolute;z-index:251711488;mso-position-horizontal-relative:margin;mso-position-vertical-relative:text" from="599.75pt,13.9pt" to="599.75pt,70.55pt" o:allowincell="f" strokeweight=".25pt">
                  <w10:wrap anchorx="margin"/>
                </v:line>
              </w:pict>
            </w: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line id="_x0000_s1306" style="position:absolute;z-index:251712512;mso-position-horizontal-relative:margin;mso-position-vertical-relative:text" from="724.55pt,-112.8pt" to="724.55pt,70.55pt" o:allowincell="f" strokeweight=".25pt">
                  <w10:wrap anchorx="margin"/>
                </v:line>
              </w:pict>
            </w:r>
            <w:r w:rsidR="00952989"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V Информационное обеспечение 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) Размещение на сайте ОУ информационных матер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ов о введении ФГОС основного общего образования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Широкое информирование родительской обществен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ти о подготовке к введению   и порядке перехода на новые ФГОС ООО.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года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а Т.П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номарёва Е.В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монова Л.А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2) Обеспечение публичной отчетности ОУ о ходе и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зультатах введения ФГОС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года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номарёва Е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) Использование  электронного документооборота в образовательном процессе (электронный дневник, эл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тронный журнал, мониторинг, ВШК)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стоянно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иректор, з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естители д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ектора, учит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ля предметн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и, классные руководители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4) Проведение родительских собраний в будущих 5-х классах 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прель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езденежных М.В.</w:t>
            </w:r>
          </w:p>
        </w:tc>
      </w:tr>
      <w:tr w:rsidR="00952989" w:rsidRPr="00DF6196" w:rsidTr="00705FD1">
        <w:tc>
          <w:tcPr>
            <w:tcW w:w="9923" w:type="dxa"/>
            <w:gridSpan w:val="3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 xml:space="preserve">VI  Материально-техническое обеспечение 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1) Анализ материально-технического обеспечения вв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дения и реализации ФГОС ООО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й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ухомлинова С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) Обеспечение соответствия материально-технической базы ОУ требованиям ФГОС ООО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года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ухомлинова С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3) Обеспечение соответствия санитарно-гигиенических условий требованиям ФГОС ООО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года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 Сухомлинова С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4) Обеспечение соответствия условий реализации ООП противопожарным нормам, нормам охраны труда 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ботников ОУ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года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Коновалов А.А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Макурина С.С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5) Обеспечение укомплектованности библиотеки п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чатными и электронными образовательными ресурсами</w:t>
            </w:r>
          </w:p>
        </w:tc>
        <w:tc>
          <w:tcPr>
            <w:tcW w:w="2059" w:type="dxa"/>
          </w:tcPr>
          <w:p w:rsidR="00952989" w:rsidRPr="00DF6196" w:rsidRDefault="00203C37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й-август 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ротопопова И.В.</w:t>
            </w:r>
          </w:p>
        </w:tc>
      </w:tr>
      <w:tr w:rsidR="00952989" w:rsidRPr="00DF6196" w:rsidTr="00705FD1">
        <w:tc>
          <w:tcPr>
            <w:tcW w:w="5996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6) Обеспечение контролируемого доступа участников образовательного процесса к информационным ресу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ам в сети Интернет</w:t>
            </w:r>
          </w:p>
        </w:tc>
        <w:tc>
          <w:tcPr>
            <w:tcW w:w="2059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в течение года.</w:t>
            </w:r>
          </w:p>
        </w:tc>
        <w:tc>
          <w:tcPr>
            <w:tcW w:w="1868" w:type="dxa"/>
          </w:tcPr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Пономарёва Е.В.</w:t>
            </w:r>
          </w:p>
          <w:p w:rsidR="00952989" w:rsidRPr="00DF6196" w:rsidRDefault="00952989" w:rsidP="000D26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6196">
              <w:rPr>
                <w:rFonts w:ascii="Times New Roman" w:hAnsi="Times New Roman" w:cs="Times New Roman"/>
                <w:sz w:val="24"/>
                <w:szCs w:val="24"/>
              </w:rPr>
              <w:t>Симановский С.Н.</w:t>
            </w:r>
          </w:p>
        </w:tc>
      </w:tr>
    </w:tbl>
    <w:p w:rsidR="009C7D61" w:rsidRPr="00DF6196" w:rsidRDefault="009C7D61" w:rsidP="00203C37">
      <w:pPr>
        <w:pStyle w:val="1ff3"/>
        <w:rPr>
          <w:rFonts w:ascii="Times New Roman" w:hAnsi="Times New Roman" w:cs="Times New Roman"/>
          <w:sz w:val="24"/>
          <w:szCs w:val="24"/>
        </w:rPr>
      </w:pPr>
    </w:p>
    <w:sectPr w:rsidR="009C7D61" w:rsidRPr="00DF6196" w:rsidSect="008E01F5">
      <w:footerReference w:type="even" r:id="rId20"/>
      <w:footerReference w:type="default" r:id="rId21"/>
      <w:pgSz w:w="11906" w:h="16838"/>
      <w:pgMar w:top="851" w:right="707" w:bottom="851" w:left="1560" w:header="709" w:footer="709" w:gutter="0"/>
      <w:pgNumType w:start="204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1829" w:rsidRDefault="00701829" w:rsidP="00460CBD">
      <w:r>
        <w:separator/>
      </w:r>
    </w:p>
  </w:endnote>
  <w:endnote w:type="continuationSeparator" w:id="1">
    <w:p w:rsidR="00701829" w:rsidRDefault="00701829" w:rsidP="00460C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OpenSymbo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ET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BrushType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DejaVu 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iberation 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Times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BookmanC">
    <w:altName w:val="Courier New"/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Pragmatica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iberation Mono">
    <w:altName w:val="Courier New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33040"/>
      <w:docPartObj>
        <w:docPartGallery w:val="Page Numbers (Bottom of Page)"/>
        <w:docPartUnique/>
      </w:docPartObj>
    </w:sdtPr>
    <w:sdtContent>
      <w:p w:rsidR="000A4D0D" w:rsidRDefault="00401BD0">
        <w:pPr>
          <w:pStyle w:val="ad"/>
          <w:jc w:val="right"/>
        </w:pPr>
        <w:fldSimple w:instr=" PAGE   \* MERGEFORMAT ">
          <w:r w:rsidR="00AA5DD8">
            <w:rPr>
              <w:noProof/>
            </w:rPr>
            <w:t>98</w:t>
          </w:r>
        </w:fldSimple>
      </w:p>
    </w:sdtContent>
  </w:sdt>
  <w:p w:rsidR="000A4D0D" w:rsidRDefault="000A4D0D">
    <w:pPr>
      <w:pStyle w:val="a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4D0D" w:rsidRDefault="00401BD0" w:rsidP="00845407">
    <w:pPr>
      <w:pStyle w:val="ad"/>
      <w:framePr w:wrap="around" w:vAnchor="text" w:hAnchor="margin" w:xAlign="right" w:y="1"/>
      <w:rPr>
        <w:rStyle w:val="afb"/>
      </w:rPr>
    </w:pPr>
    <w:r>
      <w:rPr>
        <w:rStyle w:val="afb"/>
      </w:rPr>
      <w:fldChar w:fldCharType="begin"/>
    </w:r>
    <w:r w:rsidR="000A4D0D">
      <w:rPr>
        <w:rStyle w:val="afb"/>
      </w:rPr>
      <w:instrText xml:space="preserve">PAGE  </w:instrText>
    </w:r>
    <w:r>
      <w:rPr>
        <w:rStyle w:val="afb"/>
      </w:rPr>
      <w:fldChar w:fldCharType="end"/>
    </w:r>
  </w:p>
  <w:p w:rsidR="000A4D0D" w:rsidRDefault="000A4D0D" w:rsidP="00845407">
    <w:pPr>
      <w:pStyle w:val="ad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4D0D" w:rsidRDefault="00401BD0">
    <w:pPr>
      <w:pStyle w:val="ad"/>
      <w:jc w:val="right"/>
    </w:pPr>
    <w:fldSimple w:instr=" PAGE   \* MERGEFORMAT ">
      <w:r w:rsidR="00AA5DD8">
        <w:rPr>
          <w:noProof/>
        </w:rPr>
        <w:t>381</w:t>
      </w:r>
    </w:fldSimple>
  </w:p>
  <w:p w:rsidR="000A4D0D" w:rsidRDefault="000A4D0D" w:rsidP="00845407">
    <w:pPr>
      <w:pStyle w:val="ad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1829" w:rsidRDefault="00701829" w:rsidP="00460CBD">
      <w:r>
        <w:separator/>
      </w:r>
    </w:p>
  </w:footnote>
  <w:footnote w:type="continuationSeparator" w:id="1">
    <w:p w:rsidR="00701829" w:rsidRDefault="00701829" w:rsidP="00460CB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59ACE1E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/>
        <w:sz w:val="28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  <w:sz w:val="28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  <w:sz w:val="28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/>
        <w:sz w:val="28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/>
        <w:sz w:val="28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/>
        <w:sz w:val="28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/>
        <w:sz w:val="28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/>
        <w:sz w:val="28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/>
        <w:sz w:val="28"/>
      </w:r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3">
    <w:nsid w:val="00000003"/>
    <w:multiLevelType w:val="multi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/>
      </w:rPr>
    </w:lvl>
  </w:abstractNum>
  <w:abstractNum w:abstractNumId="4">
    <w:nsid w:val="00000004"/>
    <w:multiLevelType w:val="multi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/>
      </w:rPr>
    </w:lvl>
  </w:abstractNum>
  <w:abstractNum w:abstractNumId="5">
    <w:nsid w:val="00000005"/>
    <w:multiLevelType w:val="singleLevel"/>
    <w:tmpl w:val="00000005"/>
    <w:name w:val="WW8Num7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6">
    <w:nsid w:val="00000008"/>
    <w:multiLevelType w:val="multi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6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09"/>
    <w:multiLevelType w:val="multi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/>
      </w:rPr>
    </w:lvl>
  </w:abstractNum>
  <w:abstractNum w:abstractNumId="8">
    <w:nsid w:val="0000000A"/>
    <w:multiLevelType w:val="multilevel"/>
    <w:tmpl w:val="0000000A"/>
    <w:name w:val="WW8Num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/>
      </w:rPr>
    </w:lvl>
  </w:abstractNum>
  <w:abstractNum w:abstractNumId="9">
    <w:nsid w:val="0000000B"/>
    <w:multiLevelType w:val="multilevel"/>
    <w:tmpl w:val="0000000B"/>
    <w:name w:val="WW8Num1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10">
    <w:nsid w:val="01315D70"/>
    <w:multiLevelType w:val="hybridMultilevel"/>
    <w:tmpl w:val="91D4F1A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1665ED6"/>
    <w:multiLevelType w:val="hybridMultilevel"/>
    <w:tmpl w:val="0DA26D54"/>
    <w:lvl w:ilvl="0" w:tplc="1FEACBA8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01F3774C"/>
    <w:multiLevelType w:val="singleLevel"/>
    <w:tmpl w:val="CCEAC5BE"/>
    <w:lvl w:ilvl="0">
      <w:start w:val="1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3">
    <w:nsid w:val="02CD1850"/>
    <w:multiLevelType w:val="hybridMultilevel"/>
    <w:tmpl w:val="F3F2366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03016E5B"/>
    <w:multiLevelType w:val="hybridMultilevel"/>
    <w:tmpl w:val="E7CC229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030170EE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6">
    <w:nsid w:val="04FA1D47"/>
    <w:multiLevelType w:val="hybridMultilevel"/>
    <w:tmpl w:val="AA2A97F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5275A18"/>
    <w:multiLevelType w:val="hybridMultilevel"/>
    <w:tmpl w:val="2FE86614"/>
    <w:lvl w:ilvl="0" w:tplc="1FEACBA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07476ED9"/>
    <w:multiLevelType w:val="hybridMultilevel"/>
    <w:tmpl w:val="8DAEF02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0B557184"/>
    <w:multiLevelType w:val="hybridMultilevel"/>
    <w:tmpl w:val="5778ED6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0B834F8F"/>
    <w:multiLevelType w:val="hybridMultilevel"/>
    <w:tmpl w:val="D436A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0B8C2E2D"/>
    <w:multiLevelType w:val="hybridMultilevel"/>
    <w:tmpl w:val="51B64790"/>
    <w:lvl w:ilvl="0" w:tplc="04190001">
      <w:start w:val="1"/>
      <w:numFmt w:val="bullet"/>
      <w:lvlText w:val=""/>
      <w:lvlJc w:val="left"/>
      <w:pPr>
        <w:ind w:left="8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abstractNum w:abstractNumId="22">
    <w:nsid w:val="0BB13772"/>
    <w:multiLevelType w:val="hybridMultilevel"/>
    <w:tmpl w:val="C13EEB4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0BC36632"/>
    <w:multiLevelType w:val="hybridMultilevel"/>
    <w:tmpl w:val="ACC8ED9C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0C7C211F"/>
    <w:multiLevelType w:val="singleLevel"/>
    <w:tmpl w:val="9F7CC5E8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25">
    <w:nsid w:val="0CCB05B6"/>
    <w:multiLevelType w:val="hybridMultilevel"/>
    <w:tmpl w:val="8CA882FE"/>
    <w:lvl w:ilvl="0" w:tplc="1FEACBA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1FEACBA8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0DF35A44"/>
    <w:multiLevelType w:val="hybridMultilevel"/>
    <w:tmpl w:val="6ADE261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0E475F48"/>
    <w:multiLevelType w:val="hybridMultilevel"/>
    <w:tmpl w:val="0E8201D8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0F671630"/>
    <w:multiLevelType w:val="hybridMultilevel"/>
    <w:tmpl w:val="E89675EA"/>
    <w:lvl w:ilvl="0" w:tplc="1FEACBA8">
      <w:start w:val="1"/>
      <w:numFmt w:val="bullet"/>
      <w:lvlText w:val=""/>
      <w:lvlJc w:val="left"/>
      <w:pPr>
        <w:ind w:left="12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29">
    <w:nsid w:val="0F9C18D6"/>
    <w:multiLevelType w:val="hybridMultilevel"/>
    <w:tmpl w:val="09FED4E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10216916"/>
    <w:multiLevelType w:val="hybridMultilevel"/>
    <w:tmpl w:val="5D620B7C"/>
    <w:lvl w:ilvl="0" w:tplc="6D8C370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105E1C77"/>
    <w:multiLevelType w:val="singleLevel"/>
    <w:tmpl w:val="4C0269DC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2">
    <w:nsid w:val="10C87939"/>
    <w:multiLevelType w:val="hybridMultilevel"/>
    <w:tmpl w:val="87DC674C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16C1F27"/>
    <w:multiLevelType w:val="hybridMultilevel"/>
    <w:tmpl w:val="AFB8CC6A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9E40823"/>
    <w:multiLevelType w:val="hybridMultilevel"/>
    <w:tmpl w:val="B7C221A4"/>
    <w:lvl w:ilvl="0" w:tplc="1FEACBA8">
      <w:start w:val="1"/>
      <w:numFmt w:val="bullet"/>
      <w:lvlText w:val="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1C9E1E31"/>
    <w:multiLevelType w:val="hybridMultilevel"/>
    <w:tmpl w:val="F7A86E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1D533A63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7">
    <w:nsid w:val="1D5A4F07"/>
    <w:multiLevelType w:val="hybridMultilevel"/>
    <w:tmpl w:val="E66089D8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1F192C7E"/>
    <w:multiLevelType w:val="hybridMultilevel"/>
    <w:tmpl w:val="55C262E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1F292E2E"/>
    <w:multiLevelType w:val="singleLevel"/>
    <w:tmpl w:val="BAFE1C30"/>
    <w:lvl w:ilvl="0">
      <w:start w:val="2"/>
      <w:numFmt w:val="decimal"/>
      <w:lvlText w:val="%1)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40">
    <w:nsid w:val="211C769C"/>
    <w:multiLevelType w:val="hybridMultilevel"/>
    <w:tmpl w:val="471EA11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21B71558"/>
    <w:multiLevelType w:val="hybridMultilevel"/>
    <w:tmpl w:val="0E10CBE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222F207F"/>
    <w:multiLevelType w:val="hybridMultilevel"/>
    <w:tmpl w:val="9AAE97F8"/>
    <w:lvl w:ilvl="0" w:tplc="1FEACB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26ED1C72"/>
    <w:multiLevelType w:val="hybridMultilevel"/>
    <w:tmpl w:val="0968205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26F65777"/>
    <w:multiLevelType w:val="hybridMultilevel"/>
    <w:tmpl w:val="58EA5C0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26FB3470"/>
    <w:multiLevelType w:val="multilevel"/>
    <w:tmpl w:val="B69024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2953088B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7">
    <w:nsid w:val="29571749"/>
    <w:multiLevelType w:val="hybridMultilevel"/>
    <w:tmpl w:val="E00A843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299D2DB5"/>
    <w:multiLevelType w:val="hybridMultilevel"/>
    <w:tmpl w:val="7B5E433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2A5527E2"/>
    <w:multiLevelType w:val="hybridMultilevel"/>
    <w:tmpl w:val="A8D47E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AB05A22"/>
    <w:multiLevelType w:val="hybridMultilevel"/>
    <w:tmpl w:val="31C01AA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2D4A224D"/>
    <w:multiLevelType w:val="hybridMultilevel"/>
    <w:tmpl w:val="337A2C50"/>
    <w:lvl w:ilvl="0" w:tplc="85AA4BA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2">
    <w:nsid w:val="2DC812D7"/>
    <w:multiLevelType w:val="hybridMultilevel"/>
    <w:tmpl w:val="B67AEF04"/>
    <w:lvl w:ilvl="0" w:tplc="3816FAD0">
      <w:start w:val="1"/>
      <w:numFmt w:val="bullet"/>
      <w:lvlText w:val=""/>
      <w:lvlJc w:val="left"/>
      <w:pPr>
        <w:ind w:left="644" w:hanging="360"/>
      </w:pPr>
      <w:rPr>
        <w:rFonts w:ascii="Symbol" w:eastAsia="Times New Roman" w:hAnsi="Symbol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2E510942"/>
    <w:multiLevelType w:val="hybridMultilevel"/>
    <w:tmpl w:val="96EEBD28"/>
    <w:lvl w:ilvl="0" w:tplc="6D8C370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4">
    <w:nsid w:val="311E1BA8"/>
    <w:multiLevelType w:val="hybridMultilevel"/>
    <w:tmpl w:val="7F2AE2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340D17C0"/>
    <w:multiLevelType w:val="hybridMultilevel"/>
    <w:tmpl w:val="B406F38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34B957A8"/>
    <w:multiLevelType w:val="hybridMultilevel"/>
    <w:tmpl w:val="4AD06AE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35426700"/>
    <w:multiLevelType w:val="hybridMultilevel"/>
    <w:tmpl w:val="75F0D2DC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35AC3E34"/>
    <w:multiLevelType w:val="hybridMultilevel"/>
    <w:tmpl w:val="2F10F60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35FE0F84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0">
    <w:nsid w:val="367F60D3"/>
    <w:multiLevelType w:val="singleLevel"/>
    <w:tmpl w:val="4C0269DC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1">
    <w:nsid w:val="38350585"/>
    <w:multiLevelType w:val="hybridMultilevel"/>
    <w:tmpl w:val="D1787168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392455BC"/>
    <w:multiLevelType w:val="hybridMultilevel"/>
    <w:tmpl w:val="A73AE17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3B880A24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4">
    <w:nsid w:val="3BDE6A35"/>
    <w:multiLevelType w:val="multilevel"/>
    <w:tmpl w:val="947A95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>
    <w:nsid w:val="3CA66B90"/>
    <w:multiLevelType w:val="singleLevel"/>
    <w:tmpl w:val="A88446B2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66">
    <w:nsid w:val="3CF11F3C"/>
    <w:multiLevelType w:val="hybridMultilevel"/>
    <w:tmpl w:val="F2A64954"/>
    <w:lvl w:ilvl="0" w:tplc="6D8C370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7">
    <w:nsid w:val="3D883AF7"/>
    <w:multiLevelType w:val="hybridMultilevel"/>
    <w:tmpl w:val="93F4691E"/>
    <w:lvl w:ilvl="0" w:tplc="42204EA8">
      <w:start w:val="1"/>
      <w:numFmt w:val="bullet"/>
      <w:lvlText w:val=""/>
      <w:lvlJc w:val="left"/>
      <w:pPr>
        <w:ind w:left="562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1" w:tplc="13CA764A">
      <w:start w:val="1"/>
      <w:numFmt w:val="bullet"/>
      <w:lvlText w:val="o"/>
      <w:lvlJc w:val="left"/>
      <w:pPr>
        <w:ind w:left="108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2" w:tplc="75363BA6">
      <w:start w:val="1"/>
      <w:numFmt w:val="bullet"/>
      <w:lvlText w:val="▪"/>
      <w:lvlJc w:val="left"/>
      <w:pPr>
        <w:ind w:left="180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3" w:tplc="AA4C9D52">
      <w:start w:val="1"/>
      <w:numFmt w:val="bullet"/>
      <w:lvlText w:val="•"/>
      <w:lvlJc w:val="left"/>
      <w:pPr>
        <w:ind w:left="252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4" w:tplc="C16E0CFE">
      <w:start w:val="1"/>
      <w:numFmt w:val="bullet"/>
      <w:lvlText w:val="o"/>
      <w:lvlJc w:val="left"/>
      <w:pPr>
        <w:ind w:left="324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5" w:tplc="D76CF982">
      <w:start w:val="1"/>
      <w:numFmt w:val="bullet"/>
      <w:lvlText w:val="▪"/>
      <w:lvlJc w:val="left"/>
      <w:pPr>
        <w:ind w:left="396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6" w:tplc="A3465CD0">
      <w:start w:val="1"/>
      <w:numFmt w:val="bullet"/>
      <w:lvlText w:val="•"/>
      <w:lvlJc w:val="left"/>
      <w:pPr>
        <w:ind w:left="468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7" w:tplc="29AAA2F4">
      <w:start w:val="1"/>
      <w:numFmt w:val="bullet"/>
      <w:lvlText w:val="o"/>
      <w:lvlJc w:val="left"/>
      <w:pPr>
        <w:ind w:left="540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8" w:tplc="F51E175E">
      <w:start w:val="1"/>
      <w:numFmt w:val="bullet"/>
      <w:lvlText w:val="▪"/>
      <w:lvlJc w:val="left"/>
      <w:pPr>
        <w:ind w:left="612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68">
    <w:nsid w:val="3EE05748"/>
    <w:multiLevelType w:val="hybridMultilevel"/>
    <w:tmpl w:val="7B0E34E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3F584A63"/>
    <w:multiLevelType w:val="hybridMultilevel"/>
    <w:tmpl w:val="E44AA9DC"/>
    <w:lvl w:ilvl="0" w:tplc="1FEACB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3F833A80"/>
    <w:multiLevelType w:val="hybridMultilevel"/>
    <w:tmpl w:val="F054536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40996B0F"/>
    <w:multiLevelType w:val="hybridMultilevel"/>
    <w:tmpl w:val="B41C3B9E"/>
    <w:lvl w:ilvl="0" w:tplc="6D8C370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2">
    <w:nsid w:val="417F6F8E"/>
    <w:multiLevelType w:val="hybridMultilevel"/>
    <w:tmpl w:val="BC20CA5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41CE2BC4"/>
    <w:multiLevelType w:val="hybridMultilevel"/>
    <w:tmpl w:val="6512D582"/>
    <w:lvl w:ilvl="0" w:tplc="1FEACBA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4">
    <w:nsid w:val="42241C38"/>
    <w:multiLevelType w:val="singleLevel"/>
    <w:tmpl w:val="CCEAC5BE"/>
    <w:lvl w:ilvl="0">
      <w:start w:val="1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75">
    <w:nsid w:val="424464F0"/>
    <w:multiLevelType w:val="singleLevel"/>
    <w:tmpl w:val="4C0269DC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76">
    <w:nsid w:val="440D6B91"/>
    <w:multiLevelType w:val="hybridMultilevel"/>
    <w:tmpl w:val="B2E46AF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45111FF"/>
    <w:multiLevelType w:val="hybridMultilevel"/>
    <w:tmpl w:val="334C6B04"/>
    <w:lvl w:ilvl="0" w:tplc="6D8C370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8">
    <w:nsid w:val="450C1FA1"/>
    <w:multiLevelType w:val="hybridMultilevel"/>
    <w:tmpl w:val="1C3A335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47DC7609"/>
    <w:multiLevelType w:val="multilevel"/>
    <w:tmpl w:val="F7260C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481B6CAD"/>
    <w:multiLevelType w:val="singleLevel"/>
    <w:tmpl w:val="CCEAC5BE"/>
    <w:lvl w:ilvl="0">
      <w:start w:val="1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81">
    <w:nsid w:val="48257B2F"/>
    <w:multiLevelType w:val="hybridMultilevel"/>
    <w:tmpl w:val="371EF96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49422D56"/>
    <w:multiLevelType w:val="multilevel"/>
    <w:tmpl w:val="E6A61D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>
    <w:nsid w:val="4B94253E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84">
    <w:nsid w:val="4C634035"/>
    <w:multiLevelType w:val="hybridMultilevel"/>
    <w:tmpl w:val="01EE7342"/>
    <w:lvl w:ilvl="0" w:tplc="6D8C370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5">
    <w:nsid w:val="4D091B00"/>
    <w:multiLevelType w:val="multilevel"/>
    <w:tmpl w:val="3A4A7E16"/>
    <w:lvl w:ilvl="0">
      <w:start w:val="1"/>
      <w:numFmt w:val="decimal"/>
      <w:lvlText w:val="%1."/>
      <w:lvlJc w:val="left"/>
      <w:pPr>
        <w:ind w:left="507" w:hanging="405"/>
      </w:pPr>
      <w:rPr>
        <w:rFonts w:cs="Times New Roman" w:hint="default"/>
        <w:i w:val="0"/>
      </w:rPr>
    </w:lvl>
    <w:lvl w:ilvl="1">
      <w:start w:val="2"/>
      <w:numFmt w:val="decimal"/>
      <w:isLgl/>
      <w:lvlText w:val="%1.%2."/>
      <w:lvlJc w:val="left"/>
      <w:pPr>
        <w:ind w:left="1125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091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39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3057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4023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4686" w:hanging="2160"/>
      </w:pPr>
      <w:rPr>
        <w:rFonts w:cs="Times New Roman" w:hint="default"/>
      </w:rPr>
    </w:lvl>
  </w:abstractNum>
  <w:abstractNum w:abstractNumId="86">
    <w:nsid w:val="4D0C7B88"/>
    <w:multiLevelType w:val="hybridMultilevel"/>
    <w:tmpl w:val="CE80846A"/>
    <w:lvl w:ilvl="0" w:tplc="F5C40D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4D4D53B7"/>
    <w:multiLevelType w:val="hybridMultilevel"/>
    <w:tmpl w:val="B48012A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4DFD1708"/>
    <w:multiLevelType w:val="hybridMultilevel"/>
    <w:tmpl w:val="89DC4C8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4E66652E"/>
    <w:multiLevelType w:val="multilevel"/>
    <w:tmpl w:val="B7F23B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0">
    <w:nsid w:val="4F4F60EA"/>
    <w:multiLevelType w:val="hybridMultilevel"/>
    <w:tmpl w:val="5E289E52"/>
    <w:lvl w:ilvl="0" w:tplc="1FEACB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4F565057"/>
    <w:multiLevelType w:val="hybridMultilevel"/>
    <w:tmpl w:val="E300067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4F7036EC"/>
    <w:multiLevelType w:val="hybridMultilevel"/>
    <w:tmpl w:val="5B1EF302"/>
    <w:lvl w:ilvl="0" w:tplc="04190001">
      <w:start w:val="1"/>
      <w:numFmt w:val="bullet"/>
      <w:lvlText w:val=""/>
      <w:lvlJc w:val="left"/>
      <w:pPr>
        <w:ind w:left="562" w:firstLine="0"/>
      </w:pPr>
      <w:rPr>
        <w:rFonts w:ascii="Symbol" w:hAnsi="Symbol" w:hint="default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1" w:tplc="13CA764A">
      <w:start w:val="1"/>
      <w:numFmt w:val="bullet"/>
      <w:lvlText w:val="o"/>
      <w:lvlJc w:val="left"/>
      <w:pPr>
        <w:ind w:left="108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2" w:tplc="75363BA6">
      <w:start w:val="1"/>
      <w:numFmt w:val="bullet"/>
      <w:lvlText w:val="▪"/>
      <w:lvlJc w:val="left"/>
      <w:pPr>
        <w:ind w:left="180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3" w:tplc="AA4C9D52">
      <w:start w:val="1"/>
      <w:numFmt w:val="bullet"/>
      <w:lvlText w:val="•"/>
      <w:lvlJc w:val="left"/>
      <w:pPr>
        <w:ind w:left="252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4" w:tplc="C16E0CFE">
      <w:start w:val="1"/>
      <w:numFmt w:val="bullet"/>
      <w:lvlText w:val="o"/>
      <w:lvlJc w:val="left"/>
      <w:pPr>
        <w:ind w:left="324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5" w:tplc="D76CF982">
      <w:start w:val="1"/>
      <w:numFmt w:val="bullet"/>
      <w:lvlText w:val="▪"/>
      <w:lvlJc w:val="left"/>
      <w:pPr>
        <w:ind w:left="396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6" w:tplc="A3465CD0">
      <w:start w:val="1"/>
      <w:numFmt w:val="bullet"/>
      <w:lvlText w:val="•"/>
      <w:lvlJc w:val="left"/>
      <w:pPr>
        <w:ind w:left="468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7" w:tplc="29AAA2F4">
      <w:start w:val="1"/>
      <w:numFmt w:val="bullet"/>
      <w:lvlText w:val="o"/>
      <w:lvlJc w:val="left"/>
      <w:pPr>
        <w:ind w:left="540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8" w:tplc="F51E175E">
      <w:start w:val="1"/>
      <w:numFmt w:val="bullet"/>
      <w:lvlText w:val="▪"/>
      <w:lvlJc w:val="left"/>
      <w:pPr>
        <w:ind w:left="612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93">
    <w:nsid w:val="5049397B"/>
    <w:multiLevelType w:val="hybridMultilevel"/>
    <w:tmpl w:val="ADBCB4AC"/>
    <w:lvl w:ilvl="0" w:tplc="1FEACB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u w:val="none" w:color="000000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4">
    <w:nsid w:val="50BD3766"/>
    <w:multiLevelType w:val="singleLevel"/>
    <w:tmpl w:val="9F7CC5E8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95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5223563C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97">
    <w:nsid w:val="52E724AE"/>
    <w:multiLevelType w:val="hybridMultilevel"/>
    <w:tmpl w:val="ABD47B1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530A5BA8"/>
    <w:multiLevelType w:val="multilevel"/>
    <w:tmpl w:val="0AB402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9">
    <w:nsid w:val="533B3371"/>
    <w:multiLevelType w:val="hybridMultilevel"/>
    <w:tmpl w:val="1F22DE3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557D5FAA"/>
    <w:multiLevelType w:val="hybridMultilevel"/>
    <w:tmpl w:val="A04044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1">
    <w:nsid w:val="55B9597C"/>
    <w:multiLevelType w:val="multilevel"/>
    <w:tmpl w:val="7FE29D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2">
    <w:nsid w:val="5674568A"/>
    <w:multiLevelType w:val="hybridMultilevel"/>
    <w:tmpl w:val="6C383AD0"/>
    <w:lvl w:ilvl="0" w:tplc="86001A7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57115E04"/>
    <w:multiLevelType w:val="hybridMultilevel"/>
    <w:tmpl w:val="A64E9748"/>
    <w:lvl w:ilvl="0" w:tplc="F5C40D8C">
      <w:numFmt w:val="bullet"/>
      <w:lvlText w:val="-"/>
      <w:lvlJc w:val="left"/>
      <w:pPr>
        <w:ind w:left="14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104">
    <w:nsid w:val="575A7319"/>
    <w:multiLevelType w:val="multilevel"/>
    <w:tmpl w:val="B63CC1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5">
    <w:nsid w:val="57B339BF"/>
    <w:multiLevelType w:val="hybridMultilevel"/>
    <w:tmpl w:val="0D2CD5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5A762376"/>
    <w:multiLevelType w:val="hybridMultilevel"/>
    <w:tmpl w:val="71EAAE88"/>
    <w:lvl w:ilvl="0" w:tplc="1FEACBA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F4AC6C0">
      <w:numFmt w:val="bullet"/>
      <w:lvlText w:val="•"/>
      <w:lvlJc w:val="left"/>
      <w:pPr>
        <w:ind w:left="2007" w:hanging="360"/>
      </w:pPr>
      <w:rPr>
        <w:rFonts w:ascii="Times New Roman" w:eastAsia="Times New Roman" w:hAnsi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7">
    <w:nsid w:val="5A9F514A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08">
    <w:nsid w:val="5B5D385C"/>
    <w:multiLevelType w:val="hybridMultilevel"/>
    <w:tmpl w:val="BF0A5A9A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>
    <w:nsid w:val="5C8944F9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10">
    <w:nsid w:val="5D206EFB"/>
    <w:multiLevelType w:val="hybridMultilevel"/>
    <w:tmpl w:val="B24CBCA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5E7B53B1"/>
    <w:multiLevelType w:val="singleLevel"/>
    <w:tmpl w:val="FA8088C2"/>
    <w:lvl w:ilvl="0">
      <w:start w:val="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112">
    <w:nsid w:val="5FF3404E"/>
    <w:multiLevelType w:val="hybridMultilevel"/>
    <w:tmpl w:val="3E162238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>
    <w:nsid w:val="60335B0E"/>
    <w:multiLevelType w:val="hybridMultilevel"/>
    <w:tmpl w:val="011003B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>
    <w:nsid w:val="60A72F7F"/>
    <w:multiLevelType w:val="hybridMultilevel"/>
    <w:tmpl w:val="AC048E12"/>
    <w:lvl w:ilvl="0" w:tplc="6D8C370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5">
    <w:nsid w:val="619605D7"/>
    <w:multiLevelType w:val="hybridMultilevel"/>
    <w:tmpl w:val="580C331A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>
    <w:nsid w:val="64166242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17">
    <w:nsid w:val="64403151"/>
    <w:multiLevelType w:val="multilevel"/>
    <w:tmpl w:val="5C5490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8">
    <w:nsid w:val="66076657"/>
    <w:multiLevelType w:val="hybridMultilevel"/>
    <w:tmpl w:val="A6741C1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66965458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20">
    <w:nsid w:val="66CD117B"/>
    <w:multiLevelType w:val="hybridMultilevel"/>
    <w:tmpl w:val="A642C18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67087D4E"/>
    <w:multiLevelType w:val="singleLevel"/>
    <w:tmpl w:val="D0DC29E8"/>
    <w:lvl w:ilvl="0">
      <w:start w:val="1"/>
      <w:numFmt w:val="decimal"/>
      <w:lvlText w:val="%1)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22">
    <w:nsid w:val="67E1631D"/>
    <w:multiLevelType w:val="hybridMultilevel"/>
    <w:tmpl w:val="3578B0E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68EB56AA"/>
    <w:multiLevelType w:val="hybridMultilevel"/>
    <w:tmpl w:val="E5F80D2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68FD0A53"/>
    <w:multiLevelType w:val="hybridMultilevel"/>
    <w:tmpl w:val="70CE20E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68FF3D91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26">
    <w:nsid w:val="691E70AD"/>
    <w:multiLevelType w:val="hybridMultilevel"/>
    <w:tmpl w:val="CF245814"/>
    <w:lvl w:ilvl="0" w:tplc="1FEACBA8">
      <w:start w:val="1"/>
      <w:numFmt w:val="bullet"/>
      <w:lvlText w:val=""/>
      <w:lvlJc w:val="left"/>
      <w:pPr>
        <w:ind w:left="7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127">
    <w:nsid w:val="6A4106B4"/>
    <w:multiLevelType w:val="hybridMultilevel"/>
    <w:tmpl w:val="D152F4D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6AA2243F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29">
    <w:nsid w:val="6AB27A05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30">
    <w:nsid w:val="6B7A062D"/>
    <w:multiLevelType w:val="hybridMultilevel"/>
    <w:tmpl w:val="2328219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6B9213DC"/>
    <w:multiLevelType w:val="singleLevel"/>
    <w:tmpl w:val="2A3209AA"/>
    <w:lvl w:ilvl="0">
      <w:start w:val="3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32">
    <w:nsid w:val="6BC54513"/>
    <w:multiLevelType w:val="hybridMultilevel"/>
    <w:tmpl w:val="45EC020C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6BE339BA"/>
    <w:multiLevelType w:val="hybridMultilevel"/>
    <w:tmpl w:val="8BF6D346"/>
    <w:lvl w:ilvl="0" w:tplc="1FEACB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>
    <w:nsid w:val="6CD03190"/>
    <w:multiLevelType w:val="hybridMultilevel"/>
    <w:tmpl w:val="B844A36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C4690">
      <w:start w:val="1"/>
      <w:numFmt w:val="decimal"/>
      <w:lvlText w:val="%2)"/>
      <w:lvlJc w:val="left"/>
      <w:pPr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5">
    <w:nsid w:val="6CEA2BB3"/>
    <w:multiLevelType w:val="hybridMultilevel"/>
    <w:tmpl w:val="7DDCEAA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6E951AD0"/>
    <w:multiLevelType w:val="multilevel"/>
    <w:tmpl w:val="8506BA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7">
    <w:nsid w:val="6F205DE3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38">
    <w:nsid w:val="71337A2B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39">
    <w:nsid w:val="7163404B"/>
    <w:multiLevelType w:val="singleLevel"/>
    <w:tmpl w:val="9E92CDCA"/>
    <w:lvl w:ilvl="0">
      <w:start w:val="1"/>
      <w:numFmt w:val="decimal"/>
      <w:lvlText w:val="%1."/>
      <w:legacy w:legacy="1" w:legacySpace="0" w:legacyIndent="374"/>
      <w:lvlJc w:val="left"/>
      <w:rPr>
        <w:rFonts w:ascii="Times New Roman" w:hAnsi="Times New Roman" w:cs="Times New Roman" w:hint="default"/>
      </w:rPr>
    </w:lvl>
  </w:abstractNum>
  <w:abstractNum w:abstractNumId="140">
    <w:nsid w:val="71AC1B20"/>
    <w:multiLevelType w:val="multilevel"/>
    <w:tmpl w:val="5A68B9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1">
    <w:nsid w:val="72132645"/>
    <w:multiLevelType w:val="hybridMultilevel"/>
    <w:tmpl w:val="C1460DCE"/>
    <w:lvl w:ilvl="0" w:tplc="1FEACB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2">
    <w:nsid w:val="72602CD3"/>
    <w:multiLevelType w:val="hybridMultilevel"/>
    <w:tmpl w:val="AC501C46"/>
    <w:lvl w:ilvl="0" w:tplc="6D8C370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3">
    <w:nsid w:val="73431916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44">
    <w:nsid w:val="75121510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45">
    <w:nsid w:val="75226BE3"/>
    <w:multiLevelType w:val="singleLevel"/>
    <w:tmpl w:val="89642120"/>
    <w:lvl w:ilvl="0">
      <w:start w:val="1"/>
      <w:numFmt w:val="decimal"/>
      <w:lvlText w:val="%1)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46">
    <w:nsid w:val="7567339D"/>
    <w:multiLevelType w:val="hybridMultilevel"/>
    <w:tmpl w:val="A66036B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7">
    <w:nsid w:val="75DA0462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48">
    <w:nsid w:val="774613CF"/>
    <w:multiLevelType w:val="hybridMultilevel"/>
    <w:tmpl w:val="3A8EEA4C"/>
    <w:lvl w:ilvl="0" w:tplc="1FEACBA8">
      <w:start w:val="1"/>
      <w:numFmt w:val="bullet"/>
      <w:lvlText w:val="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49">
    <w:nsid w:val="775F4D4F"/>
    <w:multiLevelType w:val="hybridMultilevel"/>
    <w:tmpl w:val="42422AEA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79062490"/>
    <w:multiLevelType w:val="hybridMultilevel"/>
    <w:tmpl w:val="E1A4063E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791906F7"/>
    <w:multiLevelType w:val="hybridMultilevel"/>
    <w:tmpl w:val="DFC6457C"/>
    <w:lvl w:ilvl="0" w:tplc="B1F82CDE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796616A5"/>
    <w:multiLevelType w:val="multilevel"/>
    <w:tmpl w:val="22AEF446"/>
    <w:lvl w:ilvl="0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cs="Times New Roman" w:hint="default"/>
        <w:b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cs="Times New Roman" w:hint="default"/>
      </w:rPr>
    </w:lvl>
  </w:abstractNum>
  <w:abstractNum w:abstractNumId="153">
    <w:nsid w:val="79C257CB"/>
    <w:multiLevelType w:val="hybridMultilevel"/>
    <w:tmpl w:val="93B88748"/>
    <w:lvl w:ilvl="0" w:tplc="1FEACB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4">
    <w:nsid w:val="79EE0474"/>
    <w:multiLevelType w:val="hybridMultilevel"/>
    <w:tmpl w:val="F8043EB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7A5D2201"/>
    <w:multiLevelType w:val="hybridMultilevel"/>
    <w:tmpl w:val="65E6A04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7B2644F3"/>
    <w:multiLevelType w:val="hybridMultilevel"/>
    <w:tmpl w:val="D068A33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7BCC19EE"/>
    <w:multiLevelType w:val="hybridMultilevel"/>
    <w:tmpl w:val="E1FCFBE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>
    <w:nsid w:val="7C163B36"/>
    <w:multiLevelType w:val="hybridMultilevel"/>
    <w:tmpl w:val="679427D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9">
    <w:nsid w:val="7C5801C4"/>
    <w:multiLevelType w:val="hybridMultilevel"/>
    <w:tmpl w:val="ECC6F5EA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7D3C3967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61">
    <w:nsid w:val="7DA629DC"/>
    <w:multiLevelType w:val="singleLevel"/>
    <w:tmpl w:val="9B9EA9E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62">
    <w:nsid w:val="7ED631D2"/>
    <w:multiLevelType w:val="singleLevel"/>
    <w:tmpl w:val="9F7CC5E8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63">
    <w:nsid w:val="7F431133"/>
    <w:multiLevelType w:val="singleLevel"/>
    <w:tmpl w:val="EFC26A70"/>
    <w:lvl w:ilvl="0">
      <w:start w:val="3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64">
    <w:nsid w:val="7FB4723B"/>
    <w:multiLevelType w:val="hybridMultilevel"/>
    <w:tmpl w:val="09E4AAC6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>
    <w:nsid w:val="7FB6374C"/>
    <w:multiLevelType w:val="hybridMultilevel"/>
    <w:tmpl w:val="5B94968C"/>
    <w:lvl w:ilvl="0" w:tplc="1FEACB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76"/>
  </w:num>
  <w:num w:numId="3">
    <w:abstractNumId w:val="78"/>
  </w:num>
  <w:num w:numId="4">
    <w:abstractNumId w:val="18"/>
  </w:num>
  <w:num w:numId="5">
    <w:abstractNumId w:val="142"/>
  </w:num>
  <w:num w:numId="6">
    <w:abstractNumId w:val="77"/>
  </w:num>
  <w:num w:numId="7">
    <w:abstractNumId w:val="48"/>
  </w:num>
  <w:num w:numId="8">
    <w:abstractNumId w:val="155"/>
  </w:num>
  <w:num w:numId="9">
    <w:abstractNumId w:val="154"/>
  </w:num>
  <w:num w:numId="10">
    <w:abstractNumId w:val="164"/>
  </w:num>
  <w:num w:numId="11">
    <w:abstractNumId w:val="157"/>
  </w:num>
  <w:num w:numId="12">
    <w:abstractNumId w:val="50"/>
  </w:num>
  <w:num w:numId="13">
    <w:abstractNumId w:val="123"/>
  </w:num>
  <w:num w:numId="14">
    <w:abstractNumId w:val="70"/>
  </w:num>
  <w:num w:numId="15">
    <w:abstractNumId w:val="47"/>
  </w:num>
  <w:num w:numId="16">
    <w:abstractNumId w:val="81"/>
  </w:num>
  <w:num w:numId="17">
    <w:abstractNumId w:val="159"/>
  </w:num>
  <w:num w:numId="18">
    <w:abstractNumId w:val="10"/>
  </w:num>
  <w:num w:numId="19">
    <w:abstractNumId w:val="124"/>
  </w:num>
  <w:num w:numId="20">
    <w:abstractNumId w:val="130"/>
  </w:num>
  <w:num w:numId="21">
    <w:abstractNumId w:val="19"/>
  </w:num>
  <w:num w:numId="22">
    <w:abstractNumId w:val="118"/>
  </w:num>
  <w:num w:numId="23">
    <w:abstractNumId w:val="33"/>
  </w:num>
  <w:num w:numId="24">
    <w:abstractNumId w:val="55"/>
  </w:num>
  <w:num w:numId="25">
    <w:abstractNumId w:val="114"/>
  </w:num>
  <w:num w:numId="26">
    <w:abstractNumId w:val="57"/>
  </w:num>
  <w:num w:numId="27">
    <w:abstractNumId w:val="156"/>
  </w:num>
  <w:num w:numId="28">
    <w:abstractNumId w:val="158"/>
  </w:num>
  <w:num w:numId="29">
    <w:abstractNumId w:val="68"/>
  </w:num>
  <w:num w:numId="30">
    <w:abstractNumId w:val="87"/>
  </w:num>
  <w:num w:numId="31">
    <w:abstractNumId w:val="132"/>
  </w:num>
  <w:num w:numId="32">
    <w:abstractNumId w:val="27"/>
  </w:num>
  <w:num w:numId="33">
    <w:abstractNumId w:val="122"/>
  </w:num>
  <w:num w:numId="34">
    <w:abstractNumId w:val="61"/>
  </w:num>
  <w:num w:numId="35">
    <w:abstractNumId w:val="112"/>
  </w:num>
  <w:num w:numId="36">
    <w:abstractNumId w:val="146"/>
  </w:num>
  <w:num w:numId="37">
    <w:abstractNumId w:val="14"/>
  </w:num>
  <w:num w:numId="38">
    <w:abstractNumId w:val="38"/>
  </w:num>
  <w:num w:numId="39">
    <w:abstractNumId w:val="40"/>
  </w:num>
  <w:num w:numId="40">
    <w:abstractNumId w:val="108"/>
  </w:num>
  <w:num w:numId="41">
    <w:abstractNumId w:val="97"/>
  </w:num>
  <w:num w:numId="42">
    <w:abstractNumId w:val="113"/>
  </w:num>
  <w:num w:numId="43">
    <w:abstractNumId w:val="32"/>
  </w:num>
  <w:num w:numId="44">
    <w:abstractNumId w:val="72"/>
  </w:num>
  <w:num w:numId="45">
    <w:abstractNumId w:val="56"/>
  </w:num>
  <w:num w:numId="46">
    <w:abstractNumId w:val="23"/>
  </w:num>
  <w:num w:numId="47">
    <w:abstractNumId w:val="44"/>
  </w:num>
  <w:num w:numId="48">
    <w:abstractNumId w:val="86"/>
  </w:num>
  <w:num w:numId="49">
    <w:abstractNumId w:val="37"/>
  </w:num>
  <w:num w:numId="50">
    <w:abstractNumId w:val="150"/>
  </w:num>
  <w:num w:numId="51">
    <w:abstractNumId w:val="16"/>
  </w:num>
  <w:num w:numId="52">
    <w:abstractNumId w:val="62"/>
  </w:num>
  <w:num w:numId="53">
    <w:abstractNumId w:val="120"/>
  </w:num>
  <w:num w:numId="54">
    <w:abstractNumId w:val="115"/>
  </w:num>
  <w:num w:numId="55">
    <w:abstractNumId w:val="91"/>
  </w:num>
  <w:num w:numId="56">
    <w:abstractNumId w:val="149"/>
  </w:num>
  <w:num w:numId="57">
    <w:abstractNumId w:val="110"/>
  </w:num>
  <w:num w:numId="58">
    <w:abstractNumId w:val="22"/>
  </w:num>
  <w:num w:numId="59">
    <w:abstractNumId w:val="58"/>
  </w:num>
  <w:num w:numId="60">
    <w:abstractNumId w:val="88"/>
  </w:num>
  <w:num w:numId="61">
    <w:abstractNumId w:val="127"/>
  </w:num>
  <w:num w:numId="62">
    <w:abstractNumId w:val="43"/>
  </w:num>
  <w:num w:numId="63">
    <w:abstractNumId w:val="99"/>
  </w:num>
  <w:num w:numId="64">
    <w:abstractNumId w:val="26"/>
  </w:num>
  <w:num w:numId="65">
    <w:abstractNumId w:val="135"/>
  </w:num>
  <w:num w:numId="66">
    <w:abstractNumId w:val="41"/>
  </w:num>
  <w:num w:numId="67">
    <w:abstractNumId w:val="105"/>
  </w:num>
  <w:num w:numId="68">
    <w:abstractNumId w:val="30"/>
  </w:num>
  <w:num w:numId="69">
    <w:abstractNumId w:val="66"/>
  </w:num>
  <w:num w:numId="70">
    <w:abstractNumId w:val="84"/>
  </w:num>
  <w:num w:numId="71">
    <w:abstractNumId w:val="71"/>
  </w:num>
  <w:num w:numId="72">
    <w:abstractNumId w:val="53"/>
  </w:num>
  <w:num w:numId="73">
    <w:abstractNumId w:val="102"/>
  </w:num>
  <w:num w:numId="74">
    <w:abstractNumId w:val="49"/>
  </w:num>
  <w:num w:numId="75">
    <w:abstractNumId w:val="151"/>
  </w:num>
  <w:num w:numId="76">
    <w:abstractNumId w:val="11"/>
  </w:num>
  <w:num w:numId="77">
    <w:abstractNumId w:val="148"/>
  </w:num>
  <w:num w:numId="78">
    <w:abstractNumId w:val="153"/>
  </w:num>
  <w:num w:numId="79">
    <w:abstractNumId w:val="133"/>
  </w:num>
  <w:num w:numId="80">
    <w:abstractNumId w:val="126"/>
  </w:num>
  <w:num w:numId="81">
    <w:abstractNumId w:val="34"/>
  </w:num>
  <w:num w:numId="82">
    <w:abstractNumId w:val="69"/>
  </w:num>
  <w:num w:numId="83">
    <w:abstractNumId w:val="28"/>
  </w:num>
  <w:num w:numId="84">
    <w:abstractNumId w:val="17"/>
  </w:num>
  <w:num w:numId="85">
    <w:abstractNumId w:val="73"/>
  </w:num>
  <w:num w:numId="86">
    <w:abstractNumId w:val="90"/>
  </w:num>
  <w:num w:numId="87">
    <w:abstractNumId w:val="106"/>
  </w:num>
  <w:num w:numId="88">
    <w:abstractNumId w:val="25"/>
  </w:num>
  <w:num w:numId="89">
    <w:abstractNumId w:val="141"/>
  </w:num>
  <w:num w:numId="90">
    <w:abstractNumId w:val="165"/>
  </w:num>
  <w:num w:numId="91">
    <w:abstractNumId w:val="42"/>
  </w:num>
  <w:num w:numId="92">
    <w:abstractNumId w:val="13"/>
  </w:num>
  <w:num w:numId="93">
    <w:abstractNumId w:val="20"/>
  </w:num>
  <w:num w:numId="94">
    <w:abstractNumId w:val="100"/>
  </w:num>
  <w:num w:numId="95">
    <w:abstractNumId w:val="134"/>
  </w:num>
  <w:num w:numId="96">
    <w:abstractNumId w:val="85"/>
  </w:num>
  <w:num w:numId="97">
    <w:abstractNumId w:val="51"/>
  </w:num>
  <w:num w:numId="98">
    <w:abstractNumId w:val="93"/>
  </w:num>
  <w:num w:numId="99">
    <w:abstractNumId w:val="95"/>
  </w:num>
  <w:num w:numId="100">
    <w:abstractNumId w:val="152"/>
  </w:num>
  <w:num w:numId="101">
    <w:abstractNumId w:val="35"/>
  </w:num>
  <w:num w:numId="102">
    <w:abstractNumId w:val="1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3">
    <w:abstractNumId w:val="10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4">
    <w:abstractNumId w:val="7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5">
    <w:abstractNumId w:val="6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6">
    <w:abstractNumId w:val="1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7">
    <w:abstractNumId w:val="8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8">
    <w:abstractNumId w:val="4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9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0">
    <w:abstractNumId w:val="103"/>
  </w:num>
  <w:num w:numId="111">
    <w:abstractNumId w:val="139"/>
  </w:num>
  <w:num w:numId="112">
    <w:abstractNumId w:val="39"/>
  </w:num>
  <w:num w:numId="113">
    <w:abstractNumId w:val="121"/>
  </w:num>
  <w:num w:numId="114">
    <w:abstractNumId w:val="24"/>
  </w:num>
  <w:num w:numId="115">
    <w:abstractNumId w:val="131"/>
  </w:num>
  <w:num w:numId="116">
    <w:abstractNumId w:val="162"/>
  </w:num>
  <w:num w:numId="117">
    <w:abstractNumId w:val="94"/>
  </w:num>
  <w:num w:numId="118">
    <w:abstractNumId w:val="0"/>
    <w:lvlOverride w:ilvl="0">
      <w:lvl w:ilvl="0">
        <w:start w:val="65535"/>
        <w:numFmt w:val="bullet"/>
        <w:lvlText w:val="•"/>
        <w:legacy w:legacy="1" w:legacySpace="0" w:legacyIndent="893"/>
        <w:lvlJc w:val="left"/>
        <w:rPr>
          <w:rFonts w:ascii="Times New Roman" w:hAnsi="Times New Roman" w:cs="Times New Roman" w:hint="default"/>
        </w:rPr>
      </w:lvl>
    </w:lvlOverride>
  </w:num>
  <w:num w:numId="119">
    <w:abstractNumId w:val="0"/>
    <w:lvlOverride w:ilvl="0">
      <w:lvl w:ilvl="0">
        <w:start w:val="65535"/>
        <w:numFmt w:val="bullet"/>
        <w:lvlText w:val="•"/>
        <w:legacy w:legacy="1" w:legacySpace="0" w:legacyIndent="898"/>
        <w:lvlJc w:val="left"/>
        <w:rPr>
          <w:rFonts w:ascii="Times New Roman" w:hAnsi="Times New Roman" w:cs="Times New Roman" w:hint="default"/>
        </w:rPr>
      </w:lvl>
    </w:lvlOverride>
  </w:num>
  <w:num w:numId="120">
    <w:abstractNumId w:val="145"/>
  </w:num>
  <w:num w:numId="121">
    <w:abstractNumId w:val="145"/>
    <w:lvlOverride w:ilvl="0">
      <w:lvl w:ilvl="0">
        <w:start w:val="1"/>
        <w:numFmt w:val="decimal"/>
        <w:lvlText w:val="%1)"/>
        <w:legacy w:legacy="1" w:legacySpace="0" w:legacyIndent="258"/>
        <w:lvlJc w:val="left"/>
        <w:rPr>
          <w:rFonts w:ascii="Times New Roman" w:hAnsi="Times New Roman" w:cs="Times New Roman" w:hint="default"/>
        </w:rPr>
      </w:lvl>
    </w:lvlOverride>
  </w:num>
  <w:num w:numId="122">
    <w:abstractNumId w:val="0"/>
    <w:lvlOverride w:ilvl="0">
      <w:lvl w:ilvl="0">
        <w:start w:val="65535"/>
        <w:numFmt w:val="bullet"/>
        <w:lvlText w:val="-"/>
        <w:legacy w:legacy="1" w:legacySpace="0" w:legacyIndent="250"/>
        <w:lvlJc w:val="left"/>
        <w:rPr>
          <w:rFonts w:ascii="Times New Roman" w:hAnsi="Times New Roman" w:cs="Times New Roman" w:hint="default"/>
        </w:rPr>
      </w:lvl>
    </w:lvlOverride>
  </w:num>
  <w:num w:numId="123">
    <w:abstractNumId w:val="31"/>
  </w:num>
  <w:num w:numId="124">
    <w:abstractNumId w:val="0"/>
    <w:lvlOverride w:ilvl="0">
      <w:lvl w:ilvl="0">
        <w:start w:val="65535"/>
        <w:numFmt w:val="bullet"/>
        <w:lvlText w:val="-"/>
        <w:legacy w:legacy="1" w:legacySpace="0" w:legacyIndent="134"/>
        <w:lvlJc w:val="left"/>
        <w:rPr>
          <w:rFonts w:ascii="Times New Roman" w:hAnsi="Times New Roman" w:cs="Times New Roman" w:hint="default"/>
        </w:rPr>
      </w:lvl>
    </w:lvlOverride>
  </w:num>
  <w:num w:numId="125">
    <w:abstractNumId w:val="0"/>
    <w:lvlOverride w:ilvl="0">
      <w:lvl w:ilvl="0">
        <w:start w:val="65535"/>
        <w:numFmt w:val="bullet"/>
        <w:lvlText w:val="-"/>
        <w:legacy w:legacy="1" w:legacySpace="0" w:legacyIndent="139"/>
        <w:lvlJc w:val="left"/>
        <w:rPr>
          <w:rFonts w:ascii="Times New Roman" w:hAnsi="Times New Roman" w:cs="Times New Roman" w:hint="default"/>
        </w:rPr>
      </w:lvl>
    </w:lvlOverride>
  </w:num>
  <w:num w:numId="126">
    <w:abstractNumId w:val="0"/>
    <w:lvlOverride w:ilvl="0">
      <w:lvl w:ilvl="0">
        <w:start w:val="65535"/>
        <w:numFmt w:val="bullet"/>
        <w:lvlText w:val="-"/>
        <w:legacy w:legacy="1" w:legacySpace="0" w:legacyIndent="178"/>
        <w:lvlJc w:val="left"/>
        <w:rPr>
          <w:rFonts w:ascii="Times New Roman" w:hAnsi="Times New Roman" w:cs="Times New Roman" w:hint="default"/>
        </w:rPr>
      </w:lvl>
    </w:lvlOverride>
  </w:num>
  <w:num w:numId="127">
    <w:abstractNumId w:val="0"/>
    <w:lvlOverride w:ilvl="0">
      <w:lvl w:ilvl="0">
        <w:start w:val="65535"/>
        <w:numFmt w:val="bullet"/>
        <w:lvlText w:val="-"/>
        <w:legacy w:legacy="1" w:legacySpace="0" w:legacyIndent="202"/>
        <w:lvlJc w:val="left"/>
        <w:rPr>
          <w:rFonts w:ascii="Times New Roman" w:hAnsi="Times New Roman" w:cs="Times New Roman" w:hint="default"/>
        </w:rPr>
      </w:lvl>
    </w:lvlOverride>
  </w:num>
  <w:num w:numId="128">
    <w:abstractNumId w:val="0"/>
    <w:lvlOverride w:ilvl="0">
      <w:lvl w:ilvl="0">
        <w:start w:val="65535"/>
        <w:numFmt w:val="bullet"/>
        <w:lvlText w:val="□"/>
        <w:legacy w:legacy="1" w:legacySpace="0" w:legacyIndent="734"/>
        <w:lvlJc w:val="left"/>
        <w:rPr>
          <w:rFonts w:ascii="Times New Roman" w:hAnsi="Times New Roman" w:cs="Times New Roman" w:hint="default"/>
        </w:rPr>
      </w:lvl>
    </w:lvlOverride>
  </w:num>
  <w:num w:numId="129">
    <w:abstractNumId w:val="0"/>
    <w:lvlOverride w:ilvl="0">
      <w:lvl w:ilvl="0">
        <w:start w:val="65535"/>
        <w:numFmt w:val="bullet"/>
        <w:lvlText w:val="□"/>
        <w:legacy w:legacy="1" w:legacySpace="0" w:legacyIndent="835"/>
        <w:lvlJc w:val="left"/>
        <w:rPr>
          <w:rFonts w:ascii="Times New Roman" w:hAnsi="Times New Roman" w:cs="Times New Roman" w:hint="default"/>
        </w:rPr>
      </w:lvl>
    </w:lvlOverride>
  </w:num>
  <w:num w:numId="130">
    <w:abstractNumId w:val="0"/>
    <w:lvlOverride w:ilvl="0">
      <w:lvl w:ilvl="0">
        <w:start w:val="65535"/>
        <w:numFmt w:val="bullet"/>
        <w:lvlText w:val="□"/>
        <w:legacy w:legacy="1" w:legacySpace="0" w:legacyIndent="758"/>
        <w:lvlJc w:val="left"/>
        <w:rPr>
          <w:rFonts w:ascii="Times New Roman" w:hAnsi="Times New Roman" w:cs="Times New Roman" w:hint="default"/>
        </w:rPr>
      </w:lvl>
    </w:lvlOverride>
  </w:num>
  <w:num w:numId="131">
    <w:abstractNumId w:val="0"/>
    <w:lvlOverride w:ilvl="0">
      <w:lvl w:ilvl="0">
        <w:start w:val="65535"/>
        <w:numFmt w:val="bullet"/>
        <w:lvlText w:val="□"/>
        <w:legacy w:legacy="1" w:legacySpace="0" w:legacyIndent="792"/>
        <w:lvlJc w:val="left"/>
        <w:rPr>
          <w:rFonts w:ascii="Times New Roman" w:hAnsi="Times New Roman" w:cs="Times New Roman" w:hint="default"/>
        </w:rPr>
      </w:lvl>
    </w:lvlOverride>
  </w:num>
  <w:num w:numId="132">
    <w:abstractNumId w:val="0"/>
    <w:lvlOverride w:ilvl="0">
      <w:lvl w:ilvl="0">
        <w:start w:val="65535"/>
        <w:numFmt w:val="bullet"/>
        <w:lvlText w:val="□"/>
        <w:legacy w:legacy="1" w:legacySpace="0" w:legacyIndent="730"/>
        <w:lvlJc w:val="left"/>
        <w:rPr>
          <w:rFonts w:ascii="Times New Roman" w:hAnsi="Times New Roman" w:cs="Times New Roman" w:hint="default"/>
        </w:rPr>
      </w:lvl>
    </w:lvlOverride>
  </w:num>
  <w:num w:numId="133">
    <w:abstractNumId w:val="0"/>
    <w:lvlOverride w:ilvl="0">
      <w:lvl w:ilvl="0">
        <w:start w:val="65535"/>
        <w:numFmt w:val="bullet"/>
        <w:lvlText w:val="□"/>
        <w:legacy w:legacy="1" w:legacySpace="0" w:legacyIndent="700"/>
        <w:lvlJc w:val="left"/>
        <w:rPr>
          <w:rFonts w:ascii="Times New Roman" w:hAnsi="Times New Roman" w:cs="Times New Roman" w:hint="default"/>
        </w:rPr>
      </w:lvl>
    </w:lvlOverride>
  </w:num>
  <w:num w:numId="134">
    <w:abstractNumId w:val="80"/>
  </w:num>
  <w:num w:numId="135">
    <w:abstractNumId w:val="74"/>
  </w:num>
  <w:num w:numId="136">
    <w:abstractNumId w:val="163"/>
  </w:num>
  <w:num w:numId="137">
    <w:abstractNumId w:val="111"/>
  </w:num>
  <w:num w:numId="138">
    <w:abstractNumId w:val="12"/>
  </w:num>
  <w:num w:numId="139">
    <w:abstractNumId w:val="65"/>
  </w:num>
  <w:num w:numId="140">
    <w:abstractNumId w:val="0"/>
    <w:lvlOverride w:ilvl="0">
      <w:lvl w:ilvl="0">
        <w:start w:val="65535"/>
        <w:numFmt w:val="bullet"/>
        <w:lvlText w:val="■"/>
        <w:legacy w:legacy="1" w:legacySpace="0" w:legacyIndent="341"/>
        <w:lvlJc w:val="left"/>
        <w:rPr>
          <w:rFonts w:ascii="Times New Roman" w:hAnsi="Times New Roman" w:cs="Times New Roman" w:hint="default"/>
        </w:rPr>
      </w:lvl>
    </w:lvlOverride>
  </w:num>
  <w:num w:numId="141">
    <w:abstractNumId w:val="75"/>
  </w:num>
  <w:num w:numId="142">
    <w:abstractNumId w:val="109"/>
  </w:num>
  <w:num w:numId="143">
    <w:abstractNumId w:val="147"/>
  </w:num>
  <w:num w:numId="144">
    <w:abstractNumId w:val="125"/>
  </w:num>
  <w:num w:numId="145">
    <w:abstractNumId w:val="59"/>
  </w:num>
  <w:num w:numId="146">
    <w:abstractNumId w:val="116"/>
  </w:num>
  <w:num w:numId="147">
    <w:abstractNumId w:val="119"/>
  </w:num>
  <w:num w:numId="148">
    <w:abstractNumId w:val="96"/>
  </w:num>
  <w:num w:numId="149">
    <w:abstractNumId w:val="83"/>
  </w:num>
  <w:num w:numId="150">
    <w:abstractNumId w:val="161"/>
  </w:num>
  <w:num w:numId="151">
    <w:abstractNumId w:val="46"/>
  </w:num>
  <w:num w:numId="152">
    <w:abstractNumId w:val="60"/>
  </w:num>
  <w:num w:numId="153">
    <w:abstractNumId w:val="15"/>
  </w:num>
  <w:num w:numId="154">
    <w:abstractNumId w:val="160"/>
  </w:num>
  <w:num w:numId="155">
    <w:abstractNumId w:val="107"/>
  </w:num>
  <w:num w:numId="156">
    <w:abstractNumId w:val="129"/>
  </w:num>
  <w:num w:numId="157">
    <w:abstractNumId w:val="128"/>
  </w:num>
  <w:num w:numId="158">
    <w:abstractNumId w:val="138"/>
  </w:num>
  <w:num w:numId="159">
    <w:abstractNumId w:val="63"/>
  </w:num>
  <w:num w:numId="160">
    <w:abstractNumId w:val="143"/>
  </w:num>
  <w:num w:numId="161">
    <w:abstractNumId w:val="36"/>
  </w:num>
  <w:num w:numId="162">
    <w:abstractNumId w:val="144"/>
  </w:num>
  <w:num w:numId="163">
    <w:abstractNumId w:val="0"/>
    <w:lvlOverride w:ilvl="0">
      <w:lvl w:ilvl="0">
        <w:start w:val="65535"/>
        <w:numFmt w:val="bullet"/>
        <w:lvlText w:val="•"/>
        <w:legacy w:legacy="1" w:legacySpace="0" w:legacyIndent="144"/>
        <w:lvlJc w:val="left"/>
        <w:rPr>
          <w:rFonts w:ascii="Times New Roman" w:hAnsi="Times New Roman" w:cs="Times New Roman" w:hint="default"/>
        </w:rPr>
      </w:lvl>
    </w:lvlOverride>
  </w:num>
  <w:num w:numId="164">
    <w:abstractNumId w:val="0"/>
    <w:lvlOverride w:ilvl="0">
      <w:lvl w:ilvl="0">
        <w:start w:val="65535"/>
        <w:numFmt w:val="bullet"/>
        <w:lvlText w:val="•"/>
        <w:legacy w:legacy="1" w:legacySpace="0" w:legacyIndent="220"/>
        <w:lvlJc w:val="left"/>
        <w:rPr>
          <w:rFonts w:ascii="Times New Roman" w:hAnsi="Times New Roman" w:cs="Times New Roman" w:hint="default"/>
        </w:rPr>
      </w:lvl>
    </w:lvlOverride>
  </w:num>
  <w:num w:numId="165">
    <w:abstractNumId w:val="137"/>
  </w:num>
  <w:num w:numId="166">
    <w:abstractNumId w:val="98"/>
  </w:num>
  <w:num w:numId="167">
    <w:abstractNumId w:val="89"/>
  </w:num>
  <w:num w:numId="168">
    <w:abstractNumId w:val="104"/>
  </w:num>
  <w:num w:numId="169">
    <w:abstractNumId w:val="5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0">
    <w:abstractNumId w:val="136"/>
  </w:num>
  <w:num w:numId="171">
    <w:abstractNumId w:val="67"/>
  </w:num>
  <w:num w:numId="172">
    <w:abstractNumId w:val="21"/>
  </w:num>
  <w:num w:numId="173">
    <w:abstractNumId w:val="92"/>
  </w:num>
  <w:numIdMacAtCleanup w:val="16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227"/>
  <w:autoHyphenation/>
  <w:drawingGridHorizontalSpacing w:val="110"/>
  <w:displayHorizontalDrawingGridEvery w:val="2"/>
  <w:characterSpacingControl w:val="doNotCompress"/>
  <w:hdrShapeDefaults>
    <o:shapedefaults v:ext="edit" spidmax="86018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printColBlack/>
    <w:adjustLineHeightInTable/>
    <w:layoutTableRowsApart/>
    <w:useFELayout/>
    <w:doNotAutofitConstrainedTables/>
  </w:compat>
  <w:rsids>
    <w:rsidRoot w:val="00EA79F1"/>
    <w:rsid w:val="00010CDB"/>
    <w:rsid w:val="000178D3"/>
    <w:rsid w:val="0002085C"/>
    <w:rsid w:val="000210B4"/>
    <w:rsid w:val="0002483F"/>
    <w:rsid w:val="000264E1"/>
    <w:rsid w:val="00027610"/>
    <w:rsid w:val="0003140E"/>
    <w:rsid w:val="00036529"/>
    <w:rsid w:val="0004061E"/>
    <w:rsid w:val="00040A1F"/>
    <w:rsid w:val="00043A91"/>
    <w:rsid w:val="00043FBC"/>
    <w:rsid w:val="00051B65"/>
    <w:rsid w:val="0006485D"/>
    <w:rsid w:val="00067670"/>
    <w:rsid w:val="00067A1E"/>
    <w:rsid w:val="000711C6"/>
    <w:rsid w:val="00071D2D"/>
    <w:rsid w:val="000754AA"/>
    <w:rsid w:val="00076C2E"/>
    <w:rsid w:val="00077C2B"/>
    <w:rsid w:val="00084FAB"/>
    <w:rsid w:val="0008719D"/>
    <w:rsid w:val="00092107"/>
    <w:rsid w:val="000942BD"/>
    <w:rsid w:val="000963D8"/>
    <w:rsid w:val="000A05D7"/>
    <w:rsid w:val="000A4632"/>
    <w:rsid w:val="000A4D0D"/>
    <w:rsid w:val="000A5A57"/>
    <w:rsid w:val="000B0BBC"/>
    <w:rsid w:val="000B39F1"/>
    <w:rsid w:val="000B3C59"/>
    <w:rsid w:val="000B3E16"/>
    <w:rsid w:val="000C3867"/>
    <w:rsid w:val="000C41B3"/>
    <w:rsid w:val="000C4EDE"/>
    <w:rsid w:val="000C5610"/>
    <w:rsid w:val="000C79F1"/>
    <w:rsid w:val="000D2626"/>
    <w:rsid w:val="000D4A87"/>
    <w:rsid w:val="000E4326"/>
    <w:rsid w:val="000F2ABC"/>
    <w:rsid w:val="000F2ACF"/>
    <w:rsid w:val="000F4A18"/>
    <w:rsid w:val="000F5719"/>
    <w:rsid w:val="000F7858"/>
    <w:rsid w:val="000F7E80"/>
    <w:rsid w:val="00106B79"/>
    <w:rsid w:val="001110C4"/>
    <w:rsid w:val="0011142C"/>
    <w:rsid w:val="00113AA6"/>
    <w:rsid w:val="0011418F"/>
    <w:rsid w:val="00121E57"/>
    <w:rsid w:val="001232CF"/>
    <w:rsid w:val="0013340B"/>
    <w:rsid w:val="00135E09"/>
    <w:rsid w:val="00136767"/>
    <w:rsid w:val="00144C5D"/>
    <w:rsid w:val="00147ECF"/>
    <w:rsid w:val="001508C4"/>
    <w:rsid w:val="001513A6"/>
    <w:rsid w:val="0015263E"/>
    <w:rsid w:val="00157D4C"/>
    <w:rsid w:val="00173A8E"/>
    <w:rsid w:val="001767BE"/>
    <w:rsid w:val="001770B6"/>
    <w:rsid w:val="0017771C"/>
    <w:rsid w:val="00177CCA"/>
    <w:rsid w:val="0018033D"/>
    <w:rsid w:val="00181F41"/>
    <w:rsid w:val="00183A6E"/>
    <w:rsid w:val="001A5A3B"/>
    <w:rsid w:val="001A658B"/>
    <w:rsid w:val="001A6F32"/>
    <w:rsid w:val="001A73A6"/>
    <w:rsid w:val="001B1AB8"/>
    <w:rsid w:val="001C40B4"/>
    <w:rsid w:val="001C4C89"/>
    <w:rsid w:val="001C78E8"/>
    <w:rsid w:val="001C7E19"/>
    <w:rsid w:val="001E42DA"/>
    <w:rsid w:val="001E5B54"/>
    <w:rsid w:val="001E72FC"/>
    <w:rsid w:val="001F0FDB"/>
    <w:rsid w:val="001F3044"/>
    <w:rsid w:val="001F4FFD"/>
    <w:rsid w:val="00203C37"/>
    <w:rsid w:val="00205792"/>
    <w:rsid w:val="002151F0"/>
    <w:rsid w:val="00221098"/>
    <w:rsid w:val="002229E5"/>
    <w:rsid w:val="00224110"/>
    <w:rsid w:val="00226086"/>
    <w:rsid w:val="00226F61"/>
    <w:rsid w:val="00233AB1"/>
    <w:rsid w:val="00236A2E"/>
    <w:rsid w:val="002560C3"/>
    <w:rsid w:val="00261622"/>
    <w:rsid w:val="00261E47"/>
    <w:rsid w:val="00263F1F"/>
    <w:rsid w:val="002672FC"/>
    <w:rsid w:val="00272E8F"/>
    <w:rsid w:val="00274DD3"/>
    <w:rsid w:val="002760C8"/>
    <w:rsid w:val="00276A46"/>
    <w:rsid w:val="00276DA4"/>
    <w:rsid w:val="002770E3"/>
    <w:rsid w:val="002801FE"/>
    <w:rsid w:val="002803F7"/>
    <w:rsid w:val="00282B03"/>
    <w:rsid w:val="00283892"/>
    <w:rsid w:val="00284BC1"/>
    <w:rsid w:val="00286789"/>
    <w:rsid w:val="00293621"/>
    <w:rsid w:val="00297EC7"/>
    <w:rsid w:val="002A22A0"/>
    <w:rsid w:val="002B003B"/>
    <w:rsid w:val="002B015E"/>
    <w:rsid w:val="002B055B"/>
    <w:rsid w:val="002B0FDE"/>
    <w:rsid w:val="002C09D7"/>
    <w:rsid w:val="002C5026"/>
    <w:rsid w:val="002D1BB1"/>
    <w:rsid w:val="002D300C"/>
    <w:rsid w:val="002D3112"/>
    <w:rsid w:val="002E1FAE"/>
    <w:rsid w:val="002E2DF7"/>
    <w:rsid w:val="002E432F"/>
    <w:rsid w:val="002E4C1B"/>
    <w:rsid w:val="002E4E98"/>
    <w:rsid w:val="002E7E95"/>
    <w:rsid w:val="002F4C97"/>
    <w:rsid w:val="002F77B6"/>
    <w:rsid w:val="0030011C"/>
    <w:rsid w:val="003025F3"/>
    <w:rsid w:val="00304B8D"/>
    <w:rsid w:val="0031117E"/>
    <w:rsid w:val="0031329F"/>
    <w:rsid w:val="00323BBE"/>
    <w:rsid w:val="003252A8"/>
    <w:rsid w:val="0032635F"/>
    <w:rsid w:val="00332192"/>
    <w:rsid w:val="003332DD"/>
    <w:rsid w:val="0033365A"/>
    <w:rsid w:val="00334575"/>
    <w:rsid w:val="00334882"/>
    <w:rsid w:val="00357DF8"/>
    <w:rsid w:val="003732B3"/>
    <w:rsid w:val="00373695"/>
    <w:rsid w:val="00375BE6"/>
    <w:rsid w:val="0038150D"/>
    <w:rsid w:val="00384589"/>
    <w:rsid w:val="00390E4A"/>
    <w:rsid w:val="00393C2D"/>
    <w:rsid w:val="00395A1C"/>
    <w:rsid w:val="003B0077"/>
    <w:rsid w:val="003B2FE1"/>
    <w:rsid w:val="003B388D"/>
    <w:rsid w:val="003B43D6"/>
    <w:rsid w:val="003B6506"/>
    <w:rsid w:val="003B6D69"/>
    <w:rsid w:val="003C3C62"/>
    <w:rsid w:val="003E64C1"/>
    <w:rsid w:val="003F0571"/>
    <w:rsid w:val="003F4B2D"/>
    <w:rsid w:val="00401BD0"/>
    <w:rsid w:val="004030CB"/>
    <w:rsid w:val="00406593"/>
    <w:rsid w:val="00414A1B"/>
    <w:rsid w:val="00415334"/>
    <w:rsid w:val="00422C68"/>
    <w:rsid w:val="004314EB"/>
    <w:rsid w:val="004318CE"/>
    <w:rsid w:val="00432DB2"/>
    <w:rsid w:val="00435A72"/>
    <w:rsid w:val="00442AA0"/>
    <w:rsid w:val="00445E9E"/>
    <w:rsid w:val="00447A9F"/>
    <w:rsid w:val="00452E43"/>
    <w:rsid w:val="0046048C"/>
    <w:rsid w:val="00460CBD"/>
    <w:rsid w:val="00464FCE"/>
    <w:rsid w:val="00473304"/>
    <w:rsid w:val="00475B19"/>
    <w:rsid w:val="00476055"/>
    <w:rsid w:val="004805DB"/>
    <w:rsid w:val="00496E3B"/>
    <w:rsid w:val="004976C3"/>
    <w:rsid w:val="004A5E62"/>
    <w:rsid w:val="004D1AE9"/>
    <w:rsid w:val="004D1BE2"/>
    <w:rsid w:val="004D509E"/>
    <w:rsid w:val="004D77A1"/>
    <w:rsid w:val="004E0565"/>
    <w:rsid w:val="004E64B8"/>
    <w:rsid w:val="004F33AB"/>
    <w:rsid w:val="004F498A"/>
    <w:rsid w:val="004F4D18"/>
    <w:rsid w:val="004F7643"/>
    <w:rsid w:val="00502E9F"/>
    <w:rsid w:val="00505D68"/>
    <w:rsid w:val="00506499"/>
    <w:rsid w:val="00522412"/>
    <w:rsid w:val="00522E81"/>
    <w:rsid w:val="00524144"/>
    <w:rsid w:val="0052508E"/>
    <w:rsid w:val="00531153"/>
    <w:rsid w:val="0053194E"/>
    <w:rsid w:val="005353DF"/>
    <w:rsid w:val="0053691E"/>
    <w:rsid w:val="005400D7"/>
    <w:rsid w:val="005444A1"/>
    <w:rsid w:val="00544C14"/>
    <w:rsid w:val="00545B1B"/>
    <w:rsid w:val="00554946"/>
    <w:rsid w:val="00555B72"/>
    <w:rsid w:val="0056318D"/>
    <w:rsid w:val="00566131"/>
    <w:rsid w:val="00571506"/>
    <w:rsid w:val="005773EE"/>
    <w:rsid w:val="0058147D"/>
    <w:rsid w:val="00583138"/>
    <w:rsid w:val="00592B62"/>
    <w:rsid w:val="005A015D"/>
    <w:rsid w:val="005A32D3"/>
    <w:rsid w:val="005A565E"/>
    <w:rsid w:val="005A577E"/>
    <w:rsid w:val="005B11CD"/>
    <w:rsid w:val="005B72EA"/>
    <w:rsid w:val="005C05DE"/>
    <w:rsid w:val="005C494B"/>
    <w:rsid w:val="005D2AFF"/>
    <w:rsid w:val="005D3992"/>
    <w:rsid w:val="005D469F"/>
    <w:rsid w:val="005E3F91"/>
    <w:rsid w:val="005F1AAD"/>
    <w:rsid w:val="00611837"/>
    <w:rsid w:val="00615B50"/>
    <w:rsid w:val="00615EE0"/>
    <w:rsid w:val="00616EFA"/>
    <w:rsid w:val="00616FAC"/>
    <w:rsid w:val="00621930"/>
    <w:rsid w:val="00623E0E"/>
    <w:rsid w:val="00624FCB"/>
    <w:rsid w:val="00633B7D"/>
    <w:rsid w:val="006361BE"/>
    <w:rsid w:val="00642F03"/>
    <w:rsid w:val="006436FA"/>
    <w:rsid w:val="00643BF9"/>
    <w:rsid w:val="006463AF"/>
    <w:rsid w:val="00647404"/>
    <w:rsid w:val="006505AB"/>
    <w:rsid w:val="00650860"/>
    <w:rsid w:val="00651BEA"/>
    <w:rsid w:val="006558C9"/>
    <w:rsid w:val="00661FB0"/>
    <w:rsid w:val="006740D8"/>
    <w:rsid w:val="00677885"/>
    <w:rsid w:val="006802DE"/>
    <w:rsid w:val="00680599"/>
    <w:rsid w:val="0068432F"/>
    <w:rsid w:val="00691DE7"/>
    <w:rsid w:val="00692ABC"/>
    <w:rsid w:val="0069438A"/>
    <w:rsid w:val="00694E6F"/>
    <w:rsid w:val="006A1384"/>
    <w:rsid w:val="006A1C3A"/>
    <w:rsid w:val="006B0430"/>
    <w:rsid w:val="006B6EBF"/>
    <w:rsid w:val="006C2733"/>
    <w:rsid w:val="006C3DDD"/>
    <w:rsid w:val="006C5DDD"/>
    <w:rsid w:val="006C67DB"/>
    <w:rsid w:val="006C77A4"/>
    <w:rsid w:val="006C7AD2"/>
    <w:rsid w:val="006D61E4"/>
    <w:rsid w:val="006E17CB"/>
    <w:rsid w:val="006E60E7"/>
    <w:rsid w:val="006F7094"/>
    <w:rsid w:val="006F7211"/>
    <w:rsid w:val="00701829"/>
    <w:rsid w:val="00705FD1"/>
    <w:rsid w:val="00706081"/>
    <w:rsid w:val="007238B0"/>
    <w:rsid w:val="00731224"/>
    <w:rsid w:val="0073156F"/>
    <w:rsid w:val="0073226A"/>
    <w:rsid w:val="00732A0D"/>
    <w:rsid w:val="0073597C"/>
    <w:rsid w:val="007405E4"/>
    <w:rsid w:val="007452C8"/>
    <w:rsid w:val="007573D3"/>
    <w:rsid w:val="00763FD8"/>
    <w:rsid w:val="00765736"/>
    <w:rsid w:val="0077264A"/>
    <w:rsid w:val="00780F67"/>
    <w:rsid w:val="0078231F"/>
    <w:rsid w:val="007857AA"/>
    <w:rsid w:val="007869D7"/>
    <w:rsid w:val="00791718"/>
    <w:rsid w:val="00793A5D"/>
    <w:rsid w:val="007941D6"/>
    <w:rsid w:val="00795802"/>
    <w:rsid w:val="00797286"/>
    <w:rsid w:val="00797528"/>
    <w:rsid w:val="007A17E5"/>
    <w:rsid w:val="007A1A8A"/>
    <w:rsid w:val="007A517A"/>
    <w:rsid w:val="007A544D"/>
    <w:rsid w:val="007A5505"/>
    <w:rsid w:val="007A6BF9"/>
    <w:rsid w:val="007B0254"/>
    <w:rsid w:val="007B1B27"/>
    <w:rsid w:val="007B6578"/>
    <w:rsid w:val="007B6ED0"/>
    <w:rsid w:val="007B7071"/>
    <w:rsid w:val="007C39A9"/>
    <w:rsid w:val="007E0A6D"/>
    <w:rsid w:val="007E118D"/>
    <w:rsid w:val="007E6004"/>
    <w:rsid w:val="007F0B36"/>
    <w:rsid w:val="007F6D57"/>
    <w:rsid w:val="007F7AD6"/>
    <w:rsid w:val="00802354"/>
    <w:rsid w:val="00802D83"/>
    <w:rsid w:val="008042C9"/>
    <w:rsid w:val="00806E06"/>
    <w:rsid w:val="00811AE7"/>
    <w:rsid w:val="008220CA"/>
    <w:rsid w:val="008238B3"/>
    <w:rsid w:val="008430C2"/>
    <w:rsid w:val="00843305"/>
    <w:rsid w:val="00845407"/>
    <w:rsid w:val="00853583"/>
    <w:rsid w:val="00855FCD"/>
    <w:rsid w:val="0086038C"/>
    <w:rsid w:val="00874E93"/>
    <w:rsid w:val="00890E91"/>
    <w:rsid w:val="00890EF6"/>
    <w:rsid w:val="00891AE5"/>
    <w:rsid w:val="00896EF4"/>
    <w:rsid w:val="008A09DB"/>
    <w:rsid w:val="008A4C03"/>
    <w:rsid w:val="008A6648"/>
    <w:rsid w:val="008A7652"/>
    <w:rsid w:val="008B7F5E"/>
    <w:rsid w:val="008C284F"/>
    <w:rsid w:val="008C6937"/>
    <w:rsid w:val="008D4370"/>
    <w:rsid w:val="008D5700"/>
    <w:rsid w:val="008E01F5"/>
    <w:rsid w:val="008E579D"/>
    <w:rsid w:val="008F4D3C"/>
    <w:rsid w:val="00900AA1"/>
    <w:rsid w:val="009044DA"/>
    <w:rsid w:val="00906379"/>
    <w:rsid w:val="00907B2F"/>
    <w:rsid w:val="00910D41"/>
    <w:rsid w:val="00910E67"/>
    <w:rsid w:val="00911751"/>
    <w:rsid w:val="00911790"/>
    <w:rsid w:val="00914589"/>
    <w:rsid w:val="00920882"/>
    <w:rsid w:val="0092272A"/>
    <w:rsid w:val="00924D7D"/>
    <w:rsid w:val="00932061"/>
    <w:rsid w:val="00941599"/>
    <w:rsid w:val="00952989"/>
    <w:rsid w:val="009568FA"/>
    <w:rsid w:val="00957C92"/>
    <w:rsid w:val="0096247F"/>
    <w:rsid w:val="00963D22"/>
    <w:rsid w:val="009656B6"/>
    <w:rsid w:val="00966EC5"/>
    <w:rsid w:val="0098418D"/>
    <w:rsid w:val="00984196"/>
    <w:rsid w:val="00984612"/>
    <w:rsid w:val="00986CEE"/>
    <w:rsid w:val="00987187"/>
    <w:rsid w:val="00990934"/>
    <w:rsid w:val="0099121A"/>
    <w:rsid w:val="00996F82"/>
    <w:rsid w:val="009A2DCA"/>
    <w:rsid w:val="009B0885"/>
    <w:rsid w:val="009B2659"/>
    <w:rsid w:val="009B4245"/>
    <w:rsid w:val="009B740E"/>
    <w:rsid w:val="009C02A7"/>
    <w:rsid w:val="009C537F"/>
    <w:rsid w:val="009C69FF"/>
    <w:rsid w:val="009C7D61"/>
    <w:rsid w:val="009D08B6"/>
    <w:rsid w:val="009D56C6"/>
    <w:rsid w:val="009E171D"/>
    <w:rsid w:val="009E2B23"/>
    <w:rsid w:val="009E478B"/>
    <w:rsid w:val="009F69A6"/>
    <w:rsid w:val="00A0177E"/>
    <w:rsid w:val="00A1578E"/>
    <w:rsid w:val="00A17127"/>
    <w:rsid w:val="00A224E6"/>
    <w:rsid w:val="00A23872"/>
    <w:rsid w:val="00A40C13"/>
    <w:rsid w:val="00A42E0A"/>
    <w:rsid w:val="00A62E28"/>
    <w:rsid w:val="00A74519"/>
    <w:rsid w:val="00A80256"/>
    <w:rsid w:val="00A83A59"/>
    <w:rsid w:val="00A87E27"/>
    <w:rsid w:val="00A95B62"/>
    <w:rsid w:val="00AA04E5"/>
    <w:rsid w:val="00AA3A91"/>
    <w:rsid w:val="00AA3C9F"/>
    <w:rsid w:val="00AA5DD8"/>
    <w:rsid w:val="00AA76A5"/>
    <w:rsid w:val="00AB0501"/>
    <w:rsid w:val="00AB08EE"/>
    <w:rsid w:val="00AB2CE3"/>
    <w:rsid w:val="00AB5F25"/>
    <w:rsid w:val="00AB6C69"/>
    <w:rsid w:val="00AC0139"/>
    <w:rsid w:val="00AC5BE4"/>
    <w:rsid w:val="00AD4EF5"/>
    <w:rsid w:val="00AE003E"/>
    <w:rsid w:val="00AE01B1"/>
    <w:rsid w:val="00AE35A7"/>
    <w:rsid w:val="00AE53AA"/>
    <w:rsid w:val="00AF7B70"/>
    <w:rsid w:val="00B069E4"/>
    <w:rsid w:val="00B12115"/>
    <w:rsid w:val="00B16616"/>
    <w:rsid w:val="00B17FA0"/>
    <w:rsid w:val="00B35447"/>
    <w:rsid w:val="00B363D0"/>
    <w:rsid w:val="00B50803"/>
    <w:rsid w:val="00B54151"/>
    <w:rsid w:val="00B56503"/>
    <w:rsid w:val="00B568C0"/>
    <w:rsid w:val="00B572D4"/>
    <w:rsid w:val="00B57F49"/>
    <w:rsid w:val="00B60032"/>
    <w:rsid w:val="00B6230E"/>
    <w:rsid w:val="00B62FDF"/>
    <w:rsid w:val="00B63CE6"/>
    <w:rsid w:val="00B861D5"/>
    <w:rsid w:val="00BA204F"/>
    <w:rsid w:val="00BA6646"/>
    <w:rsid w:val="00BB411E"/>
    <w:rsid w:val="00BB6BBB"/>
    <w:rsid w:val="00BC1B3D"/>
    <w:rsid w:val="00BC7E05"/>
    <w:rsid w:val="00BD1521"/>
    <w:rsid w:val="00BD1DEF"/>
    <w:rsid w:val="00BD32E3"/>
    <w:rsid w:val="00BD341B"/>
    <w:rsid w:val="00BE186A"/>
    <w:rsid w:val="00BE1CF0"/>
    <w:rsid w:val="00BF1F5A"/>
    <w:rsid w:val="00C015C0"/>
    <w:rsid w:val="00C11C2F"/>
    <w:rsid w:val="00C12F28"/>
    <w:rsid w:val="00C21DC9"/>
    <w:rsid w:val="00C22B21"/>
    <w:rsid w:val="00C27471"/>
    <w:rsid w:val="00C50130"/>
    <w:rsid w:val="00C53A7F"/>
    <w:rsid w:val="00C54D52"/>
    <w:rsid w:val="00C74774"/>
    <w:rsid w:val="00C80726"/>
    <w:rsid w:val="00C90521"/>
    <w:rsid w:val="00C96AB8"/>
    <w:rsid w:val="00C96C4F"/>
    <w:rsid w:val="00CA3DC5"/>
    <w:rsid w:val="00CA5287"/>
    <w:rsid w:val="00CA7DF5"/>
    <w:rsid w:val="00CB4585"/>
    <w:rsid w:val="00CC00F9"/>
    <w:rsid w:val="00CC1971"/>
    <w:rsid w:val="00CD26E0"/>
    <w:rsid w:val="00CD48C7"/>
    <w:rsid w:val="00CE0DC0"/>
    <w:rsid w:val="00CE5A20"/>
    <w:rsid w:val="00CF0E4D"/>
    <w:rsid w:val="00CF3FDE"/>
    <w:rsid w:val="00CF7289"/>
    <w:rsid w:val="00D03D83"/>
    <w:rsid w:val="00D05F85"/>
    <w:rsid w:val="00D16966"/>
    <w:rsid w:val="00D16DFB"/>
    <w:rsid w:val="00D22146"/>
    <w:rsid w:val="00D23928"/>
    <w:rsid w:val="00D252C8"/>
    <w:rsid w:val="00D31617"/>
    <w:rsid w:val="00D31B10"/>
    <w:rsid w:val="00D32378"/>
    <w:rsid w:val="00D404EB"/>
    <w:rsid w:val="00D45DD4"/>
    <w:rsid w:val="00D505E4"/>
    <w:rsid w:val="00D5590E"/>
    <w:rsid w:val="00D658FF"/>
    <w:rsid w:val="00D73ABE"/>
    <w:rsid w:val="00D82776"/>
    <w:rsid w:val="00D85EEC"/>
    <w:rsid w:val="00D91B90"/>
    <w:rsid w:val="00D924CE"/>
    <w:rsid w:val="00D93F23"/>
    <w:rsid w:val="00D96E21"/>
    <w:rsid w:val="00DA1770"/>
    <w:rsid w:val="00DA5046"/>
    <w:rsid w:val="00DA5D2B"/>
    <w:rsid w:val="00DB2AEB"/>
    <w:rsid w:val="00DB4904"/>
    <w:rsid w:val="00DB4C3C"/>
    <w:rsid w:val="00DB575E"/>
    <w:rsid w:val="00DB7213"/>
    <w:rsid w:val="00DD00BE"/>
    <w:rsid w:val="00DD35F6"/>
    <w:rsid w:val="00DE343E"/>
    <w:rsid w:val="00DF407E"/>
    <w:rsid w:val="00DF451F"/>
    <w:rsid w:val="00DF5643"/>
    <w:rsid w:val="00DF6196"/>
    <w:rsid w:val="00DF78A0"/>
    <w:rsid w:val="00E019BD"/>
    <w:rsid w:val="00E1087D"/>
    <w:rsid w:val="00E1516C"/>
    <w:rsid w:val="00E16840"/>
    <w:rsid w:val="00E16B29"/>
    <w:rsid w:val="00E30EAB"/>
    <w:rsid w:val="00E31DCD"/>
    <w:rsid w:val="00E353BF"/>
    <w:rsid w:val="00E35530"/>
    <w:rsid w:val="00E40740"/>
    <w:rsid w:val="00E44166"/>
    <w:rsid w:val="00E57B3E"/>
    <w:rsid w:val="00E601F5"/>
    <w:rsid w:val="00E6363F"/>
    <w:rsid w:val="00E7055E"/>
    <w:rsid w:val="00E7257A"/>
    <w:rsid w:val="00E7442B"/>
    <w:rsid w:val="00E75D37"/>
    <w:rsid w:val="00E81D9A"/>
    <w:rsid w:val="00E90338"/>
    <w:rsid w:val="00E92068"/>
    <w:rsid w:val="00E9329E"/>
    <w:rsid w:val="00E93EED"/>
    <w:rsid w:val="00E955DC"/>
    <w:rsid w:val="00EA0943"/>
    <w:rsid w:val="00EA2050"/>
    <w:rsid w:val="00EA304A"/>
    <w:rsid w:val="00EA3E0B"/>
    <w:rsid w:val="00EA79F1"/>
    <w:rsid w:val="00EB07FB"/>
    <w:rsid w:val="00EB3141"/>
    <w:rsid w:val="00EB3BCB"/>
    <w:rsid w:val="00EB55F0"/>
    <w:rsid w:val="00EB57F3"/>
    <w:rsid w:val="00ED0259"/>
    <w:rsid w:val="00EE32D6"/>
    <w:rsid w:val="00EF2978"/>
    <w:rsid w:val="00EF31E1"/>
    <w:rsid w:val="00EF5B05"/>
    <w:rsid w:val="00EF626A"/>
    <w:rsid w:val="00F021C6"/>
    <w:rsid w:val="00F021FC"/>
    <w:rsid w:val="00F04711"/>
    <w:rsid w:val="00F06848"/>
    <w:rsid w:val="00F1232E"/>
    <w:rsid w:val="00F17594"/>
    <w:rsid w:val="00F272BB"/>
    <w:rsid w:val="00F27B61"/>
    <w:rsid w:val="00F36352"/>
    <w:rsid w:val="00F37685"/>
    <w:rsid w:val="00F50C0B"/>
    <w:rsid w:val="00F54B0E"/>
    <w:rsid w:val="00F54C81"/>
    <w:rsid w:val="00F562E8"/>
    <w:rsid w:val="00F5662D"/>
    <w:rsid w:val="00F57B13"/>
    <w:rsid w:val="00F61B46"/>
    <w:rsid w:val="00F63FA1"/>
    <w:rsid w:val="00F651F0"/>
    <w:rsid w:val="00F80BE4"/>
    <w:rsid w:val="00F83495"/>
    <w:rsid w:val="00F95E55"/>
    <w:rsid w:val="00FA4B52"/>
    <w:rsid w:val="00FB4C4F"/>
    <w:rsid w:val="00FB6D38"/>
    <w:rsid w:val="00FC3CD3"/>
    <w:rsid w:val="00FD04D1"/>
    <w:rsid w:val="00FD4E6D"/>
    <w:rsid w:val="00FD5CCE"/>
    <w:rsid w:val="00FD74A2"/>
    <w:rsid w:val="00FE0F95"/>
    <w:rsid w:val="00FE2C4F"/>
    <w:rsid w:val="00FF0641"/>
    <w:rsid w:val="00FF4C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6018">
      <o:colormenu v:ext="edit" fillcolor="none"/>
    </o:shapedefaults>
    <o:shapelayout v:ext="edit">
      <o:idmap v:ext="edit" data="1"/>
      <o:rules v:ext="edit">
        <o:r id="V:Rule3" type="connector" idref="#_x0000_s1227">
          <o:proxy start="" idref="#_x0000_s1211" connectloc="1"/>
          <o:proxy end="" idref="#_x0000_s1224" connectloc="3"/>
        </o:r>
        <o:r id="V:Rule4" type="connector" idref="#_x0000_s1226">
          <o:proxy start="" idref="#_x0000_s1211" connectloc="3"/>
          <o:proxy end="" idref="#_x0000_s1225" connectloc="1"/>
        </o:r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/>
    <w:lsdException w:name="caption" w:uiPriority="0" w:qFormat="1"/>
    <w:lsdException w:name="annotation reference" w:uiPriority="0"/>
    <w:lsdException w:name="endnote reference" w:uiPriority="0"/>
    <w:lsdException w:name="endnote text" w:uiPriority="0"/>
    <w:lsdException w:name="List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Bottom of Form" w:uiPriority="0"/>
    <w:lsdException w:name="HTML Cite" w:uiPriority="0"/>
    <w:lsdException w:name="annotation subject" w:uiPriority="0"/>
    <w:lsdException w:name="Table Classic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0" w:unhideWhenUsed="0" w:qFormat="1"/>
    <w:lsdException w:name="Intense Reference" w:semiHidden="0" w:uiPriority="0" w:unhideWhenUsed="0" w:qFormat="1"/>
    <w:lsdException w:name="Book Title" w:semiHidden="0" w:uiPriority="0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3C9F"/>
  </w:style>
  <w:style w:type="paragraph" w:styleId="1">
    <w:name w:val="heading 1"/>
    <w:basedOn w:val="a"/>
    <w:next w:val="a"/>
    <w:link w:val="10"/>
    <w:uiPriority w:val="99"/>
    <w:qFormat/>
    <w:rsid w:val="00AE35A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AE35A7"/>
    <w:pPr>
      <w:keepNext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855FCD"/>
    <w:pPr>
      <w:keepNext/>
      <w:snapToGrid w:val="0"/>
      <w:spacing w:line="180" w:lineRule="atLeast"/>
      <w:jc w:val="right"/>
      <w:outlineLvl w:val="2"/>
    </w:pPr>
    <w:rPr>
      <w:rFonts w:ascii="Times New Roman" w:eastAsia="Times New Roman" w:hAnsi="Times New Roman" w:cs="Times New Roman"/>
      <w:b/>
      <w:i/>
      <w:sz w:val="18"/>
      <w:szCs w:val="20"/>
    </w:rPr>
  </w:style>
  <w:style w:type="paragraph" w:styleId="4">
    <w:name w:val="heading 4"/>
    <w:basedOn w:val="a"/>
    <w:next w:val="a"/>
    <w:link w:val="40"/>
    <w:uiPriority w:val="99"/>
    <w:qFormat/>
    <w:rsid w:val="00274DD3"/>
    <w:pPr>
      <w:keepNext/>
      <w:shd w:val="clear" w:color="auto" w:fill="FFFFFF"/>
      <w:jc w:val="center"/>
      <w:outlineLvl w:val="3"/>
    </w:pPr>
    <w:rPr>
      <w:rFonts w:ascii="Times New Roman" w:eastAsia="Times New Roman" w:hAnsi="Times New Roman" w:cs="Times New Roman"/>
      <w:b/>
      <w:snapToGrid w:val="0"/>
      <w:color w:val="000000"/>
      <w:sz w:val="29"/>
      <w:szCs w:val="20"/>
    </w:rPr>
  </w:style>
  <w:style w:type="paragraph" w:styleId="5">
    <w:name w:val="heading 5"/>
    <w:basedOn w:val="a"/>
    <w:next w:val="a"/>
    <w:link w:val="50"/>
    <w:unhideWhenUsed/>
    <w:qFormat/>
    <w:rsid w:val="00460CBD"/>
    <w:pPr>
      <w:spacing w:before="240" w:after="60"/>
      <w:ind w:firstLine="709"/>
      <w:jc w:val="both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en-US" w:bidi="en-US"/>
    </w:rPr>
  </w:style>
  <w:style w:type="paragraph" w:styleId="6">
    <w:name w:val="heading 6"/>
    <w:basedOn w:val="a"/>
    <w:next w:val="a"/>
    <w:link w:val="60"/>
    <w:qFormat/>
    <w:rsid w:val="00987187"/>
    <w:pPr>
      <w:spacing w:before="240" w:after="60"/>
      <w:ind w:firstLine="709"/>
      <w:jc w:val="both"/>
      <w:outlineLvl w:val="5"/>
    </w:pPr>
    <w:rPr>
      <w:rFonts w:ascii="Times New Roman" w:eastAsia="Times New Roman" w:hAnsi="Times New Roman" w:cs="Times New Roman"/>
      <w:b/>
      <w:bCs/>
      <w:lang w:eastAsia="en-US" w:bidi="en-US"/>
    </w:rPr>
  </w:style>
  <w:style w:type="paragraph" w:styleId="7">
    <w:name w:val="heading 7"/>
    <w:basedOn w:val="a"/>
    <w:next w:val="a"/>
    <w:link w:val="70"/>
    <w:qFormat/>
    <w:rsid w:val="00274DD3"/>
    <w:pPr>
      <w:keepNext/>
      <w:shd w:val="clear" w:color="auto" w:fill="FFFFFF"/>
      <w:jc w:val="center"/>
      <w:outlineLvl w:val="6"/>
    </w:pPr>
    <w:rPr>
      <w:rFonts w:ascii="Verdana" w:eastAsia="Times New Roman" w:hAnsi="Verdana" w:cs="Times New Roman"/>
      <w:b/>
      <w:snapToGrid w:val="0"/>
      <w:color w:val="000000"/>
      <w:sz w:val="24"/>
      <w:szCs w:val="20"/>
    </w:rPr>
  </w:style>
  <w:style w:type="paragraph" w:styleId="8">
    <w:name w:val="heading 8"/>
    <w:basedOn w:val="a"/>
    <w:next w:val="a"/>
    <w:link w:val="80"/>
    <w:qFormat/>
    <w:rsid w:val="00987187"/>
    <w:pPr>
      <w:spacing w:before="240" w:after="60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en-US" w:bidi="en-US"/>
    </w:rPr>
  </w:style>
  <w:style w:type="paragraph" w:styleId="9">
    <w:name w:val="heading 9"/>
    <w:basedOn w:val="a"/>
    <w:next w:val="a"/>
    <w:link w:val="90"/>
    <w:qFormat/>
    <w:rsid w:val="00274DD3"/>
    <w:pPr>
      <w:keepNext/>
      <w:ind w:firstLine="720"/>
      <w:jc w:val="center"/>
      <w:outlineLvl w:val="8"/>
    </w:pPr>
    <w:rPr>
      <w:rFonts w:ascii="Times New Roman" w:eastAsia="Times New Roman" w:hAnsi="Times New Roman" w:cs="Times New Roman"/>
      <w:b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 Знак Знак Знак Знак Знак Знак Знак Знак Знак Знак Знак Знак"/>
    <w:basedOn w:val="a"/>
    <w:rsid w:val="00EA79F1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table" w:styleId="a4">
    <w:name w:val="Table Grid"/>
    <w:basedOn w:val="a1"/>
    <w:uiPriority w:val="59"/>
    <w:rsid w:val="00EA79F1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D32378"/>
    <w:rPr>
      <w:rFonts w:ascii="Times New Roman" w:hAnsi="Times New Roman"/>
      <w:sz w:val="24"/>
      <w:u w:val="none"/>
      <w:effect w:val="none"/>
    </w:rPr>
  </w:style>
  <w:style w:type="character" w:customStyle="1" w:styleId="Zag11">
    <w:name w:val="Zag_11"/>
    <w:uiPriority w:val="99"/>
    <w:rsid w:val="002801FE"/>
  </w:style>
  <w:style w:type="paragraph" w:customStyle="1" w:styleId="a5">
    <w:name w:val="А_основной"/>
    <w:basedOn w:val="a"/>
    <w:link w:val="a6"/>
    <w:qFormat/>
    <w:rsid w:val="002801FE"/>
    <w:pPr>
      <w:spacing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6">
    <w:name w:val="А_основной Знак"/>
    <w:basedOn w:val="a0"/>
    <w:link w:val="a5"/>
    <w:rsid w:val="002801FE"/>
    <w:rPr>
      <w:rFonts w:ascii="Times New Roman" w:eastAsia="Calibri" w:hAnsi="Times New Roman" w:cs="Times New Roman"/>
      <w:sz w:val="28"/>
      <w:szCs w:val="28"/>
      <w:lang w:eastAsia="en-US"/>
    </w:rPr>
  </w:style>
  <w:style w:type="paragraph" w:customStyle="1" w:styleId="31">
    <w:name w:val="Основной текст с отступом 31"/>
    <w:basedOn w:val="a"/>
    <w:rsid w:val="0015263E"/>
    <w:pPr>
      <w:overflowPunct w:val="0"/>
      <w:autoSpaceDE w:val="0"/>
      <w:autoSpaceDN w:val="0"/>
      <w:adjustRightInd w:val="0"/>
      <w:ind w:right="46" w:firstLine="567"/>
      <w:jc w:val="both"/>
      <w:textAlignment w:val="baseline"/>
    </w:pPr>
    <w:rPr>
      <w:rFonts w:ascii="TimesET" w:eastAsia="Times New Roman" w:hAnsi="TimesET" w:cs="Times New Roman"/>
      <w:sz w:val="24"/>
      <w:szCs w:val="20"/>
    </w:rPr>
  </w:style>
  <w:style w:type="paragraph" w:customStyle="1" w:styleId="32">
    <w:name w:val="Основной текст с отступом 32"/>
    <w:basedOn w:val="a"/>
    <w:rsid w:val="00BF1F5A"/>
    <w:pPr>
      <w:overflowPunct w:val="0"/>
      <w:autoSpaceDE w:val="0"/>
      <w:autoSpaceDN w:val="0"/>
      <w:adjustRightInd w:val="0"/>
      <w:ind w:right="46" w:firstLine="567"/>
      <w:jc w:val="both"/>
      <w:textAlignment w:val="baseline"/>
    </w:pPr>
    <w:rPr>
      <w:rFonts w:ascii="TimesET" w:eastAsia="Times New Roman" w:hAnsi="TimesET" w:cs="Times New Roman"/>
      <w:sz w:val="24"/>
      <w:szCs w:val="20"/>
    </w:rPr>
  </w:style>
  <w:style w:type="paragraph" w:customStyle="1" w:styleId="u">
    <w:name w:val="u"/>
    <w:basedOn w:val="a"/>
    <w:rsid w:val="00A23872"/>
    <w:pPr>
      <w:ind w:firstLine="39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11">
    <w:name w:val="toc 1"/>
    <w:basedOn w:val="a"/>
    <w:next w:val="a"/>
    <w:autoRedefine/>
    <w:uiPriority w:val="39"/>
    <w:unhideWhenUsed/>
    <w:rsid w:val="006B0430"/>
    <w:pPr>
      <w:spacing w:before="120" w:after="1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50">
    <w:name w:val="Заголовок 5 Знак"/>
    <w:basedOn w:val="a0"/>
    <w:link w:val="5"/>
    <w:rsid w:val="00460CBD"/>
    <w:rPr>
      <w:rFonts w:ascii="Times New Roman" w:eastAsia="Times New Roman" w:hAnsi="Times New Roman" w:cs="Times New Roman"/>
      <w:b/>
      <w:bCs/>
      <w:i/>
      <w:iCs/>
      <w:sz w:val="26"/>
      <w:szCs w:val="26"/>
      <w:lang w:eastAsia="en-US" w:bidi="en-US"/>
    </w:rPr>
  </w:style>
  <w:style w:type="paragraph" w:styleId="a7">
    <w:name w:val="Normal (Web)"/>
    <w:basedOn w:val="a"/>
    <w:uiPriority w:val="99"/>
    <w:unhideWhenUsed/>
    <w:rsid w:val="00460CBD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Текст сноски Знак"/>
    <w:aliases w:val="Знак6 Знак,F1 Знак"/>
    <w:basedOn w:val="a0"/>
    <w:link w:val="a9"/>
    <w:uiPriority w:val="99"/>
    <w:locked/>
    <w:rsid w:val="00460CBD"/>
    <w:rPr>
      <w:sz w:val="24"/>
      <w:szCs w:val="24"/>
    </w:rPr>
  </w:style>
  <w:style w:type="paragraph" w:styleId="a9">
    <w:name w:val="footnote text"/>
    <w:aliases w:val="Знак6,F1"/>
    <w:basedOn w:val="a"/>
    <w:link w:val="a8"/>
    <w:uiPriority w:val="99"/>
    <w:unhideWhenUsed/>
    <w:rsid w:val="00460CBD"/>
    <w:pPr>
      <w:widowControl w:val="0"/>
      <w:ind w:firstLine="400"/>
      <w:jc w:val="both"/>
    </w:pPr>
    <w:rPr>
      <w:sz w:val="24"/>
      <w:szCs w:val="24"/>
    </w:rPr>
  </w:style>
  <w:style w:type="character" w:customStyle="1" w:styleId="12">
    <w:name w:val="Текст сноски Знак1"/>
    <w:aliases w:val="Знак6 Знак1,F1 Знак1"/>
    <w:basedOn w:val="a0"/>
    <w:link w:val="a9"/>
    <w:semiHidden/>
    <w:rsid w:val="00460CBD"/>
    <w:rPr>
      <w:sz w:val="20"/>
      <w:szCs w:val="20"/>
    </w:rPr>
  </w:style>
  <w:style w:type="character" w:customStyle="1" w:styleId="aa">
    <w:name w:val="Верхний колонтитул Знак"/>
    <w:basedOn w:val="a0"/>
    <w:link w:val="ab"/>
    <w:uiPriority w:val="99"/>
    <w:rsid w:val="00460CBD"/>
    <w:rPr>
      <w:rFonts w:ascii="Times New Roman" w:eastAsia="Calibri" w:hAnsi="Times New Roman" w:cs="Times New Roman"/>
      <w:sz w:val="24"/>
      <w:szCs w:val="24"/>
      <w:lang w:val="en-US"/>
    </w:rPr>
  </w:style>
  <w:style w:type="paragraph" w:styleId="ab">
    <w:name w:val="header"/>
    <w:basedOn w:val="a"/>
    <w:link w:val="aa"/>
    <w:uiPriority w:val="99"/>
    <w:unhideWhenUsed/>
    <w:rsid w:val="00460CBD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ac">
    <w:name w:val="Нижний колонтитул Знак"/>
    <w:basedOn w:val="a0"/>
    <w:link w:val="ad"/>
    <w:uiPriority w:val="99"/>
    <w:rsid w:val="00460CBD"/>
    <w:rPr>
      <w:rFonts w:ascii="Times New Roman" w:eastAsia="Times New Roman" w:hAnsi="Times New Roman" w:cs="Times New Roman"/>
      <w:sz w:val="24"/>
      <w:szCs w:val="24"/>
    </w:rPr>
  </w:style>
  <w:style w:type="paragraph" w:styleId="ad">
    <w:name w:val="footer"/>
    <w:basedOn w:val="a"/>
    <w:link w:val="ac"/>
    <w:uiPriority w:val="99"/>
    <w:unhideWhenUsed/>
    <w:rsid w:val="00460CBD"/>
    <w:pPr>
      <w:tabs>
        <w:tab w:val="center" w:pos="4677"/>
        <w:tab w:val="right" w:pos="9355"/>
      </w:tabs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3">
    <w:name w:val="Нижний колонтитул Знак1"/>
    <w:basedOn w:val="a0"/>
    <w:link w:val="ad"/>
    <w:rsid w:val="00460CBD"/>
  </w:style>
  <w:style w:type="character" w:customStyle="1" w:styleId="ae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0"/>
    <w:link w:val="af"/>
    <w:uiPriority w:val="99"/>
    <w:locked/>
    <w:rsid w:val="00460CBD"/>
    <w:rPr>
      <w:sz w:val="24"/>
      <w:szCs w:val="24"/>
    </w:rPr>
  </w:style>
  <w:style w:type="paragraph" w:styleId="af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"/>
    <w:link w:val="ae"/>
    <w:uiPriority w:val="99"/>
    <w:unhideWhenUsed/>
    <w:rsid w:val="00460CBD"/>
    <w:pPr>
      <w:spacing w:after="120"/>
    </w:pPr>
    <w:rPr>
      <w:sz w:val="24"/>
      <w:szCs w:val="24"/>
    </w:rPr>
  </w:style>
  <w:style w:type="character" w:customStyle="1" w:styleId="14">
    <w:name w:val="Основной текст Знак1"/>
    <w:basedOn w:val="a0"/>
    <w:link w:val="af"/>
    <w:semiHidden/>
    <w:rsid w:val="00460CBD"/>
  </w:style>
  <w:style w:type="character" w:customStyle="1" w:styleId="af0">
    <w:name w:val="Основной текст с отступом Знак"/>
    <w:basedOn w:val="a0"/>
    <w:link w:val="af1"/>
    <w:uiPriority w:val="99"/>
    <w:rsid w:val="00460CBD"/>
    <w:rPr>
      <w:rFonts w:ascii="Times New Roman" w:eastAsia="Times New Roman" w:hAnsi="Times New Roman" w:cs="Times New Roman"/>
      <w:sz w:val="24"/>
      <w:szCs w:val="24"/>
    </w:rPr>
  </w:style>
  <w:style w:type="paragraph" w:styleId="af1">
    <w:name w:val="Body Text Indent"/>
    <w:basedOn w:val="a"/>
    <w:link w:val="af0"/>
    <w:uiPriority w:val="99"/>
    <w:unhideWhenUsed/>
    <w:rsid w:val="00460CBD"/>
    <w:pPr>
      <w:spacing w:after="120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1">
    <w:name w:val="Основной текст 2 Знак"/>
    <w:basedOn w:val="a0"/>
    <w:link w:val="22"/>
    <w:uiPriority w:val="99"/>
    <w:rsid w:val="00460CBD"/>
    <w:rPr>
      <w:rFonts w:ascii="Times New Roman" w:eastAsia="Times New Roman" w:hAnsi="Times New Roman" w:cs="Times New Roman"/>
      <w:sz w:val="24"/>
      <w:szCs w:val="24"/>
    </w:rPr>
  </w:style>
  <w:style w:type="paragraph" w:styleId="22">
    <w:name w:val="Body Text 2"/>
    <w:basedOn w:val="a"/>
    <w:link w:val="21"/>
    <w:uiPriority w:val="99"/>
    <w:unhideWhenUsed/>
    <w:rsid w:val="00460CBD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10">
    <w:name w:val="Основной текст 2 Знак1"/>
    <w:basedOn w:val="a0"/>
    <w:link w:val="22"/>
    <w:uiPriority w:val="99"/>
    <w:semiHidden/>
    <w:rsid w:val="00460CBD"/>
  </w:style>
  <w:style w:type="paragraph" w:styleId="23">
    <w:name w:val="Body Text Indent 2"/>
    <w:basedOn w:val="a"/>
    <w:link w:val="24"/>
    <w:uiPriority w:val="99"/>
    <w:unhideWhenUsed/>
    <w:rsid w:val="00460CBD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uiPriority w:val="99"/>
    <w:rsid w:val="00460CBD"/>
    <w:rPr>
      <w:rFonts w:ascii="Times New Roman" w:eastAsia="Times New Roman" w:hAnsi="Times New Roman" w:cs="Times New Roman"/>
      <w:sz w:val="24"/>
      <w:szCs w:val="24"/>
    </w:rPr>
  </w:style>
  <w:style w:type="character" w:customStyle="1" w:styleId="33">
    <w:name w:val="Основной текст с отступом 3 Знак"/>
    <w:basedOn w:val="a0"/>
    <w:link w:val="34"/>
    <w:uiPriority w:val="99"/>
    <w:rsid w:val="00460CBD"/>
    <w:rPr>
      <w:rFonts w:ascii="Times New Roman" w:eastAsia="Times New Roman" w:hAnsi="Times New Roman" w:cs="Times New Roman"/>
      <w:sz w:val="16"/>
      <w:szCs w:val="16"/>
    </w:rPr>
  </w:style>
  <w:style w:type="paragraph" w:styleId="34">
    <w:name w:val="Body Text Indent 3"/>
    <w:basedOn w:val="a"/>
    <w:link w:val="33"/>
    <w:uiPriority w:val="99"/>
    <w:unhideWhenUsed/>
    <w:rsid w:val="00460CBD"/>
    <w:pPr>
      <w:spacing w:after="120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10">
    <w:name w:val="Основной текст с отступом 3 Знак1"/>
    <w:basedOn w:val="a0"/>
    <w:link w:val="34"/>
    <w:semiHidden/>
    <w:rsid w:val="00460CBD"/>
    <w:rPr>
      <w:sz w:val="16"/>
      <w:szCs w:val="16"/>
    </w:rPr>
  </w:style>
  <w:style w:type="character" w:customStyle="1" w:styleId="af2">
    <w:name w:val="Текст выноски Знак"/>
    <w:basedOn w:val="a0"/>
    <w:link w:val="af3"/>
    <w:uiPriority w:val="99"/>
    <w:rsid w:val="00460CBD"/>
    <w:rPr>
      <w:rFonts w:ascii="Tahoma" w:eastAsia="Times New Roman" w:hAnsi="Tahoma" w:cs="Tahoma"/>
      <w:sz w:val="16"/>
      <w:szCs w:val="16"/>
    </w:rPr>
  </w:style>
  <w:style w:type="paragraph" w:styleId="af3">
    <w:name w:val="Balloon Text"/>
    <w:basedOn w:val="a"/>
    <w:link w:val="af2"/>
    <w:uiPriority w:val="99"/>
    <w:semiHidden/>
    <w:unhideWhenUsed/>
    <w:rsid w:val="00460CBD"/>
    <w:rPr>
      <w:rFonts w:ascii="Tahoma" w:eastAsia="Times New Roman" w:hAnsi="Tahoma" w:cs="Tahoma"/>
      <w:sz w:val="16"/>
      <w:szCs w:val="16"/>
    </w:rPr>
  </w:style>
  <w:style w:type="character" w:customStyle="1" w:styleId="15">
    <w:name w:val="Текст выноски Знак1"/>
    <w:basedOn w:val="a0"/>
    <w:link w:val="af3"/>
    <w:uiPriority w:val="99"/>
    <w:semiHidden/>
    <w:rsid w:val="00460CBD"/>
    <w:rPr>
      <w:rFonts w:ascii="Tahoma" w:hAnsi="Tahoma" w:cs="Tahoma"/>
      <w:sz w:val="16"/>
      <w:szCs w:val="16"/>
    </w:rPr>
  </w:style>
  <w:style w:type="paragraph" w:styleId="af4">
    <w:name w:val="List Paragraph"/>
    <w:basedOn w:val="a"/>
    <w:link w:val="16"/>
    <w:uiPriority w:val="99"/>
    <w:qFormat/>
    <w:rsid w:val="00460CBD"/>
    <w:pPr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5">
    <w:name w:val="Новый"/>
    <w:basedOn w:val="a"/>
    <w:rsid w:val="00460CBD"/>
    <w:pPr>
      <w:spacing w:line="360" w:lineRule="auto"/>
      <w:ind w:firstLine="454"/>
      <w:jc w:val="both"/>
    </w:pPr>
    <w:rPr>
      <w:rFonts w:ascii="Times New Roman" w:eastAsia="Times New Roman" w:hAnsi="Times New Roman" w:cs="Times New Roman"/>
      <w:sz w:val="28"/>
      <w:szCs w:val="24"/>
      <w:lang w:eastAsia="en-US" w:bidi="en-US"/>
    </w:rPr>
  </w:style>
  <w:style w:type="character" w:customStyle="1" w:styleId="Abstract">
    <w:name w:val="Abstract Знак"/>
    <w:basedOn w:val="a0"/>
    <w:link w:val="Abstract0"/>
    <w:uiPriority w:val="99"/>
    <w:locked/>
    <w:rsid w:val="00460CBD"/>
    <w:rPr>
      <w:rFonts w:ascii="@Arial Unicode MS" w:eastAsia="@Arial Unicode MS" w:hAnsi="@Arial Unicode MS" w:cs="@Arial Unicode MS"/>
      <w:sz w:val="28"/>
      <w:szCs w:val="28"/>
    </w:rPr>
  </w:style>
  <w:style w:type="paragraph" w:customStyle="1" w:styleId="Abstract0">
    <w:name w:val="Abstract"/>
    <w:basedOn w:val="a"/>
    <w:link w:val="Abstract"/>
    <w:qFormat/>
    <w:rsid w:val="00460CBD"/>
    <w:pPr>
      <w:widowControl w:val="0"/>
      <w:autoSpaceDE w:val="0"/>
      <w:autoSpaceDN w:val="0"/>
      <w:adjustRightInd w:val="0"/>
      <w:spacing w:line="360" w:lineRule="auto"/>
      <w:ind w:firstLine="454"/>
      <w:jc w:val="both"/>
    </w:pPr>
    <w:rPr>
      <w:rFonts w:ascii="@Arial Unicode MS" w:eastAsia="@Arial Unicode MS" w:hAnsi="@Arial Unicode MS" w:cs="@Arial Unicode MS"/>
      <w:sz w:val="28"/>
      <w:szCs w:val="28"/>
    </w:rPr>
  </w:style>
  <w:style w:type="paragraph" w:customStyle="1" w:styleId="17">
    <w:name w:val="Обычный1"/>
    <w:uiPriority w:val="99"/>
    <w:rsid w:val="00460CBD"/>
    <w:pPr>
      <w:widowControl w:val="0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sonormalcxspmiddle">
    <w:name w:val="msonormalcxspmiddle"/>
    <w:basedOn w:val="a"/>
    <w:rsid w:val="00460CBD"/>
    <w:pPr>
      <w:widowControl w:val="0"/>
      <w:suppressAutoHyphens/>
      <w:spacing w:before="280" w:after="280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msonormalcxspmiddlecxspmiddle">
    <w:name w:val="msonormalcxspmiddlecxspmiddle"/>
    <w:basedOn w:val="a"/>
    <w:rsid w:val="00460CBD"/>
    <w:pPr>
      <w:widowControl w:val="0"/>
      <w:suppressAutoHyphens/>
      <w:spacing w:before="280" w:after="280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character" w:customStyle="1" w:styleId="af6">
    <w:name w:val="А_сноска Знак"/>
    <w:basedOn w:val="a8"/>
    <w:link w:val="af7"/>
    <w:locked/>
    <w:rsid w:val="00460CBD"/>
  </w:style>
  <w:style w:type="paragraph" w:customStyle="1" w:styleId="af7">
    <w:name w:val="А_сноска"/>
    <w:basedOn w:val="a9"/>
    <w:link w:val="af6"/>
    <w:qFormat/>
    <w:rsid w:val="00460CBD"/>
  </w:style>
  <w:style w:type="paragraph" w:customStyle="1" w:styleId="western">
    <w:name w:val="western"/>
    <w:basedOn w:val="a"/>
    <w:uiPriority w:val="99"/>
    <w:rsid w:val="00460CBD"/>
    <w:pPr>
      <w:spacing w:before="100" w:beforeAutospacing="1" w:after="115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R">
    <w:name w:val="NR"/>
    <w:basedOn w:val="a"/>
    <w:rsid w:val="00460CBD"/>
    <w:rPr>
      <w:rFonts w:ascii="Times New Roman" w:eastAsia="Times New Roman" w:hAnsi="Times New Roman" w:cs="Times New Roman"/>
      <w:sz w:val="24"/>
      <w:szCs w:val="20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0"/>
    <w:uiPriority w:val="99"/>
    <w:rsid w:val="00460CB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8">
    <w:name w:val="footnote reference"/>
    <w:basedOn w:val="a0"/>
    <w:uiPriority w:val="99"/>
    <w:unhideWhenUsed/>
    <w:rsid w:val="00460CBD"/>
  </w:style>
  <w:style w:type="paragraph" w:styleId="af9">
    <w:name w:val="endnote text"/>
    <w:basedOn w:val="a"/>
    <w:link w:val="afa"/>
    <w:unhideWhenUsed/>
    <w:rsid w:val="00460CBD"/>
    <w:rPr>
      <w:sz w:val="20"/>
      <w:szCs w:val="20"/>
    </w:rPr>
  </w:style>
  <w:style w:type="character" w:customStyle="1" w:styleId="afa">
    <w:name w:val="Текст концевой сноски Знак"/>
    <w:basedOn w:val="a0"/>
    <w:link w:val="af9"/>
    <w:uiPriority w:val="99"/>
    <w:semiHidden/>
    <w:rsid w:val="00460CBD"/>
    <w:rPr>
      <w:sz w:val="20"/>
      <w:szCs w:val="20"/>
    </w:rPr>
  </w:style>
  <w:style w:type="character" w:customStyle="1" w:styleId="dash041e0431044b0447043d044b0439char1">
    <w:name w:val="dash041e_0431_044b_0447_043d_044b_0439__char1"/>
    <w:basedOn w:val="a0"/>
    <w:uiPriority w:val="99"/>
    <w:rsid w:val="00957C9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uiPriority w:val="99"/>
    <w:rsid w:val="00957C92"/>
    <w:rPr>
      <w:rFonts w:ascii="Times New Roman" w:eastAsia="Times New Roman" w:hAnsi="Times New Roman" w:cs="Times New Roman"/>
      <w:sz w:val="24"/>
      <w:szCs w:val="24"/>
    </w:rPr>
  </w:style>
  <w:style w:type="table" w:customStyle="1" w:styleId="18">
    <w:name w:val="Сетка таблицы1"/>
    <w:basedOn w:val="a1"/>
    <w:next w:val="a4"/>
    <w:rsid w:val="00957C92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page number"/>
    <w:basedOn w:val="a0"/>
    <w:uiPriority w:val="99"/>
    <w:rsid w:val="00957C92"/>
  </w:style>
  <w:style w:type="character" w:customStyle="1" w:styleId="10">
    <w:name w:val="Заголовок 1 Знак"/>
    <w:basedOn w:val="a0"/>
    <w:link w:val="1"/>
    <w:uiPriority w:val="99"/>
    <w:rsid w:val="00AE35A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rsid w:val="00AE35A7"/>
    <w:rPr>
      <w:rFonts w:ascii="Times New Roman" w:eastAsia="Times New Roman" w:hAnsi="Times New Roman" w:cs="Times New Roman"/>
      <w:b/>
      <w:bCs/>
      <w:sz w:val="24"/>
      <w:szCs w:val="24"/>
    </w:rPr>
  </w:style>
  <w:style w:type="numbering" w:customStyle="1" w:styleId="19">
    <w:name w:val="Нет списка1"/>
    <w:next w:val="a2"/>
    <w:uiPriority w:val="99"/>
    <w:semiHidden/>
    <w:unhideWhenUsed/>
    <w:rsid w:val="00AE35A7"/>
  </w:style>
  <w:style w:type="paragraph" w:customStyle="1" w:styleId="Text">
    <w:name w:val="Text"/>
    <w:rsid w:val="00AE35A7"/>
    <w:pPr>
      <w:spacing w:line="226" w:lineRule="atLeast"/>
      <w:ind w:firstLine="283"/>
      <w:jc w:val="both"/>
    </w:pPr>
    <w:rPr>
      <w:rFonts w:ascii="SchoolBookC" w:eastAsia="Times New Roman" w:hAnsi="SchoolBookC" w:cs="Times New Roman"/>
      <w:snapToGrid w:val="0"/>
      <w:color w:val="000000"/>
      <w:sz w:val="20"/>
      <w:szCs w:val="20"/>
    </w:rPr>
  </w:style>
  <w:style w:type="paragraph" w:customStyle="1" w:styleId="Klass">
    <w:name w:val="Klass"/>
    <w:basedOn w:val="Text"/>
    <w:next w:val="Text"/>
    <w:rsid w:val="00AE35A7"/>
    <w:pPr>
      <w:ind w:firstLine="0"/>
      <w:jc w:val="center"/>
    </w:pPr>
    <w:rPr>
      <w:rFonts w:ascii="BrushType" w:hAnsi="BrushType"/>
      <w:b/>
      <w:color w:val="auto"/>
      <w:sz w:val="32"/>
    </w:rPr>
  </w:style>
  <w:style w:type="table" w:customStyle="1" w:styleId="25">
    <w:name w:val="Сетка таблицы2"/>
    <w:basedOn w:val="a1"/>
    <w:next w:val="a4"/>
    <w:uiPriority w:val="59"/>
    <w:rsid w:val="00AE35A7"/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90">
    <w:name w:val="Font Style90"/>
    <w:uiPriority w:val="99"/>
    <w:rsid w:val="00AE35A7"/>
    <w:rPr>
      <w:rFonts w:ascii="Arial" w:hAnsi="Arial" w:cs="Arial" w:hint="default"/>
      <w:b/>
      <w:bCs/>
      <w:sz w:val="24"/>
      <w:szCs w:val="24"/>
    </w:rPr>
  </w:style>
  <w:style w:type="character" w:styleId="afc">
    <w:name w:val="Hyperlink"/>
    <w:basedOn w:val="a0"/>
    <w:uiPriority w:val="99"/>
    <w:rsid w:val="00AE35A7"/>
    <w:rPr>
      <w:color w:val="0000FF"/>
      <w:u w:val="single"/>
    </w:rPr>
  </w:style>
  <w:style w:type="paragraph" w:customStyle="1" w:styleId="Default">
    <w:name w:val="Default"/>
    <w:uiPriority w:val="99"/>
    <w:rsid w:val="00AE35A7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  <w:lang w:eastAsia="en-US"/>
    </w:rPr>
  </w:style>
  <w:style w:type="character" w:customStyle="1" w:styleId="30">
    <w:name w:val="Заголовок 3 Знак"/>
    <w:basedOn w:val="a0"/>
    <w:link w:val="3"/>
    <w:uiPriority w:val="99"/>
    <w:rsid w:val="00855FCD"/>
    <w:rPr>
      <w:rFonts w:ascii="Times New Roman" w:eastAsia="Times New Roman" w:hAnsi="Times New Roman" w:cs="Times New Roman"/>
      <w:b/>
      <w:i/>
      <w:sz w:val="18"/>
      <w:szCs w:val="20"/>
    </w:rPr>
  </w:style>
  <w:style w:type="numbering" w:customStyle="1" w:styleId="26">
    <w:name w:val="Нет списка2"/>
    <w:next w:val="a2"/>
    <w:uiPriority w:val="99"/>
    <w:semiHidden/>
    <w:unhideWhenUsed/>
    <w:rsid w:val="00855FCD"/>
  </w:style>
  <w:style w:type="paragraph" w:styleId="afd">
    <w:name w:val="Plain Text"/>
    <w:basedOn w:val="a"/>
    <w:link w:val="afe"/>
    <w:rsid w:val="00855FCD"/>
    <w:rPr>
      <w:rFonts w:ascii="Courier New" w:eastAsia="Times New Roman" w:hAnsi="Courier New" w:cs="Times New Roman"/>
      <w:sz w:val="20"/>
      <w:szCs w:val="20"/>
    </w:rPr>
  </w:style>
  <w:style w:type="character" w:customStyle="1" w:styleId="afe">
    <w:name w:val="Текст Знак"/>
    <w:basedOn w:val="a0"/>
    <w:link w:val="afd"/>
    <w:rsid w:val="00855FCD"/>
    <w:rPr>
      <w:rFonts w:ascii="Courier New" w:eastAsia="Times New Roman" w:hAnsi="Courier New" w:cs="Times New Roman"/>
      <w:sz w:val="20"/>
      <w:szCs w:val="20"/>
    </w:rPr>
  </w:style>
  <w:style w:type="paragraph" w:styleId="aff">
    <w:name w:val="No Spacing"/>
    <w:link w:val="aff0"/>
    <w:uiPriority w:val="1"/>
    <w:qFormat/>
    <w:rsid w:val="00855FCD"/>
    <w:rPr>
      <w:rFonts w:ascii="Calibri" w:eastAsia="Times New Roman" w:hAnsi="Calibri" w:cs="Times New Roman"/>
    </w:rPr>
  </w:style>
  <w:style w:type="character" w:customStyle="1" w:styleId="1a">
    <w:name w:val="Заголовок №1_"/>
    <w:basedOn w:val="a0"/>
    <w:link w:val="1b"/>
    <w:rsid w:val="00855FCD"/>
    <w:rPr>
      <w:rFonts w:ascii="Tahoma" w:eastAsia="Tahoma" w:hAnsi="Tahoma" w:cs="Tahoma"/>
      <w:sz w:val="24"/>
      <w:szCs w:val="24"/>
      <w:shd w:val="clear" w:color="auto" w:fill="FFFFFF"/>
    </w:rPr>
  </w:style>
  <w:style w:type="paragraph" w:customStyle="1" w:styleId="1b">
    <w:name w:val="Заголовок №1"/>
    <w:basedOn w:val="a"/>
    <w:link w:val="1a"/>
    <w:rsid w:val="00855FCD"/>
    <w:pPr>
      <w:shd w:val="clear" w:color="auto" w:fill="FFFFFF"/>
      <w:spacing w:after="480" w:line="0" w:lineRule="atLeast"/>
      <w:outlineLvl w:val="0"/>
    </w:pPr>
    <w:rPr>
      <w:rFonts w:ascii="Tahoma" w:eastAsia="Tahoma" w:hAnsi="Tahoma" w:cs="Tahoma"/>
      <w:sz w:val="24"/>
      <w:szCs w:val="24"/>
    </w:rPr>
  </w:style>
  <w:style w:type="character" w:customStyle="1" w:styleId="27">
    <w:name w:val="Заголовок №2_"/>
    <w:basedOn w:val="a0"/>
    <w:link w:val="28"/>
    <w:rsid w:val="00855FCD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28">
    <w:name w:val="Заголовок №2"/>
    <w:basedOn w:val="a"/>
    <w:link w:val="27"/>
    <w:rsid w:val="00855FCD"/>
    <w:pPr>
      <w:shd w:val="clear" w:color="auto" w:fill="FFFFFF"/>
      <w:spacing w:before="480" w:after="180" w:line="0" w:lineRule="atLeast"/>
      <w:outlineLvl w:val="1"/>
    </w:pPr>
    <w:rPr>
      <w:rFonts w:ascii="Tahoma" w:eastAsia="Tahoma" w:hAnsi="Tahoma" w:cs="Tahoma"/>
      <w:sz w:val="20"/>
      <w:szCs w:val="20"/>
    </w:rPr>
  </w:style>
  <w:style w:type="character" w:customStyle="1" w:styleId="29">
    <w:name w:val="Основной текст (2)_"/>
    <w:basedOn w:val="a0"/>
    <w:link w:val="2a"/>
    <w:rsid w:val="00855FC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a">
    <w:name w:val="Основной текст (2)"/>
    <w:basedOn w:val="a"/>
    <w:link w:val="29"/>
    <w:rsid w:val="00855FCD"/>
    <w:pPr>
      <w:shd w:val="clear" w:color="auto" w:fill="FFFFFF"/>
      <w:spacing w:before="180" w:line="211" w:lineRule="exact"/>
      <w:jc w:val="both"/>
    </w:pPr>
    <w:rPr>
      <w:rFonts w:ascii="Times New Roman" w:eastAsia="Times New Roman" w:hAnsi="Times New Roman" w:cs="Times New Roman"/>
    </w:rPr>
  </w:style>
  <w:style w:type="character" w:customStyle="1" w:styleId="35">
    <w:name w:val="Основной текст (3)_"/>
    <w:basedOn w:val="a0"/>
    <w:link w:val="36"/>
    <w:rsid w:val="00855FC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6">
    <w:name w:val="Основной текст (3)"/>
    <w:basedOn w:val="a"/>
    <w:link w:val="35"/>
    <w:rsid w:val="00855FCD"/>
    <w:pPr>
      <w:shd w:val="clear" w:color="auto" w:fill="FFFFFF"/>
      <w:spacing w:line="216" w:lineRule="exact"/>
      <w:jc w:val="both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41">
    <w:name w:val="Основной текст (4)_"/>
    <w:basedOn w:val="a0"/>
    <w:link w:val="42"/>
    <w:rsid w:val="00855FCD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855FCD"/>
    <w:pPr>
      <w:shd w:val="clear" w:color="auto" w:fill="FFFFFF"/>
      <w:spacing w:before="480" w:line="293" w:lineRule="exact"/>
      <w:jc w:val="center"/>
    </w:pPr>
    <w:rPr>
      <w:rFonts w:ascii="Tahoma" w:eastAsia="Tahoma" w:hAnsi="Tahoma" w:cs="Tahoma"/>
      <w:sz w:val="20"/>
      <w:szCs w:val="20"/>
    </w:rPr>
  </w:style>
  <w:style w:type="character" w:customStyle="1" w:styleId="328pt">
    <w:name w:val="Основной текст (3) + Интервал 28 pt"/>
    <w:basedOn w:val="35"/>
    <w:rsid w:val="00855FCD"/>
    <w:rPr>
      <w:spacing w:val="570"/>
    </w:rPr>
  </w:style>
  <w:style w:type="character" w:customStyle="1" w:styleId="2b">
    <w:name w:val="Основной текст (2) + Полужирный"/>
    <w:basedOn w:val="29"/>
    <w:rsid w:val="00855FCD"/>
    <w:rPr>
      <w:b/>
      <w:bCs/>
      <w:spacing w:val="0"/>
    </w:rPr>
  </w:style>
  <w:style w:type="character" w:customStyle="1" w:styleId="21pt">
    <w:name w:val="Основной текст (2) + Полужирный;Курсив;Интервал 1 pt"/>
    <w:basedOn w:val="29"/>
    <w:rsid w:val="00855FCD"/>
    <w:rPr>
      <w:b/>
      <w:bCs/>
      <w:i/>
      <w:iCs/>
      <w:spacing w:val="20"/>
    </w:rPr>
  </w:style>
  <w:style w:type="character" w:customStyle="1" w:styleId="51">
    <w:name w:val="Основной текст (5)_"/>
    <w:basedOn w:val="a0"/>
    <w:link w:val="52"/>
    <w:rsid w:val="00855FC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855FCD"/>
    <w:pPr>
      <w:shd w:val="clear" w:color="auto" w:fill="FFFFFF"/>
      <w:spacing w:before="60" w:line="211" w:lineRule="exact"/>
      <w:jc w:val="both"/>
    </w:pPr>
    <w:rPr>
      <w:rFonts w:ascii="Times New Roman" w:eastAsia="Times New Roman" w:hAnsi="Times New Roman" w:cs="Times New Roman"/>
    </w:rPr>
  </w:style>
  <w:style w:type="character" w:customStyle="1" w:styleId="21pt0">
    <w:name w:val="Основной текст (2) + Интервал 1 pt"/>
    <w:basedOn w:val="29"/>
    <w:rsid w:val="00855FCD"/>
    <w:rPr>
      <w:spacing w:val="30"/>
    </w:rPr>
  </w:style>
  <w:style w:type="character" w:customStyle="1" w:styleId="2c">
    <w:name w:val="Основной текст (2) + Полужирный;Курсив"/>
    <w:basedOn w:val="29"/>
    <w:rsid w:val="00855FCD"/>
    <w:rPr>
      <w:b/>
      <w:bCs/>
      <w:i/>
      <w:iCs/>
      <w:spacing w:val="0"/>
    </w:rPr>
  </w:style>
  <w:style w:type="character" w:customStyle="1" w:styleId="37">
    <w:name w:val="Заголовок №3_"/>
    <w:basedOn w:val="a0"/>
    <w:link w:val="38"/>
    <w:rsid w:val="00855FC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38">
    <w:name w:val="Заголовок №3"/>
    <w:basedOn w:val="a"/>
    <w:link w:val="37"/>
    <w:rsid w:val="00855FCD"/>
    <w:pPr>
      <w:shd w:val="clear" w:color="auto" w:fill="FFFFFF"/>
      <w:spacing w:after="120" w:line="0" w:lineRule="atLeast"/>
      <w:outlineLvl w:val="2"/>
    </w:pPr>
    <w:rPr>
      <w:rFonts w:ascii="Times New Roman" w:eastAsia="Times New Roman" w:hAnsi="Times New Roman" w:cs="Times New Roman"/>
    </w:rPr>
  </w:style>
  <w:style w:type="character" w:customStyle="1" w:styleId="61">
    <w:name w:val="Основной текст (6)_"/>
    <w:basedOn w:val="a0"/>
    <w:link w:val="62"/>
    <w:rsid w:val="00855FC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62">
    <w:name w:val="Основной текст (6)"/>
    <w:basedOn w:val="a"/>
    <w:link w:val="61"/>
    <w:rsid w:val="00855FCD"/>
    <w:pPr>
      <w:shd w:val="clear" w:color="auto" w:fill="FFFFFF"/>
      <w:spacing w:line="211" w:lineRule="exact"/>
      <w:jc w:val="both"/>
    </w:pPr>
    <w:rPr>
      <w:rFonts w:ascii="Times New Roman" w:eastAsia="Times New Roman" w:hAnsi="Times New Roman" w:cs="Times New Roman"/>
    </w:rPr>
  </w:style>
  <w:style w:type="character" w:customStyle="1" w:styleId="63">
    <w:name w:val="Основной текст (6) + Не полужирный;Не курсив"/>
    <w:basedOn w:val="61"/>
    <w:rsid w:val="00855FCD"/>
    <w:rPr>
      <w:b/>
      <w:bCs/>
      <w:i/>
      <w:iCs/>
    </w:rPr>
  </w:style>
  <w:style w:type="character" w:customStyle="1" w:styleId="6-1pt">
    <w:name w:val="Основной текст (6) + Интервал -1 pt"/>
    <w:basedOn w:val="61"/>
    <w:rsid w:val="00855FCD"/>
    <w:rPr>
      <w:spacing w:val="-20"/>
    </w:rPr>
  </w:style>
  <w:style w:type="character" w:customStyle="1" w:styleId="53">
    <w:name w:val="Основной текст (5) + Не полужирный;Курсив"/>
    <w:basedOn w:val="51"/>
    <w:rsid w:val="00855FCD"/>
    <w:rPr>
      <w:b/>
      <w:bCs/>
      <w:i/>
      <w:iCs/>
    </w:rPr>
  </w:style>
  <w:style w:type="character" w:customStyle="1" w:styleId="64">
    <w:name w:val="Основной текст (6) + Не курсив"/>
    <w:basedOn w:val="61"/>
    <w:rsid w:val="00855FCD"/>
    <w:rPr>
      <w:i/>
      <w:iCs/>
    </w:rPr>
  </w:style>
  <w:style w:type="character" w:customStyle="1" w:styleId="54">
    <w:name w:val="Основной текст (5) + Не полужирный"/>
    <w:basedOn w:val="51"/>
    <w:rsid w:val="00855FCD"/>
    <w:rPr>
      <w:b/>
      <w:bCs/>
    </w:rPr>
  </w:style>
  <w:style w:type="character" w:customStyle="1" w:styleId="420">
    <w:name w:val="Заголовок №4 (2)_"/>
    <w:basedOn w:val="a0"/>
    <w:link w:val="421"/>
    <w:rsid w:val="00855FC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421">
    <w:name w:val="Заголовок №4 (2)"/>
    <w:basedOn w:val="a"/>
    <w:link w:val="420"/>
    <w:rsid w:val="00855FCD"/>
    <w:pPr>
      <w:shd w:val="clear" w:color="auto" w:fill="FFFFFF"/>
      <w:spacing w:after="120" w:line="0" w:lineRule="atLeast"/>
      <w:outlineLvl w:val="3"/>
    </w:pPr>
    <w:rPr>
      <w:rFonts w:ascii="Times New Roman" w:eastAsia="Times New Roman" w:hAnsi="Times New Roman" w:cs="Times New Roman"/>
    </w:rPr>
  </w:style>
  <w:style w:type="character" w:customStyle="1" w:styleId="43">
    <w:name w:val="Заголовок №4_"/>
    <w:basedOn w:val="a0"/>
    <w:link w:val="44"/>
    <w:rsid w:val="00855FC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44">
    <w:name w:val="Заголовок №4"/>
    <w:basedOn w:val="a"/>
    <w:link w:val="43"/>
    <w:rsid w:val="00855FCD"/>
    <w:pPr>
      <w:shd w:val="clear" w:color="auto" w:fill="FFFFFF"/>
      <w:spacing w:line="211" w:lineRule="exact"/>
      <w:ind w:firstLine="280"/>
      <w:jc w:val="both"/>
      <w:outlineLvl w:val="3"/>
    </w:pPr>
    <w:rPr>
      <w:rFonts w:ascii="Times New Roman" w:eastAsia="Times New Roman" w:hAnsi="Times New Roman" w:cs="Times New Roman"/>
    </w:rPr>
  </w:style>
  <w:style w:type="character" w:customStyle="1" w:styleId="45">
    <w:name w:val="Заголовок №4 + Не курсив"/>
    <w:basedOn w:val="43"/>
    <w:rsid w:val="00855FCD"/>
    <w:rPr>
      <w:i/>
      <w:iCs/>
    </w:rPr>
  </w:style>
  <w:style w:type="character" w:customStyle="1" w:styleId="430">
    <w:name w:val="Заголовок №4 (3)_"/>
    <w:basedOn w:val="a0"/>
    <w:link w:val="431"/>
    <w:rsid w:val="00855FC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431">
    <w:name w:val="Заголовок №4 (3)"/>
    <w:basedOn w:val="a"/>
    <w:link w:val="430"/>
    <w:rsid w:val="00855FCD"/>
    <w:pPr>
      <w:shd w:val="clear" w:color="auto" w:fill="FFFFFF"/>
      <w:spacing w:before="120" w:line="211" w:lineRule="exact"/>
      <w:ind w:firstLine="280"/>
      <w:jc w:val="both"/>
      <w:outlineLvl w:val="3"/>
    </w:pPr>
    <w:rPr>
      <w:rFonts w:ascii="Times New Roman" w:eastAsia="Times New Roman" w:hAnsi="Times New Roman" w:cs="Times New Roman"/>
    </w:rPr>
  </w:style>
  <w:style w:type="character" w:customStyle="1" w:styleId="432">
    <w:name w:val="Заголовок №4 (3) + Полужирный"/>
    <w:basedOn w:val="430"/>
    <w:rsid w:val="00855FCD"/>
    <w:rPr>
      <w:b/>
      <w:bCs/>
      <w:spacing w:val="0"/>
    </w:rPr>
  </w:style>
  <w:style w:type="character" w:customStyle="1" w:styleId="71">
    <w:name w:val="Основной текст (7)_"/>
    <w:basedOn w:val="a0"/>
    <w:link w:val="72"/>
    <w:rsid w:val="00855FCD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72">
    <w:name w:val="Основной текст (7)"/>
    <w:basedOn w:val="a"/>
    <w:link w:val="71"/>
    <w:rsid w:val="00855FCD"/>
    <w:pPr>
      <w:shd w:val="clear" w:color="auto" w:fill="FFFFFF"/>
      <w:spacing w:line="214" w:lineRule="exact"/>
      <w:jc w:val="both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aff1">
    <w:name w:val="Основной текст_"/>
    <w:basedOn w:val="a0"/>
    <w:link w:val="39"/>
    <w:rsid w:val="00855FCD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39">
    <w:name w:val="Основной текст3"/>
    <w:basedOn w:val="a"/>
    <w:link w:val="aff1"/>
    <w:rsid w:val="00855FCD"/>
    <w:pPr>
      <w:shd w:val="clear" w:color="auto" w:fill="FFFFFF"/>
      <w:spacing w:line="214" w:lineRule="exact"/>
      <w:jc w:val="both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81">
    <w:name w:val="Основной текст (8)_"/>
    <w:basedOn w:val="a0"/>
    <w:link w:val="82"/>
    <w:rsid w:val="00855FCD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82">
    <w:name w:val="Основной текст (8)"/>
    <w:basedOn w:val="a"/>
    <w:link w:val="81"/>
    <w:rsid w:val="00855FCD"/>
    <w:pPr>
      <w:shd w:val="clear" w:color="auto" w:fill="FFFFFF"/>
      <w:spacing w:line="214" w:lineRule="exact"/>
      <w:jc w:val="both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91">
    <w:name w:val="Основной текст (9)_"/>
    <w:basedOn w:val="a0"/>
    <w:link w:val="92"/>
    <w:rsid w:val="00855FCD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92">
    <w:name w:val="Основной текст (9)"/>
    <w:basedOn w:val="a"/>
    <w:link w:val="91"/>
    <w:rsid w:val="00855FC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f2">
    <w:name w:val="Основной текст + Полужирный"/>
    <w:basedOn w:val="aff1"/>
    <w:rsid w:val="00855FCD"/>
    <w:rPr>
      <w:b/>
      <w:bCs/>
    </w:rPr>
  </w:style>
  <w:style w:type="character" w:customStyle="1" w:styleId="aff3">
    <w:name w:val="Колонтитул_"/>
    <w:basedOn w:val="a0"/>
    <w:link w:val="aff4"/>
    <w:rsid w:val="00855FCD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aff4">
    <w:name w:val="Колонтитул"/>
    <w:basedOn w:val="a"/>
    <w:link w:val="aff3"/>
    <w:rsid w:val="00855FCD"/>
    <w:pPr>
      <w:shd w:val="clear" w:color="auto" w:fill="FFFFFF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115pt">
    <w:name w:val="Колонтитул + 11.5 pt;Курсив"/>
    <w:basedOn w:val="aff3"/>
    <w:rsid w:val="00855FCD"/>
    <w:rPr>
      <w:i/>
      <w:iCs/>
      <w:spacing w:val="0"/>
      <w:sz w:val="23"/>
      <w:szCs w:val="23"/>
    </w:rPr>
  </w:style>
  <w:style w:type="character" w:customStyle="1" w:styleId="aff5">
    <w:name w:val="Основной текст + Курсив"/>
    <w:basedOn w:val="aff1"/>
    <w:rsid w:val="00855FCD"/>
    <w:rPr>
      <w:i/>
      <w:iCs/>
    </w:rPr>
  </w:style>
  <w:style w:type="character" w:customStyle="1" w:styleId="100">
    <w:name w:val="Основной текст (10)_"/>
    <w:basedOn w:val="a0"/>
    <w:link w:val="101"/>
    <w:rsid w:val="00855FCD"/>
    <w:rPr>
      <w:rFonts w:ascii="Times New Roman" w:eastAsia="Times New Roman" w:hAnsi="Times New Roman" w:cs="Times New Roman"/>
      <w:sz w:val="15"/>
      <w:szCs w:val="15"/>
      <w:shd w:val="clear" w:color="auto" w:fill="FFFFFF"/>
    </w:rPr>
  </w:style>
  <w:style w:type="paragraph" w:customStyle="1" w:styleId="101">
    <w:name w:val="Основной текст (10)"/>
    <w:basedOn w:val="a"/>
    <w:link w:val="100"/>
    <w:rsid w:val="00855FCD"/>
    <w:pPr>
      <w:shd w:val="clear" w:color="auto" w:fill="FFFFFF"/>
      <w:spacing w:after="180" w:line="34" w:lineRule="exact"/>
      <w:jc w:val="right"/>
    </w:pPr>
    <w:rPr>
      <w:rFonts w:ascii="Times New Roman" w:eastAsia="Times New Roman" w:hAnsi="Times New Roman" w:cs="Times New Roman"/>
      <w:sz w:val="15"/>
      <w:szCs w:val="15"/>
    </w:rPr>
  </w:style>
  <w:style w:type="character" w:customStyle="1" w:styleId="1pt">
    <w:name w:val="Основной текст + Интервал 1 pt"/>
    <w:basedOn w:val="aff1"/>
    <w:rsid w:val="00855FCD"/>
    <w:rPr>
      <w:spacing w:val="20"/>
    </w:rPr>
  </w:style>
  <w:style w:type="character" w:customStyle="1" w:styleId="2pt">
    <w:name w:val="Основной текст + Курсив;Интервал 2 pt"/>
    <w:basedOn w:val="aff1"/>
    <w:rsid w:val="00855FCD"/>
    <w:rPr>
      <w:i/>
      <w:iCs/>
      <w:spacing w:val="40"/>
    </w:rPr>
  </w:style>
  <w:style w:type="character" w:customStyle="1" w:styleId="83">
    <w:name w:val="Основной текст (8) + Не курсив"/>
    <w:basedOn w:val="81"/>
    <w:rsid w:val="00855FCD"/>
    <w:rPr>
      <w:i/>
      <w:iCs/>
    </w:rPr>
  </w:style>
  <w:style w:type="character" w:customStyle="1" w:styleId="1c">
    <w:name w:val="Основной текст1"/>
    <w:basedOn w:val="aff1"/>
    <w:rsid w:val="00855FCD"/>
    <w:rPr>
      <w:u w:val="single"/>
    </w:rPr>
  </w:style>
  <w:style w:type="character" w:customStyle="1" w:styleId="110">
    <w:name w:val="Основной текст (11)_"/>
    <w:basedOn w:val="a0"/>
    <w:link w:val="111"/>
    <w:rsid w:val="00855FCD"/>
    <w:rPr>
      <w:rFonts w:ascii="Times New Roman" w:eastAsia="Times New Roman" w:hAnsi="Times New Roman" w:cs="Times New Roman"/>
      <w:sz w:val="30"/>
      <w:szCs w:val="30"/>
      <w:shd w:val="clear" w:color="auto" w:fill="FFFFFF"/>
    </w:rPr>
  </w:style>
  <w:style w:type="paragraph" w:customStyle="1" w:styleId="111">
    <w:name w:val="Основной текст (11)"/>
    <w:basedOn w:val="a"/>
    <w:link w:val="110"/>
    <w:rsid w:val="00855FC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30"/>
      <w:szCs w:val="30"/>
    </w:rPr>
  </w:style>
  <w:style w:type="character" w:customStyle="1" w:styleId="120">
    <w:name w:val="Основной текст (12)_"/>
    <w:basedOn w:val="a0"/>
    <w:link w:val="121"/>
    <w:rsid w:val="00855FCD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121">
    <w:name w:val="Основной текст (12)"/>
    <w:basedOn w:val="a"/>
    <w:link w:val="120"/>
    <w:rsid w:val="00855FC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73">
    <w:name w:val="Основной текст (7) + Курсив"/>
    <w:basedOn w:val="71"/>
    <w:rsid w:val="00855FCD"/>
    <w:rPr>
      <w:i/>
      <w:iCs/>
    </w:rPr>
  </w:style>
  <w:style w:type="character" w:customStyle="1" w:styleId="9pt">
    <w:name w:val="Основной текст + 9 pt;Полужирный;Курсив"/>
    <w:basedOn w:val="aff1"/>
    <w:rsid w:val="00855FCD"/>
    <w:rPr>
      <w:b/>
      <w:bCs/>
      <w:i/>
      <w:iCs/>
      <w:sz w:val="18"/>
      <w:szCs w:val="18"/>
    </w:rPr>
  </w:style>
  <w:style w:type="character" w:customStyle="1" w:styleId="74">
    <w:name w:val="Основной текст (7) + Не полужирный"/>
    <w:basedOn w:val="71"/>
    <w:rsid w:val="00855FCD"/>
    <w:rPr>
      <w:b/>
      <w:bCs/>
    </w:rPr>
  </w:style>
  <w:style w:type="character" w:customStyle="1" w:styleId="aff6">
    <w:name w:val="Подпись к картинке_"/>
    <w:basedOn w:val="a0"/>
    <w:link w:val="aff7"/>
    <w:rsid w:val="00855FCD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aff7">
    <w:name w:val="Подпись к картинке"/>
    <w:basedOn w:val="a"/>
    <w:link w:val="aff6"/>
    <w:rsid w:val="00855FCD"/>
    <w:pPr>
      <w:shd w:val="clear" w:color="auto" w:fill="FFFFFF"/>
      <w:spacing w:line="214" w:lineRule="exact"/>
      <w:ind w:firstLine="300"/>
      <w:jc w:val="both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aff8">
    <w:name w:val="Подпись к картинке + Курсив"/>
    <w:basedOn w:val="aff6"/>
    <w:rsid w:val="00855FCD"/>
    <w:rPr>
      <w:i/>
      <w:iCs/>
    </w:rPr>
  </w:style>
  <w:style w:type="character" w:customStyle="1" w:styleId="2d">
    <w:name w:val="Основной текст2"/>
    <w:basedOn w:val="aff1"/>
    <w:rsid w:val="00855FCD"/>
    <w:rPr>
      <w:u w:val="single"/>
    </w:rPr>
  </w:style>
  <w:style w:type="character" w:customStyle="1" w:styleId="2pt0">
    <w:name w:val="Основной текст + Интервал 2 pt"/>
    <w:basedOn w:val="aff1"/>
    <w:rsid w:val="00855FCD"/>
    <w:rPr>
      <w:spacing w:val="40"/>
    </w:rPr>
  </w:style>
  <w:style w:type="character" w:customStyle="1" w:styleId="2-1pt">
    <w:name w:val="Основной текст (2) + Интервал -1 pt"/>
    <w:basedOn w:val="29"/>
    <w:rsid w:val="00855FCD"/>
    <w:rPr>
      <w:spacing w:val="-20"/>
    </w:rPr>
  </w:style>
  <w:style w:type="character" w:customStyle="1" w:styleId="130">
    <w:name w:val="Основной текст (13)_"/>
    <w:basedOn w:val="a0"/>
    <w:link w:val="131"/>
    <w:rsid w:val="00855FCD"/>
    <w:rPr>
      <w:rFonts w:ascii="Tahoma" w:eastAsia="Tahoma" w:hAnsi="Tahoma" w:cs="Tahoma"/>
      <w:sz w:val="24"/>
      <w:szCs w:val="24"/>
      <w:shd w:val="clear" w:color="auto" w:fill="FFFFFF"/>
    </w:rPr>
  </w:style>
  <w:style w:type="paragraph" w:customStyle="1" w:styleId="131">
    <w:name w:val="Основной текст (13)"/>
    <w:basedOn w:val="a"/>
    <w:link w:val="130"/>
    <w:rsid w:val="00855FCD"/>
    <w:pPr>
      <w:shd w:val="clear" w:color="auto" w:fill="FFFFFF"/>
      <w:spacing w:after="120" w:line="293" w:lineRule="exact"/>
      <w:jc w:val="center"/>
    </w:pPr>
    <w:rPr>
      <w:rFonts w:ascii="Tahoma" w:eastAsia="Tahoma" w:hAnsi="Tahoma" w:cs="Tahoma"/>
      <w:sz w:val="24"/>
      <w:szCs w:val="24"/>
    </w:rPr>
  </w:style>
  <w:style w:type="paragraph" w:customStyle="1" w:styleId="115pt0">
    <w:name w:val="Колонтитул + 11.5 pt"/>
    <w:aliases w:val="Курсив"/>
    <w:basedOn w:val="39"/>
    <w:rsid w:val="00855FCD"/>
    <w:pPr>
      <w:shd w:val="clear" w:color="auto" w:fill="auto"/>
      <w:spacing w:before="1140" w:line="200" w:lineRule="atLeast"/>
      <w:ind w:firstLine="301"/>
      <w:jc w:val="left"/>
    </w:pPr>
  </w:style>
  <w:style w:type="table" w:customStyle="1" w:styleId="3a">
    <w:name w:val="Сетка таблицы3"/>
    <w:basedOn w:val="a1"/>
    <w:next w:val="a4"/>
    <w:uiPriority w:val="59"/>
    <w:rsid w:val="00855F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6">
    <w:name w:val="c6"/>
    <w:basedOn w:val="a0"/>
    <w:rsid w:val="00855FCD"/>
  </w:style>
  <w:style w:type="numbering" w:customStyle="1" w:styleId="3b">
    <w:name w:val="Нет списка3"/>
    <w:next w:val="a2"/>
    <w:uiPriority w:val="99"/>
    <w:semiHidden/>
    <w:unhideWhenUsed/>
    <w:rsid w:val="00555B72"/>
  </w:style>
  <w:style w:type="paragraph" w:customStyle="1" w:styleId="c2">
    <w:name w:val="c2"/>
    <w:basedOn w:val="a"/>
    <w:rsid w:val="00555B7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f9">
    <w:name w:val="Strong"/>
    <w:uiPriority w:val="22"/>
    <w:qFormat/>
    <w:rsid w:val="00555B72"/>
    <w:rPr>
      <w:b/>
      <w:bCs/>
    </w:rPr>
  </w:style>
  <w:style w:type="character" w:customStyle="1" w:styleId="apple-converted-space">
    <w:name w:val="apple-converted-space"/>
    <w:uiPriority w:val="99"/>
    <w:rsid w:val="00555B72"/>
  </w:style>
  <w:style w:type="paragraph" w:customStyle="1" w:styleId="ConsPlusTitle">
    <w:name w:val="ConsPlusTitle"/>
    <w:uiPriority w:val="99"/>
    <w:rsid w:val="00555B72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40">
    <w:name w:val="Заголовок 4 Знак"/>
    <w:basedOn w:val="a0"/>
    <w:link w:val="4"/>
    <w:uiPriority w:val="99"/>
    <w:rsid w:val="00274DD3"/>
    <w:rPr>
      <w:rFonts w:ascii="Times New Roman" w:eastAsia="Times New Roman" w:hAnsi="Times New Roman" w:cs="Times New Roman"/>
      <w:b/>
      <w:snapToGrid w:val="0"/>
      <w:color w:val="000000"/>
      <w:sz w:val="29"/>
      <w:szCs w:val="20"/>
      <w:shd w:val="clear" w:color="auto" w:fill="FFFFFF"/>
    </w:rPr>
  </w:style>
  <w:style w:type="character" w:customStyle="1" w:styleId="70">
    <w:name w:val="Заголовок 7 Знак"/>
    <w:basedOn w:val="a0"/>
    <w:link w:val="7"/>
    <w:rsid w:val="00274DD3"/>
    <w:rPr>
      <w:rFonts w:ascii="Verdana" w:eastAsia="Times New Roman" w:hAnsi="Verdana" w:cs="Times New Roman"/>
      <w:b/>
      <w:snapToGrid w:val="0"/>
      <w:color w:val="000000"/>
      <w:sz w:val="24"/>
      <w:szCs w:val="20"/>
      <w:shd w:val="clear" w:color="auto" w:fill="FFFFFF"/>
    </w:rPr>
  </w:style>
  <w:style w:type="character" w:customStyle="1" w:styleId="90">
    <w:name w:val="Заголовок 9 Знак"/>
    <w:basedOn w:val="a0"/>
    <w:link w:val="9"/>
    <w:rsid w:val="00274DD3"/>
    <w:rPr>
      <w:rFonts w:ascii="Times New Roman" w:eastAsia="Times New Roman" w:hAnsi="Times New Roman" w:cs="Times New Roman"/>
      <w:b/>
      <w:sz w:val="24"/>
      <w:szCs w:val="20"/>
    </w:rPr>
  </w:style>
  <w:style w:type="numbering" w:customStyle="1" w:styleId="46">
    <w:name w:val="Нет списка4"/>
    <w:next w:val="a2"/>
    <w:uiPriority w:val="99"/>
    <w:semiHidden/>
    <w:unhideWhenUsed/>
    <w:rsid w:val="00274DD3"/>
  </w:style>
  <w:style w:type="character" w:customStyle="1" w:styleId="1d">
    <w:name w:val="Основной шрифт абзаца1"/>
    <w:uiPriority w:val="99"/>
    <w:rsid w:val="00274DD3"/>
  </w:style>
  <w:style w:type="paragraph" w:customStyle="1" w:styleId="211">
    <w:name w:val="Основной текст 21"/>
    <w:basedOn w:val="a"/>
    <w:rsid w:val="00274DD3"/>
    <w:pPr>
      <w:tabs>
        <w:tab w:val="left" w:pos="8222"/>
      </w:tabs>
      <w:ind w:right="-1759"/>
    </w:pPr>
    <w:rPr>
      <w:rFonts w:ascii="Times New Roman" w:eastAsia="Times New Roman" w:hAnsi="Times New Roman" w:cs="Times New Roman"/>
      <w:sz w:val="28"/>
      <w:szCs w:val="20"/>
    </w:rPr>
  </w:style>
  <w:style w:type="paragraph" w:styleId="3c">
    <w:name w:val="Body Text 3"/>
    <w:basedOn w:val="a"/>
    <w:link w:val="3d"/>
    <w:rsid w:val="00274DD3"/>
    <w:pPr>
      <w:shd w:val="clear" w:color="auto" w:fill="FFFFFF"/>
    </w:pPr>
    <w:rPr>
      <w:rFonts w:ascii="Verdana" w:eastAsia="Times New Roman" w:hAnsi="Verdana" w:cs="Times New Roman"/>
      <w:snapToGrid w:val="0"/>
      <w:color w:val="000000"/>
      <w:sz w:val="24"/>
      <w:szCs w:val="20"/>
    </w:rPr>
  </w:style>
  <w:style w:type="character" w:customStyle="1" w:styleId="3d">
    <w:name w:val="Основной текст 3 Знак"/>
    <w:basedOn w:val="a0"/>
    <w:link w:val="3c"/>
    <w:rsid w:val="00274DD3"/>
    <w:rPr>
      <w:rFonts w:ascii="Verdana" w:eastAsia="Times New Roman" w:hAnsi="Verdana" w:cs="Times New Roman"/>
      <w:snapToGrid w:val="0"/>
      <w:color w:val="000000"/>
      <w:sz w:val="24"/>
      <w:szCs w:val="20"/>
      <w:shd w:val="clear" w:color="auto" w:fill="FFFFFF"/>
    </w:rPr>
  </w:style>
  <w:style w:type="numbering" w:customStyle="1" w:styleId="55">
    <w:name w:val="Нет списка5"/>
    <w:next w:val="a2"/>
    <w:uiPriority w:val="99"/>
    <w:semiHidden/>
    <w:unhideWhenUsed/>
    <w:rsid w:val="00A17127"/>
  </w:style>
  <w:style w:type="table" w:customStyle="1" w:styleId="47">
    <w:name w:val="Сетка таблицы4"/>
    <w:basedOn w:val="a1"/>
    <w:next w:val="a4"/>
    <w:uiPriority w:val="59"/>
    <w:rsid w:val="00A17127"/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65">
    <w:name w:val="Нет списка6"/>
    <w:next w:val="a2"/>
    <w:uiPriority w:val="99"/>
    <w:semiHidden/>
    <w:unhideWhenUsed/>
    <w:rsid w:val="00071D2D"/>
  </w:style>
  <w:style w:type="character" w:customStyle="1" w:styleId="220">
    <w:name w:val="Основной текст (22)_"/>
    <w:basedOn w:val="a0"/>
    <w:link w:val="221"/>
    <w:rsid w:val="00071D2D"/>
    <w:rPr>
      <w:rFonts w:ascii="Times New Roman" w:eastAsia="Times New Roman" w:hAnsi="Times New Roman" w:cs="Times New Roman"/>
      <w:i/>
      <w:iCs/>
      <w:sz w:val="23"/>
      <w:szCs w:val="23"/>
      <w:shd w:val="clear" w:color="auto" w:fill="FFFFFF"/>
    </w:rPr>
  </w:style>
  <w:style w:type="paragraph" w:customStyle="1" w:styleId="221">
    <w:name w:val="Основной текст (22)"/>
    <w:basedOn w:val="a"/>
    <w:link w:val="220"/>
    <w:rsid w:val="00071D2D"/>
    <w:pPr>
      <w:widowControl w:val="0"/>
      <w:shd w:val="clear" w:color="auto" w:fill="FFFFFF"/>
      <w:spacing w:after="480" w:line="0" w:lineRule="atLeast"/>
      <w:jc w:val="both"/>
    </w:pPr>
    <w:rPr>
      <w:rFonts w:ascii="Times New Roman" w:eastAsia="Times New Roman" w:hAnsi="Times New Roman" w:cs="Times New Roman"/>
      <w:i/>
      <w:iCs/>
      <w:sz w:val="23"/>
      <w:szCs w:val="23"/>
    </w:rPr>
  </w:style>
  <w:style w:type="character" w:customStyle="1" w:styleId="dash0410043104370430044600200441043f04380441043a0430char1">
    <w:name w:val="dash0410_0431_0437_0430_0446_0020_0441_043f_0438_0441_043a_0430__char1"/>
    <w:rsid w:val="00071D2D"/>
    <w:rPr>
      <w:rFonts w:ascii="Times New Roman" w:hAnsi="Times New Roman" w:cs="Times New Roman"/>
      <w:sz w:val="24"/>
      <w:szCs w:val="24"/>
      <w:u w:val="none"/>
      <w:effect w:val="none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uiPriority w:val="99"/>
    <w:rsid w:val="00071D2D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affa">
    <w:name w:val="Списочный"/>
    <w:basedOn w:val="a"/>
    <w:autoRedefine/>
    <w:rsid w:val="00071D2D"/>
    <w:pPr>
      <w:autoSpaceDE w:val="0"/>
      <w:autoSpaceDN w:val="0"/>
      <w:adjustRightInd w:val="0"/>
      <w:ind w:left="1134" w:hanging="311"/>
      <w:jc w:val="both"/>
    </w:pPr>
    <w:rPr>
      <w:rFonts w:ascii="Times New Roman" w:eastAsia="Times New Roman" w:hAnsi="Times New Roman" w:cs="Times New Roman"/>
      <w:iCs/>
    </w:rPr>
  </w:style>
  <w:style w:type="character" w:customStyle="1" w:styleId="0pt">
    <w:name w:val="Основной текст + Полужирный;Интервал 0 pt"/>
    <w:basedOn w:val="aff1"/>
    <w:rsid w:val="00071D2D"/>
    <w:rPr>
      <w:b/>
      <w:bCs/>
      <w:i w:val="0"/>
      <w:iCs w:val="0"/>
      <w:smallCaps w:val="0"/>
      <w:strike w:val="0"/>
      <w:color w:val="000000"/>
      <w:spacing w:val="-1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Tahoma95pt">
    <w:name w:val="Основной текст + Tahoma;9;5 pt;Полужирный"/>
    <w:basedOn w:val="aff1"/>
    <w:rsid w:val="00071D2D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u w:val="none"/>
      <w:shd w:val="clear" w:color="auto" w:fill="FFFFFF"/>
      <w:lang w:val="ru-RU"/>
    </w:rPr>
  </w:style>
  <w:style w:type="character" w:customStyle="1" w:styleId="222">
    <w:name w:val="Основной текст (22) + Не курсив"/>
    <w:basedOn w:val="220"/>
    <w:rsid w:val="00071D2D"/>
    <w:rPr>
      <w:b w:val="0"/>
      <w:bCs w:val="0"/>
      <w:smallCaps w:val="0"/>
      <w:strike w:val="0"/>
      <w:color w:val="000000"/>
      <w:spacing w:val="0"/>
      <w:w w:val="100"/>
      <w:position w:val="0"/>
      <w:u w:val="none"/>
      <w:lang w:val="ru-RU"/>
    </w:rPr>
  </w:style>
  <w:style w:type="character" w:customStyle="1" w:styleId="75">
    <w:name w:val="Заголовок №7_"/>
    <w:basedOn w:val="a0"/>
    <w:link w:val="76"/>
    <w:rsid w:val="00071D2D"/>
    <w:rPr>
      <w:rFonts w:ascii="Arial" w:eastAsia="Arial" w:hAnsi="Arial" w:cs="Arial"/>
      <w:b/>
      <w:bCs/>
      <w:sz w:val="21"/>
      <w:szCs w:val="21"/>
      <w:shd w:val="clear" w:color="auto" w:fill="FFFFFF"/>
    </w:rPr>
  </w:style>
  <w:style w:type="paragraph" w:customStyle="1" w:styleId="76">
    <w:name w:val="Заголовок №7"/>
    <w:basedOn w:val="a"/>
    <w:link w:val="75"/>
    <w:rsid w:val="00071D2D"/>
    <w:pPr>
      <w:widowControl w:val="0"/>
      <w:shd w:val="clear" w:color="auto" w:fill="FFFFFF"/>
      <w:spacing w:before="300" w:after="180" w:line="0" w:lineRule="atLeast"/>
      <w:ind w:hanging="1740"/>
      <w:jc w:val="center"/>
      <w:outlineLvl w:val="6"/>
    </w:pPr>
    <w:rPr>
      <w:rFonts w:ascii="Arial" w:eastAsia="Arial" w:hAnsi="Arial" w:cs="Arial"/>
      <w:b/>
      <w:bCs/>
      <w:sz w:val="21"/>
      <w:szCs w:val="21"/>
    </w:rPr>
  </w:style>
  <w:style w:type="paragraph" w:customStyle="1" w:styleId="66">
    <w:name w:val="Основной текст6"/>
    <w:basedOn w:val="a"/>
    <w:rsid w:val="00071D2D"/>
    <w:pPr>
      <w:widowControl w:val="0"/>
      <w:shd w:val="clear" w:color="auto" w:fill="FFFFFF"/>
      <w:spacing w:before="1860" w:line="254" w:lineRule="exact"/>
      <w:ind w:hanging="800"/>
      <w:jc w:val="both"/>
    </w:pPr>
    <w:rPr>
      <w:rFonts w:ascii="Century Schoolbook" w:eastAsia="Century Schoolbook" w:hAnsi="Century Schoolbook" w:cs="Century Schoolbook"/>
      <w:color w:val="000000"/>
      <w:sz w:val="20"/>
      <w:szCs w:val="20"/>
    </w:rPr>
  </w:style>
  <w:style w:type="character" w:customStyle="1" w:styleId="160">
    <w:name w:val="Основной текст (16)_"/>
    <w:basedOn w:val="a0"/>
    <w:link w:val="161"/>
    <w:rsid w:val="00071D2D"/>
    <w:rPr>
      <w:rFonts w:ascii="Arial" w:eastAsia="Arial" w:hAnsi="Arial" w:cs="Arial"/>
      <w:b/>
      <w:bCs/>
      <w:sz w:val="19"/>
      <w:szCs w:val="19"/>
      <w:shd w:val="clear" w:color="auto" w:fill="FFFFFF"/>
    </w:rPr>
  </w:style>
  <w:style w:type="paragraph" w:customStyle="1" w:styleId="161">
    <w:name w:val="Основной текст (16)1"/>
    <w:basedOn w:val="a"/>
    <w:link w:val="160"/>
    <w:rsid w:val="00071D2D"/>
    <w:pPr>
      <w:widowControl w:val="0"/>
      <w:shd w:val="clear" w:color="auto" w:fill="FFFFFF"/>
      <w:spacing w:before="120" w:after="120" w:line="0" w:lineRule="atLeast"/>
      <w:jc w:val="center"/>
    </w:pPr>
    <w:rPr>
      <w:rFonts w:ascii="Arial" w:eastAsia="Arial" w:hAnsi="Arial" w:cs="Arial"/>
      <w:b/>
      <w:bCs/>
      <w:sz w:val="19"/>
      <w:szCs w:val="19"/>
    </w:rPr>
  </w:style>
  <w:style w:type="character" w:customStyle="1" w:styleId="45pt401">
    <w:name w:val="Основной текст + 4;5 pt;Масштаб 40%1"/>
    <w:basedOn w:val="aff1"/>
    <w:rsid w:val="00071D2D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40"/>
      <w:position w:val="0"/>
      <w:sz w:val="9"/>
      <w:szCs w:val="9"/>
      <w:u w:val="none"/>
      <w:shd w:val="clear" w:color="auto" w:fill="FFFFFF"/>
    </w:rPr>
  </w:style>
  <w:style w:type="table" w:customStyle="1" w:styleId="56">
    <w:name w:val="Сетка таблицы5"/>
    <w:basedOn w:val="a1"/>
    <w:next w:val="a4"/>
    <w:uiPriority w:val="59"/>
    <w:rsid w:val="00071D2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2">
    <w:name w:val="Сетка таблицы11"/>
    <w:basedOn w:val="a1"/>
    <w:next w:val="a4"/>
    <w:uiPriority w:val="59"/>
    <w:rsid w:val="00071D2D"/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pt">
    <w:name w:val="Основной текст + 8 pt"/>
    <w:basedOn w:val="aff1"/>
    <w:rsid w:val="00071D2D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numbering" w:customStyle="1" w:styleId="77">
    <w:name w:val="Нет списка7"/>
    <w:next w:val="a2"/>
    <w:uiPriority w:val="99"/>
    <w:semiHidden/>
    <w:unhideWhenUsed/>
    <w:rsid w:val="000C3867"/>
  </w:style>
  <w:style w:type="table" w:customStyle="1" w:styleId="67">
    <w:name w:val="Сетка таблицы6"/>
    <w:basedOn w:val="a1"/>
    <w:next w:val="a4"/>
    <w:uiPriority w:val="59"/>
    <w:rsid w:val="000C3867"/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a"/>
    <w:uiPriority w:val="99"/>
    <w:rsid w:val="000C3867"/>
    <w:pPr>
      <w:spacing w:after="200" w:line="276" w:lineRule="auto"/>
      <w:ind w:left="708"/>
    </w:pPr>
    <w:rPr>
      <w:rFonts w:ascii="Calibri" w:eastAsia="Times New Roman" w:hAnsi="Calibri" w:cs="Times New Roman"/>
      <w:lang w:eastAsia="en-US"/>
    </w:rPr>
  </w:style>
  <w:style w:type="paragraph" w:customStyle="1" w:styleId="Style46">
    <w:name w:val="Style46"/>
    <w:basedOn w:val="a"/>
    <w:uiPriority w:val="99"/>
    <w:rsid w:val="000C3867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Century Gothic" w:eastAsia="Times New Roman" w:hAnsi="Century Gothic" w:cs="Times New Roman"/>
      <w:sz w:val="24"/>
      <w:szCs w:val="24"/>
    </w:rPr>
  </w:style>
  <w:style w:type="table" w:customStyle="1" w:styleId="122">
    <w:name w:val="Сетка таблицы12"/>
    <w:basedOn w:val="a1"/>
    <w:next w:val="a4"/>
    <w:rsid w:val="000C3867"/>
    <w:rPr>
      <w:rFonts w:ascii="Courier New" w:eastAsia="Times New Roman" w:hAnsi="Courier New" w:cs="Courier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09">
    <w:name w:val="Font Style109"/>
    <w:basedOn w:val="a0"/>
    <w:uiPriority w:val="99"/>
    <w:rsid w:val="000C3867"/>
    <w:rPr>
      <w:rFonts w:ascii="Times New Roman" w:hAnsi="Times New Roman" w:cs="Times New Roman"/>
      <w:sz w:val="20"/>
      <w:szCs w:val="20"/>
    </w:rPr>
  </w:style>
  <w:style w:type="character" w:customStyle="1" w:styleId="FontStyle119">
    <w:name w:val="Font Style119"/>
    <w:basedOn w:val="a0"/>
    <w:uiPriority w:val="99"/>
    <w:rsid w:val="000C3867"/>
    <w:rPr>
      <w:rFonts w:ascii="Arial Black" w:hAnsi="Arial Black" w:cs="Arial Black"/>
      <w:sz w:val="18"/>
      <w:szCs w:val="18"/>
    </w:rPr>
  </w:style>
  <w:style w:type="paragraph" w:customStyle="1" w:styleId="Style68">
    <w:name w:val="Style68"/>
    <w:basedOn w:val="a"/>
    <w:uiPriority w:val="99"/>
    <w:rsid w:val="000C3867"/>
    <w:pPr>
      <w:widowControl w:val="0"/>
      <w:autoSpaceDE w:val="0"/>
      <w:autoSpaceDN w:val="0"/>
      <w:adjustRightInd w:val="0"/>
      <w:spacing w:line="192" w:lineRule="exact"/>
      <w:ind w:firstLine="278"/>
      <w:jc w:val="both"/>
    </w:pPr>
    <w:rPr>
      <w:rFonts w:ascii="Century Gothic" w:eastAsia="Times New Roman" w:hAnsi="Century Gothic" w:cs="Times New Roman"/>
      <w:sz w:val="24"/>
      <w:szCs w:val="24"/>
    </w:rPr>
  </w:style>
  <w:style w:type="paragraph" w:customStyle="1" w:styleId="Style59">
    <w:name w:val="Style59"/>
    <w:basedOn w:val="a"/>
    <w:uiPriority w:val="99"/>
    <w:rsid w:val="000C3867"/>
    <w:pPr>
      <w:widowControl w:val="0"/>
      <w:autoSpaceDE w:val="0"/>
      <w:autoSpaceDN w:val="0"/>
      <w:adjustRightInd w:val="0"/>
      <w:spacing w:line="192" w:lineRule="exact"/>
      <w:jc w:val="center"/>
    </w:pPr>
    <w:rPr>
      <w:rFonts w:ascii="Century Gothic" w:eastAsia="Times New Roman" w:hAnsi="Century Gothic" w:cs="Times New Roman"/>
      <w:sz w:val="24"/>
      <w:szCs w:val="24"/>
    </w:rPr>
  </w:style>
  <w:style w:type="paragraph" w:customStyle="1" w:styleId="Style65">
    <w:name w:val="Style65"/>
    <w:basedOn w:val="a"/>
    <w:uiPriority w:val="99"/>
    <w:rsid w:val="000C3867"/>
    <w:pPr>
      <w:widowControl w:val="0"/>
      <w:autoSpaceDE w:val="0"/>
      <w:autoSpaceDN w:val="0"/>
      <w:adjustRightInd w:val="0"/>
      <w:spacing w:line="192" w:lineRule="exact"/>
      <w:jc w:val="both"/>
    </w:pPr>
    <w:rPr>
      <w:rFonts w:ascii="Century Gothic" w:eastAsia="Times New Roman" w:hAnsi="Century Gothic" w:cs="Times New Roman"/>
      <w:sz w:val="24"/>
      <w:szCs w:val="24"/>
    </w:rPr>
  </w:style>
  <w:style w:type="paragraph" w:customStyle="1" w:styleId="Style15">
    <w:name w:val="Style15"/>
    <w:basedOn w:val="a"/>
    <w:uiPriority w:val="99"/>
    <w:rsid w:val="000C3867"/>
    <w:pPr>
      <w:widowControl w:val="0"/>
      <w:autoSpaceDE w:val="0"/>
      <w:autoSpaceDN w:val="0"/>
      <w:adjustRightInd w:val="0"/>
      <w:spacing w:line="288" w:lineRule="exact"/>
      <w:ind w:hanging="1901"/>
    </w:pPr>
    <w:rPr>
      <w:rFonts w:ascii="Century Gothic" w:eastAsia="Times New Roman" w:hAnsi="Century Gothic" w:cs="Times New Roman"/>
      <w:sz w:val="24"/>
      <w:szCs w:val="24"/>
    </w:rPr>
  </w:style>
  <w:style w:type="paragraph" w:customStyle="1" w:styleId="Style90">
    <w:name w:val="Style90"/>
    <w:basedOn w:val="a"/>
    <w:uiPriority w:val="99"/>
    <w:rsid w:val="000C3867"/>
    <w:pPr>
      <w:widowControl w:val="0"/>
      <w:autoSpaceDE w:val="0"/>
      <w:autoSpaceDN w:val="0"/>
      <w:adjustRightInd w:val="0"/>
      <w:spacing w:line="192" w:lineRule="exact"/>
      <w:ind w:firstLine="283"/>
      <w:jc w:val="both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FontStyle144">
    <w:name w:val="Font Style144"/>
    <w:basedOn w:val="a0"/>
    <w:uiPriority w:val="99"/>
    <w:rsid w:val="000C3867"/>
    <w:rPr>
      <w:rFonts w:ascii="Times New Roman" w:hAnsi="Times New Roman" w:cs="Times New Roman"/>
      <w:sz w:val="18"/>
      <w:szCs w:val="18"/>
    </w:rPr>
  </w:style>
  <w:style w:type="paragraph" w:customStyle="1" w:styleId="Style14">
    <w:name w:val="Style14"/>
    <w:basedOn w:val="a"/>
    <w:uiPriority w:val="99"/>
    <w:rsid w:val="000C3867"/>
    <w:pPr>
      <w:widowControl w:val="0"/>
      <w:autoSpaceDE w:val="0"/>
      <w:autoSpaceDN w:val="0"/>
      <w:adjustRightInd w:val="0"/>
      <w:spacing w:line="288" w:lineRule="exact"/>
      <w:ind w:hanging="1296"/>
    </w:pPr>
    <w:rPr>
      <w:rFonts w:ascii="Century Gothic" w:eastAsia="Times New Roman" w:hAnsi="Century Gothic" w:cs="Times New Roman"/>
      <w:sz w:val="24"/>
      <w:szCs w:val="24"/>
    </w:rPr>
  </w:style>
  <w:style w:type="paragraph" w:customStyle="1" w:styleId="Style16">
    <w:name w:val="Style16"/>
    <w:basedOn w:val="a"/>
    <w:rsid w:val="000C3867"/>
    <w:pPr>
      <w:widowControl w:val="0"/>
      <w:autoSpaceDE w:val="0"/>
      <w:autoSpaceDN w:val="0"/>
      <w:adjustRightInd w:val="0"/>
    </w:pPr>
    <w:rPr>
      <w:rFonts w:ascii="Century Gothic" w:eastAsia="Times New Roman" w:hAnsi="Century Gothic" w:cs="Times New Roman"/>
      <w:sz w:val="24"/>
      <w:szCs w:val="24"/>
    </w:rPr>
  </w:style>
  <w:style w:type="paragraph" w:customStyle="1" w:styleId="Style62">
    <w:name w:val="Style62"/>
    <w:basedOn w:val="a"/>
    <w:uiPriority w:val="99"/>
    <w:rsid w:val="000C3867"/>
    <w:pPr>
      <w:widowControl w:val="0"/>
      <w:autoSpaceDE w:val="0"/>
      <w:autoSpaceDN w:val="0"/>
      <w:adjustRightInd w:val="0"/>
      <w:spacing w:line="194" w:lineRule="exact"/>
      <w:jc w:val="right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FontStyle128">
    <w:name w:val="Font Style128"/>
    <w:uiPriority w:val="99"/>
    <w:rsid w:val="000C3867"/>
    <w:rPr>
      <w:rFonts w:ascii="Times New Roman" w:hAnsi="Times New Roman" w:cs="Times New Roman"/>
      <w:smallCaps/>
      <w:spacing w:val="30"/>
      <w:sz w:val="18"/>
      <w:szCs w:val="18"/>
    </w:rPr>
  </w:style>
  <w:style w:type="paragraph" w:customStyle="1" w:styleId="Style12">
    <w:name w:val="Style12"/>
    <w:basedOn w:val="a"/>
    <w:uiPriority w:val="99"/>
    <w:rsid w:val="000C3867"/>
    <w:pPr>
      <w:widowControl w:val="0"/>
      <w:autoSpaceDE w:val="0"/>
      <w:autoSpaceDN w:val="0"/>
      <w:adjustRightInd w:val="0"/>
      <w:spacing w:line="422" w:lineRule="exact"/>
      <w:jc w:val="center"/>
    </w:pPr>
    <w:rPr>
      <w:rFonts w:ascii="Century Gothic" w:eastAsia="Times New Roman" w:hAnsi="Century Gothic" w:cs="Times New Roman"/>
      <w:sz w:val="24"/>
      <w:szCs w:val="24"/>
    </w:rPr>
  </w:style>
  <w:style w:type="numbering" w:customStyle="1" w:styleId="84">
    <w:name w:val="Нет списка8"/>
    <w:next w:val="a2"/>
    <w:uiPriority w:val="99"/>
    <w:semiHidden/>
    <w:unhideWhenUsed/>
    <w:rsid w:val="00524144"/>
  </w:style>
  <w:style w:type="character" w:customStyle="1" w:styleId="FontStyle122">
    <w:name w:val="Font Style122"/>
    <w:rsid w:val="00524144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"/>
    <w:rsid w:val="00524144"/>
    <w:pPr>
      <w:widowControl w:val="0"/>
      <w:autoSpaceDE w:val="0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Style28">
    <w:name w:val="Style28"/>
    <w:basedOn w:val="a"/>
    <w:uiPriority w:val="99"/>
    <w:rsid w:val="00524144"/>
    <w:pPr>
      <w:widowControl w:val="0"/>
      <w:autoSpaceDE w:val="0"/>
      <w:autoSpaceDN w:val="0"/>
      <w:adjustRightInd w:val="0"/>
      <w:spacing w:line="214" w:lineRule="exact"/>
      <w:ind w:firstLine="346"/>
      <w:jc w:val="both"/>
    </w:pPr>
    <w:rPr>
      <w:rFonts w:ascii="Arial" w:hAnsi="Arial" w:cs="Arial"/>
      <w:sz w:val="24"/>
      <w:szCs w:val="24"/>
    </w:rPr>
  </w:style>
  <w:style w:type="character" w:customStyle="1" w:styleId="FontStyle61">
    <w:name w:val="Font Style61"/>
    <w:basedOn w:val="a0"/>
    <w:uiPriority w:val="99"/>
    <w:rsid w:val="00524144"/>
    <w:rPr>
      <w:rFonts w:ascii="Times New Roman" w:hAnsi="Times New Roman" w:cs="Times New Roman"/>
      <w:sz w:val="22"/>
      <w:szCs w:val="22"/>
    </w:rPr>
  </w:style>
  <w:style w:type="character" w:customStyle="1" w:styleId="FontStyle63">
    <w:name w:val="Font Style63"/>
    <w:basedOn w:val="a0"/>
    <w:uiPriority w:val="99"/>
    <w:rsid w:val="00524144"/>
    <w:rPr>
      <w:rFonts w:ascii="Times New Roman" w:hAnsi="Times New Roman" w:cs="Times New Roman"/>
      <w:b/>
      <w:bCs/>
      <w:i/>
      <w:iCs/>
      <w:spacing w:val="-10"/>
      <w:sz w:val="22"/>
      <w:szCs w:val="22"/>
    </w:rPr>
  </w:style>
  <w:style w:type="character" w:styleId="HTML">
    <w:name w:val="HTML Cite"/>
    <w:rsid w:val="00524144"/>
    <w:rPr>
      <w:i/>
      <w:iCs/>
    </w:rPr>
  </w:style>
  <w:style w:type="paragraph" w:customStyle="1" w:styleId="Style9">
    <w:name w:val="Style9"/>
    <w:basedOn w:val="a"/>
    <w:rsid w:val="00524144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33">
    <w:name w:val="Style33"/>
    <w:basedOn w:val="a"/>
    <w:uiPriority w:val="99"/>
    <w:rsid w:val="00524144"/>
    <w:pPr>
      <w:widowControl w:val="0"/>
      <w:autoSpaceDE w:val="0"/>
      <w:autoSpaceDN w:val="0"/>
      <w:adjustRightInd w:val="0"/>
      <w:spacing w:line="221" w:lineRule="exact"/>
      <w:ind w:firstLine="346"/>
      <w:jc w:val="both"/>
    </w:pPr>
    <w:rPr>
      <w:rFonts w:ascii="Arial" w:hAnsi="Arial" w:cs="Arial"/>
      <w:sz w:val="24"/>
      <w:szCs w:val="24"/>
    </w:rPr>
  </w:style>
  <w:style w:type="character" w:customStyle="1" w:styleId="FontStyle62">
    <w:name w:val="Font Style62"/>
    <w:basedOn w:val="a0"/>
    <w:uiPriority w:val="99"/>
    <w:rsid w:val="00524144"/>
    <w:rPr>
      <w:rFonts w:ascii="Times New Roman" w:hAnsi="Times New Roman" w:cs="Times New Roman"/>
      <w:b/>
      <w:bCs/>
      <w:spacing w:val="-10"/>
      <w:sz w:val="22"/>
      <w:szCs w:val="22"/>
    </w:rPr>
  </w:style>
  <w:style w:type="character" w:customStyle="1" w:styleId="FontStyle66">
    <w:name w:val="Font Style66"/>
    <w:basedOn w:val="a0"/>
    <w:uiPriority w:val="99"/>
    <w:rsid w:val="00524144"/>
    <w:rPr>
      <w:rFonts w:ascii="Times New Roman" w:hAnsi="Times New Roman" w:cs="Times New Roman"/>
      <w:b/>
      <w:bCs/>
      <w:i/>
      <w:iCs/>
      <w:sz w:val="22"/>
      <w:szCs w:val="22"/>
    </w:rPr>
  </w:style>
  <w:style w:type="table" w:customStyle="1" w:styleId="78">
    <w:name w:val="Сетка таблицы7"/>
    <w:basedOn w:val="a1"/>
    <w:next w:val="a4"/>
    <w:uiPriority w:val="59"/>
    <w:rsid w:val="0052414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7">
    <w:name w:val="Style27"/>
    <w:basedOn w:val="a"/>
    <w:uiPriority w:val="99"/>
    <w:rsid w:val="00524144"/>
    <w:pPr>
      <w:widowControl w:val="0"/>
      <w:autoSpaceDE w:val="0"/>
      <w:autoSpaceDN w:val="0"/>
      <w:adjustRightInd w:val="0"/>
      <w:spacing w:line="174" w:lineRule="exact"/>
      <w:ind w:firstLine="288"/>
      <w:jc w:val="both"/>
    </w:pPr>
    <w:rPr>
      <w:rFonts w:ascii="Arial" w:hAnsi="Arial" w:cs="Arial"/>
      <w:sz w:val="24"/>
      <w:szCs w:val="24"/>
    </w:rPr>
  </w:style>
  <w:style w:type="character" w:customStyle="1" w:styleId="FontStyle65">
    <w:name w:val="Font Style65"/>
    <w:basedOn w:val="a0"/>
    <w:uiPriority w:val="99"/>
    <w:rsid w:val="00524144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69">
    <w:name w:val="Font Style69"/>
    <w:basedOn w:val="a0"/>
    <w:rsid w:val="00524144"/>
    <w:rPr>
      <w:rFonts w:ascii="Times New Roman" w:hAnsi="Times New Roman" w:cs="Times New Roman"/>
      <w:sz w:val="18"/>
      <w:szCs w:val="18"/>
    </w:rPr>
  </w:style>
  <w:style w:type="paragraph" w:customStyle="1" w:styleId="Style19">
    <w:name w:val="Style19"/>
    <w:basedOn w:val="a"/>
    <w:rsid w:val="00524144"/>
    <w:pPr>
      <w:widowControl w:val="0"/>
      <w:autoSpaceDE w:val="0"/>
      <w:autoSpaceDN w:val="0"/>
      <w:adjustRightInd w:val="0"/>
      <w:spacing w:line="174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"/>
    <w:uiPriority w:val="99"/>
    <w:rsid w:val="00524144"/>
    <w:pPr>
      <w:widowControl w:val="0"/>
      <w:autoSpaceDE w:val="0"/>
      <w:autoSpaceDN w:val="0"/>
      <w:adjustRightInd w:val="0"/>
      <w:spacing w:line="173" w:lineRule="exact"/>
      <w:ind w:firstLine="278"/>
      <w:jc w:val="both"/>
    </w:pPr>
    <w:rPr>
      <w:rFonts w:ascii="Arial" w:hAnsi="Arial" w:cs="Arial"/>
      <w:sz w:val="24"/>
      <w:szCs w:val="24"/>
    </w:rPr>
  </w:style>
  <w:style w:type="paragraph" w:customStyle="1" w:styleId="Style44">
    <w:name w:val="Style44"/>
    <w:basedOn w:val="a"/>
    <w:uiPriority w:val="99"/>
    <w:rsid w:val="00524144"/>
    <w:pPr>
      <w:widowControl w:val="0"/>
      <w:autoSpaceDE w:val="0"/>
      <w:autoSpaceDN w:val="0"/>
      <w:adjustRightInd w:val="0"/>
      <w:spacing w:line="173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23">
    <w:name w:val="Style23"/>
    <w:basedOn w:val="a"/>
    <w:rsid w:val="00524144"/>
    <w:pPr>
      <w:widowControl w:val="0"/>
      <w:autoSpaceDE w:val="0"/>
      <w:autoSpaceDN w:val="0"/>
      <w:adjustRightInd w:val="0"/>
      <w:spacing w:line="176" w:lineRule="exact"/>
      <w:ind w:firstLine="283"/>
    </w:pPr>
    <w:rPr>
      <w:rFonts w:ascii="Arial" w:hAnsi="Arial" w:cs="Arial"/>
      <w:sz w:val="24"/>
      <w:szCs w:val="24"/>
    </w:rPr>
  </w:style>
  <w:style w:type="character" w:customStyle="1" w:styleId="FontStyle64">
    <w:name w:val="Font Style64"/>
    <w:basedOn w:val="a0"/>
    <w:uiPriority w:val="99"/>
    <w:rsid w:val="00524144"/>
    <w:rPr>
      <w:rFonts w:ascii="Arial" w:hAnsi="Arial" w:cs="Arial"/>
      <w:b/>
      <w:bCs/>
      <w:sz w:val="20"/>
      <w:szCs w:val="20"/>
    </w:rPr>
  </w:style>
  <w:style w:type="paragraph" w:customStyle="1" w:styleId="Style1">
    <w:name w:val="Style1"/>
    <w:basedOn w:val="a"/>
    <w:rsid w:val="00524144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8">
    <w:name w:val="Style38"/>
    <w:basedOn w:val="a"/>
    <w:uiPriority w:val="99"/>
    <w:rsid w:val="00524144"/>
    <w:pPr>
      <w:widowControl w:val="0"/>
      <w:autoSpaceDE w:val="0"/>
      <w:autoSpaceDN w:val="0"/>
      <w:adjustRightInd w:val="0"/>
      <w:spacing w:line="197" w:lineRule="exact"/>
    </w:pPr>
    <w:rPr>
      <w:rFonts w:ascii="Arial" w:hAnsi="Arial" w:cs="Arial"/>
      <w:sz w:val="24"/>
      <w:szCs w:val="24"/>
    </w:rPr>
  </w:style>
  <w:style w:type="paragraph" w:customStyle="1" w:styleId="Style21">
    <w:name w:val="Style21"/>
    <w:basedOn w:val="a"/>
    <w:rsid w:val="00524144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37">
    <w:name w:val="Style37"/>
    <w:basedOn w:val="a"/>
    <w:uiPriority w:val="99"/>
    <w:rsid w:val="00524144"/>
    <w:pPr>
      <w:widowControl w:val="0"/>
      <w:autoSpaceDE w:val="0"/>
      <w:autoSpaceDN w:val="0"/>
      <w:adjustRightInd w:val="0"/>
      <w:spacing w:line="192" w:lineRule="exact"/>
      <w:ind w:firstLine="288"/>
    </w:pPr>
    <w:rPr>
      <w:rFonts w:ascii="Arial" w:hAnsi="Arial" w:cs="Arial"/>
      <w:sz w:val="24"/>
      <w:szCs w:val="24"/>
    </w:rPr>
  </w:style>
  <w:style w:type="paragraph" w:customStyle="1" w:styleId="Style29">
    <w:name w:val="Style29"/>
    <w:basedOn w:val="a"/>
    <w:uiPriority w:val="99"/>
    <w:rsid w:val="00524144"/>
    <w:pPr>
      <w:widowControl w:val="0"/>
      <w:autoSpaceDE w:val="0"/>
      <w:autoSpaceDN w:val="0"/>
      <w:adjustRightInd w:val="0"/>
      <w:spacing w:line="226" w:lineRule="exact"/>
      <w:ind w:firstLine="336"/>
      <w:jc w:val="both"/>
    </w:pPr>
    <w:rPr>
      <w:rFonts w:ascii="Arial" w:hAnsi="Arial" w:cs="Arial"/>
      <w:sz w:val="24"/>
      <w:szCs w:val="24"/>
    </w:rPr>
  </w:style>
  <w:style w:type="numbering" w:customStyle="1" w:styleId="93">
    <w:name w:val="Нет списка9"/>
    <w:next w:val="a2"/>
    <w:uiPriority w:val="99"/>
    <w:semiHidden/>
    <w:unhideWhenUsed/>
    <w:rsid w:val="007A1A8A"/>
  </w:style>
  <w:style w:type="numbering" w:customStyle="1" w:styleId="113">
    <w:name w:val="Нет списка11"/>
    <w:next w:val="a2"/>
    <w:uiPriority w:val="99"/>
    <w:semiHidden/>
    <w:unhideWhenUsed/>
    <w:rsid w:val="007A1A8A"/>
  </w:style>
  <w:style w:type="paragraph" w:customStyle="1" w:styleId="c1">
    <w:name w:val="c1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5">
    <w:name w:val="c5"/>
    <w:basedOn w:val="a0"/>
    <w:rsid w:val="007A1A8A"/>
  </w:style>
  <w:style w:type="paragraph" w:customStyle="1" w:styleId="c38">
    <w:name w:val="c38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basedOn w:val="a0"/>
    <w:rsid w:val="007A1A8A"/>
  </w:style>
  <w:style w:type="paragraph" w:customStyle="1" w:styleId="c95">
    <w:name w:val="c95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78">
    <w:name w:val="c78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36">
    <w:name w:val="c136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0">
    <w:name w:val="c40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3">
    <w:name w:val="c53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7">
    <w:name w:val="c17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44">
    <w:name w:val="c144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8">
    <w:name w:val="c48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93">
    <w:name w:val="c93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4">
    <w:name w:val="c84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1">
    <w:name w:val="c31"/>
    <w:basedOn w:val="a0"/>
    <w:rsid w:val="007A1A8A"/>
  </w:style>
  <w:style w:type="paragraph" w:customStyle="1" w:styleId="c70">
    <w:name w:val="c70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68">
    <w:name w:val="c68"/>
    <w:basedOn w:val="a0"/>
    <w:rsid w:val="007A1A8A"/>
  </w:style>
  <w:style w:type="paragraph" w:customStyle="1" w:styleId="c150">
    <w:name w:val="c150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3">
    <w:name w:val="c13"/>
    <w:basedOn w:val="a"/>
    <w:uiPriority w:val="99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58">
    <w:name w:val="c58"/>
    <w:basedOn w:val="a0"/>
    <w:rsid w:val="007A1A8A"/>
  </w:style>
  <w:style w:type="paragraph" w:customStyle="1" w:styleId="c62">
    <w:name w:val="c62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6">
    <w:name w:val="c46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9">
    <w:name w:val="c69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3">
    <w:name w:val="c63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1">
    <w:name w:val="c51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0">
    <w:name w:val="c20"/>
    <w:basedOn w:val="a0"/>
    <w:uiPriority w:val="99"/>
    <w:rsid w:val="007A1A8A"/>
  </w:style>
  <w:style w:type="paragraph" w:customStyle="1" w:styleId="c36">
    <w:name w:val="c36"/>
    <w:basedOn w:val="a"/>
    <w:uiPriority w:val="99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5">
    <w:name w:val="c85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39">
    <w:name w:val="c139"/>
    <w:basedOn w:val="a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1">
    <w:name w:val="c41"/>
    <w:basedOn w:val="a"/>
    <w:uiPriority w:val="99"/>
    <w:rsid w:val="007A1A8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basedOn w:val="a0"/>
    <w:rsid w:val="007A1A8A"/>
  </w:style>
  <w:style w:type="character" w:styleId="affb">
    <w:name w:val="FollowedHyperlink"/>
    <w:basedOn w:val="a0"/>
    <w:unhideWhenUsed/>
    <w:rsid w:val="007A1A8A"/>
    <w:rPr>
      <w:color w:val="800080"/>
      <w:u w:val="single"/>
    </w:rPr>
  </w:style>
  <w:style w:type="character" w:customStyle="1" w:styleId="c4">
    <w:name w:val="c4"/>
    <w:basedOn w:val="a0"/>
    <w:rsid w:val="007A1A8A"/>
  </w:style>
  <w:style w:type="character" w:customStyle="1" w:styleId="c14">
    <w:name w:val="c14"/>
    <w:basedOn w:val="a0"/>
    <w:uiPriority w:val="99"/>
    <w:rsid w:val="007A1A8A"/>
  </w:style>
  <w:style w:type="character" w:customStyle="1" w:styleId="c149">
    <w:name w:val="c149"/>
    <w:basedOn w:val="a0"/>
    <w:rsid w:val="007A1A8A"/>
  </w:style>
  <w:style w:type="table" w:customStyle="1" w:styleId="85">
    <w:name w:val="Сетка таблицы8"/>
    <w:basedOn w:val="a1"/>
    <w:next w:val="a4"/>
    <w:uiPriority w:val="59"/>
    <w:rsid w:val="007A1A8A"/>
    <w:rPr>
      <w:rFonts w:eastAsia="Times New Roman" w:cs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02">
    <w:name w:val="Нет списка10"/>
    <w:next w:val="a2"/>
    <w:uiPriority w:val="99"/>
    <w:semiHidden/>
    <w:unhideWhenUsed/>
    <w:rsid w:val="003F0571"/>
  </w:style>
  <w:style w:type="table" w:customStyle="1" w:styleId="94">
    <w:name w:val="Сетка таблицы9"/>
    <w:basedOn w:val="a1"/>
    <w:next w:val="a4"/>
    <w:uiPriority w:val="59"/>
    <w:rsid w:val="003F0571"/>
    <w:rPr>
      <w:rFonts w:eastAsia="Times New Roman" w:cs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3">
    <w:name w:val="Нет списка12"/>
    <w:next w:val="a2"/>
    <w:uiPriority w:val="99"/>
    <w:semiHidden/>
    <w:unhideWhenUsed/>
    <w:rsid w:val="00BB411E"/>
  </w:style>
  <w:style w:type="table" w:customStyle="1" w:styleId="103">
    <w:name w:val="Сетка таблицы10"/>
    <w:basedOn w:val="a1"/>
    <w:next w:val="a4"/>
    <w:rsid w:val="00BB411E"/>
    <w:rPr>
      <w:rFonts w:ascii="Calibri" w:eastAsia="Calibri" w:hAnsi="Calibri" w:cs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32">
    <w:name w:val="Нет списка13"/>
    <w:next w:val="a2"/>
    <w:uiPriority w:val="99"/>
    <w:semiHidden/>
    <w:unhideWhenUsed/>
    <w:rsid w:val="0053194E"/>
  </w:style>
  <w:style w:type="table" w:customStyle="1" w:styleId="133">
    <w:name w:val="Сетка таблицы13"/>
    <w:basedOn w:val="a1"/>
    <w:next w:val="a4"/>
    <w:uiPriority w:val="59"/>
    <w:rsid w:val="0053194E"/>
    <w:pPr>
      <w:spacing w:before="100" w:beforeAutospacing="1" w:after="100" w:afterAutospacing="1"/>
      <w:jc w:val="center"/>
    </w:pPr>
    <w:rPr>
      <w:rFonts w:ascii="Calibri" w:eastAsia="Calibri" w:hAnsi="Calibri" w:cs="Times New Roman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0">
    <w:name w:val="Сетка таблицы14"/>
    <w:basedOn w:val="a1"/>
    <w:next w:val="a4"/>
    <w:rsid w:val="0002483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1">
    <w:name w:val="Нет списка14"/>
    <w:next w:val="a2"/>
    <w:uiPriority w:val="99"/>
    <w:semiHidden/>
    <w:unhideWhenUsed/>
    <w:rsid w:val="006558C9"/>
  </w:style>
  <w:style w:type="character" w:styleId="affc">
    <w:name w:val="Emphasis"/>
    <w:basedOn w:val="a0"/>
    <w:uiPriority w:val="20"/>
    <w:qFormat/>
    <w:rsid w:val="006558C9"/>
    <w:rPr>
      <w:i/>
      <w:iCs/>
    </w:rPr>
  </w:style>
  <w:style w:type="table" w:customStyle="1" w:styleId="150">
    <w:name w:val="Сетка таблицы15"/>
    <w:basedOn w:val="a1"/>
    <w:next w:val="a4"/>
    <w:uiPriority w:val="59"/>
    <w:rsid w:val="006558C9"/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51">
    <w:name w:val="Нет списка15"/>
    <w:next w:val="a2"/>
    <w:uiPriority w:val="99"/>
    <w:semiHidden/>
    <w:unhideWhenUsed/>
    <w:rsid w:val="000F4A18"/>
  </w:style>
  <w:style w:type="numbering" w:customStyle="1" w:styleId="162">
    <w:name w:val="Нет списка16"/>
    <w:next w:val="a2"/>
    <w:uiPriority w:val="99"/>
    <w:semiHidden/>
    <w:unhideWhenUsed/>
    <w:rsid w:val="000F4A18"/>
  </w:style>
  <w:style w:type="paragraph" w:styleId="affd">
    <w:name w:val="List"/>
    <w:basedOn w:val="af"/>
    <w:unhideWhenUsed/>
    <w:rsid w:val="000F4A18"/>
    <w:pPr>
      <w:tabs>
        <w:tab w:val="left" w:pos="709"/>
      </w:tabs>
      <w:suppressAutoHyphens/>
      <w:spacing w:line="276" w:lineRule="atLeast"/>
    </w:pPr>
    <w:rPr>
      <w:rFonts w:ascii="Calibri" w:eastAsia="DejaVu Sans" w:hAnsi="Calibri" w:cs="Times New Roman"/>
      <w:sz w:val="22"/>
      <w:szCs w:val="22"/>
    </w:rPr>
  </w:style>
  <w:style w:type="paragraph" w:customStyle="1" w:styleId="affe">
    <w:name w:val="Базовый"/>
    <w:rsid w:val="000F4A18"/>
    <w:pPr>
      <w:tabs>
        <w:tab w:val="left" w:pos="709"/>
      </w:tabs>
      <w:suppressAutoHyphens/>
      <w:spacing w:after="200" w:line="276" w:lineRule="atLeast"/>
    </w:pPr>
    <w:rPr>
      <w:rFonts w:ascii="Calibri" w:eastAsia="DejaVu Sans" w:hAnsi="Calibri" w:cs="Times New Roman"/>
    </w:rPr>
  </w:style>
  <w:style w:type="paragraph" w:customStyle="1" w:styleId="afff">
    <w:name w:val="Заголовок"/>
    <w:basedOn w:val="affe"/>
    <w:next w:val="af"/>
    <w:rsid w:val="000F4A18"/>
    <w:pPr>
      <w:keepNext/>
      <w:spacing w:before="240" w:after="120"/>
    </w:pPr>
    <w:rPr>
      <w:rFonts w:ascii="Liberation Sans" w:hAnsi="Liberation Sans" w:cs="DejaVu Sans"/>
      <w:sz w:val="28"/>
      <w:szCs w:val="28"/>
    </w:rPr>
  </w:style>
  <w:style w:type="paragraph" w:customStyle="1" w:styleId="Style11">
    <w:name w:val="Style11"/>
    <w:basedOn w:val="affe"/>
    <w:rsid w:val="000F4A18"/>
  </w:style>
  <w:style w:type="paragraph" w:customStyle="1" w:styleId="Style4">
    <w:name w:val="Style4"/>
    <w:basedOn w:val="affe"/>
    <w:uiPriority w:val="99"/>
    <w:rsid w:val="000F4A18"/>
  </w:style>
  <w:style w:type="paragraph" w:customStyle="1" w:styleId="Style2">
    <w:name w:val="Style2"/>
    <w:basedOn w:val="affe"/>
    <w:uiPriority w:val="99"/>
    <w:rsid w:val="000F4A18"/>
  </w:style>
  <w:style w:type="paragraph" w:customStyle="1" w:styleId="Style5">
    <w:name w:val="Style5"/>
    <w:basedOn w:val="affe"/>
    <w:uiPriority w:val="99"/>
    <w:rsid w:val="000F4A18"/>
  </w:style>
  <w:style w:type="paragraph" w:customStyle="1" w:styleId="Style6">
    <w:name w:val="Style6"/>
    <w:basedOn w:val="affe"/>
    <w:rsid w:val="000F4A18"/>
  </w:style>
  <w:style w:type="paragraph" w:customStyle="1" w:styleId="Style8">
    <w:name w:val="Style8"/>
    <w:basedOn w:val="affe"/>
    <w:rsid w:val="000F4A18"/>
  </w:style>
  <w:style w:type="paragraph" w:customStyle="1" w:styleId="Style24">
    <w:name w:val="Style24"/>
    <w:basedOn w:val="affe"/>
    <w:rsid w:val="000F4A18"/>
  </w:style>
  <w:style w:type="paragraph" w:customStyle="1" w:styleId="Style7">
    <w:name w:val="Style7"/>
    <w:basedOn w:val="affe"/>
    <w:rsid w:val="000F4A18"/>
  </w:style>
  <w:style w:type="paragraph" w:customStyle="1" w:styleId="Style18">
    <w:name w:val="Style18"/>
    <w:basedOn w:val="affe"/>
    <w:rsid w:val="000F4A18"/>
  </w:style>
  <w:style w:type="paragraph" w:customStyle="1" w:styleId="Style25">
    <w:name w:val="Style25"/>
    <w:basedOn w:val="affe"/>
    <w:rsid w:val="000F4A18"/>
  </w:style>
  <w:style w:type="paragraph" w:customStyle="1" w:styleId="Style20">
    <w:name w:val="Style20"/>
    <w:basedOn w:val="affe"/>
    <w:rsid w:val="000F4A18"/>
  </w:style>
  <w:style w:type="paragraph" w:customStyle="1" w:styleId="Style22">
    <w:name w:val="Style22"/>
    <w:basedOn w:val="affe"/>
    <w:rsid w:val="000F4A18"/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ffe"/>
    <w:rsid w:val="000F4A18"/>
  </w:style>
  <w:style w:type="character" w:customStyle="1" w:styleId="-">
    <w:name w:val="Интернет-ссылка"/>
    <w:basedOn w:val="a0"/>
    <w:rsid w:val="000F4A18"/>
    <w:rPr>
      <w:color w:val="0000FF"/>
      <w:u w:val="single"/>
      <w:lang w:val="ru-RU" w:eastAsia="ru-RU" w:bidi="ru-RU"/>
    </w:rPr>
  </w:style>
  <w:style w:type="character" w:customStyle="1" w:styleId="FontStyle15">
    <w:name w:val="Font Style15"/>
    <w:basedOn w:val="a0"/>
    <w:rsid w:val="000F4A18"/>
  </w:style>
  <w:style w:type="character" w:customStyle="1" w:styleId="FontStyle11">
    <w:name w:val="Font Style11"/>
    <w:basedOn w:val="a0"/>
    <w:rsid w:val="000F4A18"/>
  </w:style>
  <w:style w:type="character" w:customStyle="1" w:styleId="FontStyle13">
    <w:name w:val="Font Style13"/>
    <w:basedOn w:val="a0"/>
    <w:rsid w:val="000F4A18"/>
  </w:style>
  <w:style w:type="character" w:customStyle="1" w:styleId="FontStyle14">
    <w:name w:val="Font Style14"/>
    <w:basedOn w:val="a0"/>
    <w:rsid w:val="000F4A18"/>
  </w:style>
  <w:style w:type="character" w:customStyle="1" w:styleId="FontStyle31">
    <w:name w:val="Font Style31"/>
    <w:basedOn w:val="a0"/>
    <w:rsid w:val="000F4A18"/>
  </w:style>
  <w:style w:type="character" w:customStyle="1" w:styleId="FontStyle28">
    <w:name w:val="Font Style28"/>
    <w:basedOn w:val="a0"/>
    <w:rsid w:val="000F4A18"/>
  </w:style>
  <w:style w:type="character" w:customStyle="1" w:styleId="FontStyle29">
    <w:name w:val="Font Style29"/>
    <w:basedOn w:val="a0"/>
    <w:rsid w:val="000F4A18"/>
  </w:style>
  <w:style w:type="character" w:customStyle="1" w:styleId="FontStyle30">
    <w:name w:val="Font Style30"/>
    <w:basedOn w:val="a0"/>
    <w:rsid w:val="000F4A18"/>
  </w:style>
  <w:style w:type="character" w:customStyle="1" w:styleId="FontStyle33">
    <w:name w:val="Font Style33"/>
    <w:basedOn w:val="a0"/>
    <w:rsid w:val="000F4A18"/>
  </w:style>
  <w:style w:type="character" w:customStyle="1" w:styleId="FontStyle43">
    <w:name w:val="Font Style43"/>
    <w:basedOn w:val="a0"/>
    <w:rsid w:val="000F4A18"/>
  </w:style>
  <w:style w:type="character" w:customStyle="1" w:styleId="FontStyle34">
    <w:name w:val="Font Style34"/>
    <w:basedOn w:val="a0"/>
    <w:rsid w:val="000F4A18"/>
  </w:style>
  <w:style w:type="character" w:customStyle="1" w:styleId="FontStyle39">
    <w:name w:val="Font Style39"/>
    <w:basedOn w:val="a0"/>
    <w:rsid w:val="000F4A18"/>
  </w:style>
  <w:style w:type="character" w:customStyle="1" w:styleId="FontStyle35">
    <w:name w:val="Font Style35"/>
    <w:basedOn w:val="a0"/>
    <w:rsid w:val="000F4A18"/>
  </w:style>
  <w:style w:type="character" w:customStyle="1" w:styleId="FontStyle36">
    <w:name w:val="Font Style36"/>
    <w:basedOn w:val="a0"/>
    <w:rsid w:val="000F4A18"/>
  </w:style>
  <w:style w:type="character" w:customStyle="1" w:styleId="FontStyle37">
    <w:name w:val="Font Style37"/>
    <w:basedOn w:val="a0"/>
    <w:rsid w:val="000F4A18"/>
  </w:style>
  <w:style w:type="character" w:customStyle="1" w:styleId="FontStyle38">
    <w:name w:val="Font Style38"/>
    <w:basedOn w:val="a0"/>
    <w:rsid w:val="000F4A18"/>
  </w:style>
  <w:style w:type="character" w:customStyle="1" w:styleId="FontStyle41">
    <w:name w:val="Font Style41"/>
    <w:basedOn w:val="a0"/>
    <w:rsid w:val="000F4A18"/>
  </w:style>
  <w:style w:type="character" w:customStyle="1" w:styleId="FontStyle12">
    <w:name w:val="Font Style12"/>
    <w:basedOn w:val="a0"/>
    <w:rsid w:val="000F4A18"/>
  </w:style>
  <w:style w:type="character" w:customStyle="1" w:styleId="FontStyle49">
    <w:name w:val="Font Style49"/>
    <w:basedOn w:val="a0"/>
    <w:rsid w:val="000F4A18"/>
  </w:style>
  <w:style w:type="character" w:customStyle="1" w:styleId="FontStyle51">
    <w:name w:val="Font Style51"/>
    <w:basedOn w:val="a0"/>
    <w:rsid w:val="000F4A18"/>
  </w:style>
  <w:style w:type="character" w:customStyle="1" w:styleId="FontStyle67">
    <w:name w:val="Font Style67"/>
    <w:basedOn w:val="a0"/>
    <w:rsid w:val="000F4A18"/>
  </w:style>
  <w:style w:type="character" w:customStyle="1" w:styleId="FontStyle52">
    <w:name w:val="Font Style52"/>
    <w:basedOn w:val="a0"/>
    <w:rsid w:val="000F4A18"/>
  </w:style>
  <w:style w:type="character" w:customStyle="1" w:styleId="FontStyle53">
    <w:name w:val="Font Style53"/>
    <w:basedOn w:val="a0"/>
    <w:rsid w:val="000F4A18"/>
  </w:style>
  <w:style w:type="character" w:customStyle="1" w:styleId="ListLabel1">
    <w:name w:val="ListLabel 1"/>
    <w:rsid w:val="000F4A18"/>
    <w:rPr>
      <w:rFonts w:ascii="Courier New" w:hAnsi="Courier New" w:cs="Courier New" w:hint="default"/>
    </w:rPr>
  </w:style>
  <w:style w:type="character" w:customStyle="1" w:styleId="ListLabel2">
    <w:name w:val="ListLabel 2"/>
    <w:rsid w:val="000F4A18"/>
  </w:style>
  <w:style w:type="paragraph" w:customStyle="1" w:styleId="1e">
    <w:name w:val="Название1"/>
    <w:basedOn w:val="a"/>
    <w:next w:val="a"/>
    <w:uiPriority w:val="99"/>
    <w:qFormat/>
    <w:rsid w:val="000F4A18"/>
    <w:pPr>
      <w:pBdr>
        <w:bottom w:val="single" w:sz="8" w:space="4" w:color="4F81BD"/>
      </w:pBdr>
      <w:tabs>
        <w:tab w:val="left" w:pos="708"/>
      </w:tabs>
      <w:spacing w:after="300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fff0">
    <w:name w:val="Название Знак"/>
    <w:basedOn w:val="a0"/>
    <w:link w:val="afff1"/>
    <w:rsid w:val="000F4A18"/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character" w:customStyle="1" w:styleId="1f">
    <w:name w:val="Верхний колонтитул Знак1"/>
    <w:basedOn w:val="a0"/>
    <w:semiHidden/>
    <w:rsid w:val="000F4A18"/>
    <w:rPr>
      <w:rFonts w:ascii="Calibri" w:eastAsia="Times New Roman" w:hAnsi="Calibri" w:cs="Times New Roman"/>
      <w:lang w:eastAsia="ru-RU"/>
    </w:rPr>
  </w:style>
  <w:style w:type="table" w:customStyle="1" w:styleId="163">
    <w:name w:val="Сетка таблицы16"/>
    <w:basedOn w:val="a1"/>
    <w:next w:val="a4"/>
    <w:uiPriority w:val="59"/>
    <w:rsid w:val="000F4A18"/>
    <w:rPr>
      <w:rFonts w:ascii="Calibri" w:eastAsia="Times New Roman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f0">
    <w:name w:val="index 1"/>
    <w:basedOn w:val="a"/>
    <w:next w:val="a"/>
    <w:autoRedefine/>
    <w:uiPriority w:val="99"/>
    <w:semiHidden/>
    <w:unhideWhenUsed/>
    <w:rsid w:val="000F4A18"/>
    <w:pPr>
      <w:ind w:left="220" w:hanging="220"/>
    </w:pPr>
    <w:rPr>
      <w:rFonts w:ascii="Calibri" w:eastAsia="Times New Roman" w:hAnsi="Calibri" w:cs="Times New Roman"/>
    </w:rPr>
  </w:style>
  <w:style w:type="paragraph" w:styleId="afff2">
    <w:name w:val="index heading"/>
    <w:basedOn w:val="affe"/>
    <w:semiHidden/>
    <w:unhideWhenUsed/>
    <w:rsid w:val="000F4A18"/>
    <w:pPr>
      <w:suppressLineNumbers/>
    </w:pPr>
  </w:style>
  <w:style w:type="paragraph" w:customStyle="1" w:styleId="2e">
    <w:name w:val="Название2"/>
    <w:basedOn w:val="a"/>
    <w:next w:val="a"/>
    <w:qFormat/>
    <w:rsid w:val="000F4A18"/>
    <w:pPr>
      <w:pBdr>
        <w:bottom w:val="single" w:sz="8" w:space="4" w:color="4F81BD"/>
      </w:pBdr>
      <w:spacing w:after="300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f1">
    <w:name w:val="Название Знак1"/>
    <w:basedOn w:val="a0"/>
    <w:uiPriority w:val="99"/>
    <w:rsid w:val="000F4A18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f1">
    <w:name w:val="Title"/>
    <w:basedOn w:val="a"/>
    <w:next w:val="a"/>
    <w:link w:val="afff0"/>
    <w:qFormat/>
    <w:rsid w:val="000F4A18"/>
    <w:pPr>
      <w:pBdr>
        <w:bottom w:val="single" w:sz="8" w:space="4" w:color="4F81BD" w:themeColor="accent1"/>
      </w:pBdr>
      <w:spacing w:after="300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2f">
    <w:name w:val="Название Знак2"/>
    <w:basedOn w:val="a0"/>
    <w:link w:val="afff1"/>
    <w:rsid w:val="000F4A1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numbering" w:customStyle="1" w:styleId="170">
    <w:name w:val="Нет списка17"/>
    <w:next w:val="a2"/>
    <w:uiPriority w:val="99"/>
    <w:semiHidden/>
    <w:unhideWhenUsed/>
    <w:rsid w:val="00F04711"/>
  </w:style>
  <w:style w:type="character" w:customStyle="1" w:styleId="HTML0">
    <w:name w:val="Стандартный HTML Знак"/>
    <w:aliases w:val="Стандартный HTML Знак Знак Знак1,Знак2 Знак Знак Знак1,Знак2 Знак1 Знак1,Знак2 Знак Знак2,Знак2 Знак3, Знак2 Знак Знак Знак1, Знак2 Знак1 Знак1, Знак2 Знак Знак2, Знак2 Знак3"/>
    <w:basedOn w:val="a0"/>
    <w:link w:val="HTML1"/>
    <w:uiPriority w:val="99"/>
    <w:semiHidden/>
    <w:rsid w:val="00F04711"/>
    <w:rPr>
      <w:rFonts w:ascii="Courier New" w:eastAsia="Times New Roman" w:hAnsi="Courier New" w:cs="Times New Roman"/>
      <w:sz w:val="20"/>
      <w:szCs w:val="20"/>
    </w:rPr>
  </w:style>
  <w:style w:type="paragraph" w:styleId="HTML1">
    <w:name w:val="HTML Preformatted"/>
    <w:aliases w:val="Стандартный HTML Знак Знак,Знак2 Знак Знак,Знак2 Знак1,Знак2 Знак,Знак2, Знак2 Знак Знак, Знак2 Знак1, Знак2 Знак, Знак2"/>
    <w:basedOn w:val="a"/>
    <w:link w:val="HTML0"/>
    <w:uiPriority w:val="99"/>
    <w:unhideWhenUsed/>
    <w:rsid w:val="00F0471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center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10">
    <w:name w:val="Стандартный HTML Знак1"/>
    <w:basedOn w:val="a0"/>
    <w:link w:val="HTML1"/>
    <w:uiPriority w:val="99"/>
    <w:semiHidden/>
    <w:rsid w:val="00F04711"/>
    <w:rPr>
      <w:rFonts w:ascii="Consolas" w:hAnsi="Consolas" w:cs="Consolas"/>
      <w:sz w:val="20"/>
      <w:szCs w:val="20"/>
    </w:rPr>
  </w:style>
  <w:style w:type="character" w:customStyle="1" w:styleId="aff0">
    <w:name w:val="Без интервала Знак"/>
    <w:basedOn w:val="a0"/>
    <w:link w:val="aff"/>
    <w:uiPriority w:val="99"/>
    <w:locked/>
    <w:rsid w:val="00F04711"/>
    <w:rPr>
      <w:rFonts w:ascii="Calibri" w:eastAsia="Times New Roman" w:hAnsi="Calibri" w:cs="Times New Roman"/>
    </w:rPr>
  </w:style>
  <w:style w:type="paragraph" w:customStyle="1" w:styleId="msonormalcxsplast">
    <w:name w:val="msonormalcxsplast"/>
    <w:basedOn w:val="a"/>
    <w:rsid w:val="00F04711"/>
    <w:pPr>
      <w:spacing w:before="100" w:beforeAutospacing="1" w:after="100" w:afterAutospacing="1"/>
      <w:ind w:firstLine="72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f0">
    <w:name w:val="стиль2"/>
    <w:basedOn w:val="a"/>
    <w:uiPriority w:val="99"/>
    <w:rsid w:val="00F04711"/>
    <w:pPr>
      <w:spacing w:before="100" w:beforeAutospacing="1" w:after="100" w:afterAutospacing="1"/>
      <w:jc w:val="center"/>
    </w:pPr>
    <w:rPr>
      <w:rFonts w:ascii="Tahoma" w:eastAsia="Times New Roman" w:hAnsi="Tahoma" w:cs="Tahoma"/>
      <w:sz w:val="20"/>
      <w:szCs w:val="20"/>
    </w:rPr>
  </w:style>
  <w:style w:type="paragraph" w:customStyle="1" w:styleId="114">
    <w:name w:val="Знак Знак Знак1 Знак1"/>
    <w:basedOn w:val="a"/>
    <w:rsid w:val="00F04711"/>
    <w:pPr>
      <w:spacing w:after="160" w:line="240" w:lineRule="exact"/>
      <w:jc w:val="center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customStyle="1" w:styleId="311">
    <w:name w:val="Заголовок №31"/>
    <w:basedOn w:val="a"/>
    <w:rsid w:val="00F04711"/>
    <w:pPr>
      <w:shd w:val="clear" w:color="auto" w:fill="FFFFFF"/>
      <w:spacing w:line="211" w:lineRule="exact"/>
      <w:jc w:val="both"/>
      <w:outlineLvl w:val="2"/>
    </w:pPr>
    <w:rPr>
      <w:rFonts w:eastAsiaTheme="minorHAnsi"/>
      <w:b/>
      <w:bCs/>
      <w:lang w:eastAsia="en-US"/>
    </w:rPr>
  </w:style>
  <w:style w:type="character" w:customStyle="1" w:styleId="142">
    <w:name w:val="Основной текст (14)_"/>
    <w:basedOn w:val="a0"/>
    <w:link w:val="1410"/>
    <w:locked/>
    <w:rsid w:val="00F04711"/>
    <w:rPr>
      <w:i/>
      <w:iCs/>
      <w:shd w:val="clear" w:color="auto" w:fill="FFFFFF"/>
    </w:rPr>
  </w:style>
  <w:style w:type="paragraph" w:customStyle="1" w:styleId="1410">
    <w:name w:val="Основной текст (14)1"/>
    <w:basedOn w:val="a"/>
    <w:link w:val="142"/>
    <w:rsid w:val="00F04711"/>
    <w:pPr>
      <w:shd w:val="clear" w:color="auto" w:fill="FFFFFF"/>
      <w:spacing w:line="211" w:lineRule="exact"/>
      <w:ind w:firstLine="400"/>
      <w:jc w:val="both"/>
    </w:pPr>
    <w:rPr>
      <w:i/>
      <w:iCs/>
    </w:rPr>
  </w:style>
  <w:style w:type="character" w:customStyle="1" w:styleId="171">
    <w:name w:val="Основной текст (17)_"/>
    <w:basedOn w:val="a0"/>
    <w:link w:val="1710"/>
    <w:locked/>
    <w:rsid w:val="00F04711"/>
    <w:rPr>
      <w:b/>
      <w:bCs/>
      <w:shd w:val="clear" w:color="auto" w:fill="FFFFFF"/>
    </w:rPr>
  </w:style>
  <w:style w:type="paragraph" w:customStyle="1" w:styleId="1710">
    <w:name w:val="Основной текст (17)1"/>
    <w:basedOn w:val="a"/>
    <w:link w:val="171"/>
    <w:rsid w:val="00F04711"/>
    <w:pPr>
      <w:shd w:val="clear" w:color="auto" w:fill="FFFFFF"/>
      <w:spacing w:after="60" w:line="211" w:lineRule="exact"/>
      <w:ind w:firstLine="400"/>
      <w:jc w:val="both"/>
    </w:pPr>
    <w:rPr>
      <w:b/>
      <w:bCs/>
    </w:rPr>
  </w:style>
  <w:style w:type="paragraph" w:customStyle="1" w:styleId="410">
    <w:name w:val="Заголовок №41"/>
    <w:basedOn w:val="a"/>
    <w:rsid w:val="00F04711"/>
    <w:pPr>
      <w:shd w:val="clear" w:color="auto" w:fill="FFFFFF"/>
      <w:spacing w:line="211" w:lineRule="exact"/>
      <w:jc w:val="both"/>
      <w:outlineLvl w:val="3"/>
    </w:pPr>
    <w:rPr>
      <w:rFonts w:eastAsiaTheme="minorHAnsi"/>
      <w:b/>
      <w:bCs/>
      <w:lang w:eastAsia="en-US"/>
    </w:rPr>
  </w:style>
  <w:style w:type="paragraph" w:customStyle="1" w:styleId="4310">
    <w:name w:val="Заголовок №4 (3)1"/>
    <w:basedOn w:val="a"/>
    <w:rsid w:val="00F04711"/>
    <w:pPr>
      <w:shd w:val="clear" w:color="auto" w:fill="FFFFFF"/>
      <w:spacing w:line="211" w:lineRule="exact"/>
      <w:jc w:val="both"/>
      <w:outlineLvl w:val="3"/>
    </w:pPr>
    <w:rPr>
      <w:rFonts w:eastAsiaTheme="minorHAnsi"/>
      <w:b/>
      <w:bCs/>
      <w:i/>
      <w:iCs/>
      <w:lang w:eastAsia="en-US"/>
    </w:rPr>
  </w:style>
  <w:style w:type="paragraph" w:customStyle="1" w:styleId="dash041e005f0431005f044b005f0447005f043d005f044b005f0439">
    <w:name w:val="dash041e_005f0431_005f044b_005f0447_005f043d_005f044b_005f0439"/>
    <w:basedOn w:val="a"/>
    <w:uiPriority w:val="99"/>
    <w:rsid w:val="00F04711"/>
    <w:pPr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"/>
    <w:uiPriority w:val="99"/>
    <w:rsid w:val="00F04711"/>
    <w:pPr>
      <w:spacing w:after="120"/>
      <w:ind w:left="2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6">
    <w:name w:val="Font Style16"/>
    <w:rsid w:val="00F04711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143">
    <w:name w:val="Основной текст (14)"/>
    <w:basedOn w:val="142"/>
    <w:rsid w:val="00F04711"/>
    <w:rPr>
      <w:noProof/>
    </w:rPr>
  </w:style>
  <w:style w:type="character" w:customStyle="1" w:styleId="360">
    <w:name w:val="Заголовок №36"/>
    <w:basedOn w:val="37"/>
    <w:rsid w:val="00F04711"/>
    <w:rPr>
      <w:rFonts w:hint="default"/>
      <w:b/>
      <w:bCs/>
      <w:spacing w:val="0"/>
    </w:rPr>
  </w:style>
  <w:style w:type="character" w:customStyle="1" w:styleId="470">
    <w:name w:val="Основной текст + Полужирный47"/>
    <w:basedOn w:val="af0"/>
    <w:rsid w:val="00F04711"/>
    <w:rPr>
      <w:rFonts w:hint="default"/>
      <w:b/>
      <w:bCs/>
      <w:i/>
      <w:iCs/>
      <w:spacing w:val="0"/>
      <w:sz w:val="22"/>
      <w:szCs w:val="22"/>
      <w:lang w:eastAsia="en-US" w:bidi="ar-SA"/>
    </w:rPr>
  </w:style>
  <w:style w:type="character" w:customStyle="1" w:styleId="144">
    <w:name w:val="Основной текст (14) + Не курсив"/>
    <w:basedOn w:val="142"/>
    <w:rsid w:val="00F04711"/>
  </w:style>
  <w:style w:type="character" w:customStyle="1" w:styleId="172">
    <w:name w:val="Основной текст (17) + Не полужирный"/>
    <w:basedOn w:val="171"/>
    <w:rsid w:val="00F04711"/>
  </w:style>
  <w:style w:type="character" w:customStyle="1" w:styleId="1720">
    <w:name w:val="Основной текст (17) + Не полужирный2"/>
    <w:basedOn w:val="171"/>
    <w:rsid w:val="00F04711"/>
    <w:rPr>
      <w:noProof/>
    </w:rPr>
  </w:style>
  <w:style w:type="character" w:customStyle="1" w:styleId="413">
    <w:name w:val="Заголовок №413"/>
    <w:basedOn w:val="43"/>
    <w:rsid w:val="00F04711"/>
    <w:rPr>
      <w:rFonts w:hint="default"/>
      <w:b/>
      <w:bCs/>
      <w:noProof/>
      <w:spacing w:val="0"/>
    </w:rPr>
  </w:style>
  <w:style w:type="character" w:customStyle="1" w:styleId="48">
    <w:name w:val="Заголовок №4 + Не полужирный"/>
    <w:basedOn w:val="43"/>
    <w:rsid w:val="00F04711"/>
    <w:rPr>
      <w:rFonts w:hint="default"/>
      <w:b/>
      <w:bCs/>
      <w:spacing w:val="0"/>
    </w:rPr>
  </w:style>
  <w:style w:type="character" w:customStyle="1" w:styleId="422">
    <w:name w:val="Заголовок №4 + Не полужирный2"/>
    <w:basedOn w:val="43"/>
    <w:rsid w:val="00F04711"/>
    <w:rPr>
      <w:rFonts w:hint="default"/>
      <w:b/>
      <w:bCs/>
      <w:noProof/>
      <w:spacing w:val="0"/>
    </w:rPr>
  </w:style>
  <w:style w:type="character" w:customStyle="1" w:styleId="433">
    <w:name w:val="Заголовок №4 (3) + Не полужирный"/>
    <w:aliases w:val="Не курсив13"/>
    <w:basedOn w:val="430"/>
    <w:rsid w:val="00F04711"/>
    <w:rPr>
      <w:rFonts w:hint="default"/>
      <w:b/>
      <w:bCs/>
      <w:i/>
      <w:iCs/>
      <w:spacing w:val="0"/>
    </w:rPr>
  </w:style>
  <w:style w:type="character" w:customStyle="1" w:styleId="4311">
    <w:name w:val="Заголовок №4 (3) + Не полужирный1"/>
    <w:aliases w:val="Не курсив12"/>
    <w:basedOn w:val="430"/>
    <w:rsid w:val="00F04711"/>
    <w:rPr>
      <w:rFonts w:hint="default"/>
      <w:b/>
      <w:bCs/>
      <w:i/>
      <w:iCs/>
      <w:noProof/>
      <w:spacing w:val="0"/>
    </w:rPr>
  </w:style>
  <w:style w:type="character" w:customStyle="1" w:styleId="145">
    <w:name w:val="Основной текст (14) + Полужирный"/>
    <w:basedOn w:val="142"/>
    <w:rsid w:val="00F04711"/>
    <w:rPr>
      <w:rFonts w:ascii="Times New Roman" w:hAnsi="Times New Roman" w:cs="Times New Roman" w:hint="default"/>
      <w:b/>
      <w:bCs/>
      <w:spacing w:val="0"/>
    </w:rPr>
  </w:style>
  <w:style w:type="character" w:customStyle="1" w:styleId="1416">
    <w:name w:val="Основной текст (14)16"/>
    <w:basedOn w:val="142"/>
    <w:rsid w:val="00F04711"/>
    <w:rPr>
      <w:rFonts w:ascii="Times New Roman" w:hAnsi="Times New Roman" w:cs="Times New Roman" w:hint="default"/>
      <w:spacing w:val="0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basedOn w:val="a0"/>
    <w:rsid w:val="00F04711"/>
    <w:rPr>
      <w:rFonts w:ascii="Times New Roman" w:hAnsi="Times New Roman" w:cs="Times New Roman" w:hint="default"/>
      <w:b/>
      <w:bCs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basedOn w:val="a0"/>
    <w:rsid w:val="00F0471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BodyTextIndentChar">
    <w:name w:val="Body Text Indent Char"/>
    <w:uiPriority w:val="99"/>
    <w:locked/>
    <w:rsid w:val="00F04711"/>
    <w:rPr>
      <w:rFonts w:ascii="Times New Roman" w:hAnsi="Times New Roman" w:cs="Times New Roman" w:hint="default"/>
      <w:sz w:val="24"/>
      <w:szCs w:val="24"/>
      <w:lang w:eastAsia="ru-RU"/>
    </w:rPr>
  </w:style>
  <w:style w:type="table" w:customStyle="1" w:styleId="173">
    <w:name w:val="Сетка таблицы17"/>
    <w:basedOn w:val="a1"/>
    <w:next w:val="a4"/>
    <w:rsid w:val="00F04711"/>
    <w:rPr>
      <w:rFonts w:ascii="Times New Roman" w:eastAsia="Calibri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80">
    <w:name w:val="Нет списка18"/>
    <w:next w:val="a2"/>
    <w:uiPriority w:val="99"/>
    <w:semiHidden/>
    <w:unhideWhenUsed/>
    <w:rsid w:val="003732B3"/>
  </w:style>
  <w:style w:type="numbering" w:customStyle="1" w:styleId="190">
    <w:name w:val="Нет списка19"/>
    <w:next w:val="a2"/>
    <w:uiPriority w:val="99"/>
    <w:semiHidden/>
    <w:unhideWhenUsed/>
    <w:rsid w:val="003732B3"/>
  </w:style>
  <w:style w:type="character" w:customStyle="1" w:styleId="1f2">
    <w:name w:val="Просмотренная гиперссылка1"/>
    <w:basedOn w:val="a0"/>
    <w:uiPriority w:val="99"/>
    <w:semiHidden/>
    <w:unhideWhenUsed/>
    <w:rsid w:val="003732B3"/>
    <w:rPr>
      <w:color w:val="954F72"/>
      <w:u w:val="single"/>
    </w:rPr>
  </w:style>
  <w:style w:type="paragraph" w:customStyle="1" w:styleId="1f3">
    <w:name w:val="Абзац списка1"/>
    <w:basedOn w:val="a"/>
    <w:link w:val="afff3"/>
    <w:uiPriority w:val="99"/>
    <w:rsid w:val="003732B3"/>
    <w:pPr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greeninfo">
    <w:name w:val="green_info"/>
    <w:basedOn w:val="a0"/>
    <w:rsid w:val="003732B3"/>
  </w:style>
  <w:style w:type="character" w:customStyle="1" w:styleId="greyinfo">
    <w:name w:val="grey_info"/>
    <w:basedOn w:val="a0"/>
    <w:rsid w:val="003732B3"/>
  </w:style>
  <w:style w:type="character" w:customStyle="1" w:styleId="60">
    <w:name w:val="Заголовок 6 Знак"/>
    <w:basedOn w:val="a0"/>
    <w:link w:val="6"/>
    <w:rsid w:val="00987187"/>
    <w:rPr>
      <w:rFonts w:ascii="Times New Roman" w:eastAsia="Times New Roman" w:hAnsi="Times New Roman" w:cs="Times New Roman"/>
      <w:b/>
      <w:bCs/>
      <w:lang w:eastAsia="en-US" w:bidi="en-US"/>
    </w:rPr>
  </w:style>
  <w:style w:type="character" w:customStyle="1" w:styleId="80">
    <w:name w:val="Заголовок 8 Знак"/>
    <w:basedOn w:val="a0"/>
    <w:link w:val="8"/>
    <w:rsid w:val="00987187"/>
    <w:rPr>
      <w:rFonts w:ascii="Times New Roman" w:eastAsia="Times New Roman" w:hAnsi="Times New Roman" w:cs="Times New Roman"/>
      <w:i/>
      <w:iCs/>
      <w:sz w:val="24"/>
      <w:szCs w:val="24"/>
      <w:lang w:eastAsia="en-US" w:bidi="en-US"/>
    </w:rPr>
  </w:style>
  <w:style w:type="numbering" w:customStyle="1" w:styleId="200">
    <w:name w:val="Нет списка20"/>
    <w:next w:val="a2"/>
    <w:semiHidden/>
    <w:rsid w:val="00987187"/>
  </w:style>
  <w:style w:type="character" w:customStyle="1" w:styleId="115">
    <w:name w:val="Заголовок 1 Знак1"/>
    <w:rsid w:val="00987187"/>
    <w:rPr>
      <w:rFonts w:ascii="Cambria" w:hAnsi="Cambria"/>
      <w:b/>
      <w:bCs/>
      <w:kern w:val="32"/>
      <w:sz w:val="32"/>
      <w:szCs w:val="32"/>
      <w:lang w:eastAsia="ru-RU" w:bidi="ar-SA"/>
    </w:rPr>
  </w:style>
  <w:style w:type="character" w:customStyle="1" w:styleId="212">
    <w:name w:val="Заголовок 2 Знак1"/>
    <w:rsid w:val="00987187"/>
    <w:rPr>
      <w:rFonts w:ascii="Cambria" w:hAnsi="Cambria"/>
      <w:b/>
      <w:bCs/>
      <w:i/>
      <w:sz w:val="28"/>
      <w:szCs w:val="24"/>
      <w:lang w:eastAsia="ru-RU" w:bidi="ar-SA"/>
    </w:rPr>
  </w:style>
  <w:style w:type="character" w:customStyle="1" w:styleId="312">
    <w:name w:val="Заголовок 3 Знак1"/>
    <w:uiPriority w:val="99"/>
    <w:rsid w:val="00987187"/>
    <w:rPr>
      <w:rFonts w:ascii="Cambria" w:hAnsi="Cambria"/>
      <w:b/>
      <w:bCs/>
      <w:color w:val="4F81BD"/>
      <w:sz w:val="24"/>
      <w:szCs w:val="24"/>
      <w:lang w:eastAsia="ru-RU" w:bidi="ar-SA"/>
    </w:rPr>
  </w:style>
  <w:style w:type="paragraph" w:customStyle="1" w:styleId="Zag1">
    <w:name w:val="Zag_1"/>
    <w:basedOn w:val="a"/>
    <w:rsid w:val="00987187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/>
    </w:rPr>
  </w:style>
  <w:style w:type="paragraph" w:customStyle="1" w:styleId="Osnova">
    <w:name w:val="Osnova"/>
    <w:basedOn w:val="a"/>
    <w:rsid w:val="00987187"/>
    <w:pPr>
      <w:widowControl w:val="0"/>
      <w:autoSpaceDE w:val="0"/>
      <w:autoSpaceDN w:val="0"/>
      <w:adjustRightInd w:val="0"/>
      <w:spacing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character" w:customStyle="1" w:styleId="Osnova1">
    <w:name w:val="Osnova1"/>
    <w:rsid w:val="00987187"/>
  </w:style>
  <w:style w:type="paragraph" w:customStyle="1" w:styleId="Zag2">
    <w:name w:val="Zag_2"/>
    <w:basedOn w:val="a"/>
    <w:rsid w:val="00987187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/>
    </w:rPr>
  </w:style>
  <w:style w:type="character" w:customStyle="1" w:styleId="Zag21">
    <w:name w:val="Zag_21"/>
    <w:rsid w:val="00987187"/>
  </w:style>
  <w:style w:type="paragraph" w:customStyle="1" w:styleId="Zag3">
    <w:name w:val="Zag_3"/>
    <w:basedOn w:val="a"/>
    <w:uiPriority w:val="99"/>
    <w:rsid w:val="00987187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character" w:customStyle="1" w:styleId="Zag31">
    <w:name w:val="Zag_31"/>
    <w:rsid w:val="00987187"/>
  </w:style>
  <w:style w:type="paragraph" w:customStyle="1" w:styleId="afff4">
    <w:name w:val="Ξαϋχνϋι"/>
    <w:basedOn w:val="a"/>
    <w:rsid w:val="00987187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5">
    <w:name w:val="Νξβϋι"/>
    <w:basedOn w:val="a"/>
    <w:rsid w:val="00987187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zag4">
    <w:name w:val="zag_4"/>
    <w:basedOn w:val="a"/>
    <w:rsid w:val="00987187"/>
    <w:pPr>
      <w:widowControl w:val="0"/>
      <w:autoSpaceDE w:val="0"/>
      <w:autoSpaceDN w:val="0"/>
      <w:adjustRightInd w:val="0"/>
      <w:spacing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"/>
    <w:rsid w:val="00987187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"/>
    <w:rsid w:val="00987187"/>
    <w:pPr>
      <w:widowControl w:val="0"/>
      <w:autoSpaceDE w:val="0"/>
      <w:autoSpaceDN w:val="0"/>
      <w:adjustRightInd w:val="0"/>
      <w:ind w:left="566" w:right="793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6">
    <w:name w:val="Знак"/>
    <w:basedOn w:val="a"/>
    <w:rsid w:val="0098718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230">
    <w:name w:val="Основной текст (2) + Курсив3"/>
    <w:rsid w:val="00987187"/>
    <w:rPr>
      <w:i/>
      <w:iCs/>
      <w:spacing w:val="-3"/>
      <w:sz w:val="17"/>
      <w:szCs w:val="17"/>
    </w:rPr>
  </w:style>
  <w:style w:type="character" w:customStyle="1" w:styleId="1f4">
    <w:name w:val="Основной текст с отступом Знак1"/>
    <w:rsid w:val="00987187"/>
    <w:rPr>
      <w:sz w:val="24"/>
      <w:szCs w:val="24"/>
      <w:lang w:val="en-US" w:eastAsia="ru-RU" w:bidi="ar-SA"/>
    </w:rPr>
  </w:style>
  <w:style w:type="character" w:customStyle="1" w:styleId="HTML2">
    <w:name w:val="Стандартный HTML Знак2"/>
    <w:aliases w:val="Стандартный HTML Знак1 Знак,Стандартный HTML Знак Знак Знак,Знак2 Знак Знак Знак,Знак2 Знак1 Знак,Знак2 Знак Знак1,Знак2 Знак2, Знак2 Знак Знак Знак, Знак2 Знак1 Знак, Знак2 Знак Знак1, Знак2 Знак2"/>
    <w:locked/>
    <w:rsid w:val="00987187"/>
    <w:rPr>
      <w:rFonts w:ascii="Courier New" w:hAnsi="Courier New"/>
      <w:sz w:val="24"/>
      <w:szCs w:val="24"/>
      <w:lang w:eastAsia="ru-RU" w:bidi="ar-SA"/>
    </w:rPr>
  </w:style>
  <w:style w:type="paragraph" w:styleId="2f1">
    <w:name w:val="toc 2"/>
    <w:basedOn w:val="a"/>
    <w:next w:val="a"/>
    <w:autoRedefine/>
    <w:uiPriority w:val="39"/>
    <w:rsid w:val="00A42E0A"/>
    <w:pPr>
      <w:tabs>
        <w:tab w:val="right" w:leader="dot" w:pos="9344"/>
      </w:tabs>
      <w:ind w:left="220"/>
    </w:pPr>
    <w:rPr>
      <w:rFonts w:ascii="Times New Roman" w:eastAsia="Times New Roman" w:hAnsi="Times New Roman" w:cs="Times New Roman"/>
      <w:noProof/>
      <w:sz w:val="24"/>
      <w:szCs w:val="24"/>
      <w:lang w:eastAsia="en-US"/>
    </w:rPr>
  </w:style>
  <w:style w:type="paragraph" w:styleId="3e">
    <w:name w:val="toc 3"/>
    <w:basedOn w:val="a"/>
    <w:next w:val="a"/>
    <w:autoRedefine/>
    <w:uiPriority w:val="39"/>
    <w:rsid w:val="009C69FF"/>
    <w:pPr>
      <w:tabs>
        <w:tab w:val="right" w:leader="dot" w:pos="9344"/>
      </w:tabs>
      <w:spacing w:after="100" w:line="276" w:lineRule="auto"/>
      <w:ind w:left="440"/>
    </w:pPr>
    <w:rPr>
      <w:rFonts w:ascii="Times New Roman" w:eastAsia="Times New Roman" w:hAnsi="Times New Roman" w:cs="Times New Roman"/>
      <w:i/>
      <w:noProof/>
      <w:sz w:val="28"/>
      <w:szCs w:val="28"/>
      <w:lang w:eastAsia="en-US"/>
    </w:rPr>
  </w:style>
  <w:style w:type="character" w:customStyle="1" w:styleId="1f5">
    <w:name w:val="Знак Знак1"/>
    <w:locked/>
    <w:rsid w:val="00987187"/>
    <w:rPr>
      <w:rFonts w:ascii="Courier New" w:hAnsi="Courier New" w:cs="Courier New"/>
      <w:lang w:bidi="ar-SA"/>
    </w:rPr>
  </w:style>
  <w:style w:type="character" w:customStyle="1" w:styleId="2f2">
    <w:name w:val="Знак Знак2"/>
    <w:locked/>
    <w:rsid w:val="00987187"/>
    <w:rPr>
      <w:sz w:val="24"/>
      <w:szCs w:val="24"/>
      <w:lang w:val="ru-RU" w:eastAsia="ru-RU" w:bidi="ar-SA"/>
    </w:rPr>
  </w:style>
  <w:style w:type="character" w:customStyle="1" w:styleId="79">
    <w:name w:val="Знак Знак7"/>
    <w:locked/>
    <w:rsid w:val="00987187"/>
    <w:rPr>
      <w:sz w:val="24"/>
      <w:szCs w:val="24"/>
      <w:lang w:val="ru-RU" w:eastAsia="ru-RU" w:bidi="ar-SA"/>
    </w:rPr>
  </w:style>
  <w:style w:type="character" w:customStyle="1" w:styleId="afff7">
    <w:name w:val="Схема документа Знак"/>
    <w:link w:val="afff8"/>
    <w:locked/>
    <w:rsid w:val="00987187"/>
    <w:rPr>
      <w:rFonts w:ascii="Tahoma" w:hAnsi="Tahoma"/>
      <w:sz w:val="16"/>
      <w:szCs w:val="16"/>
    </w:rPr>
  </w:style>
  <w:style w:type="paragraph" w:styleId="afff8">
    <w:name w:val="Document Map"/>
    <w:basedOn w:val="a"/>
    <w:link w:val="afff7"/>
    <w:rsid w:val="00987187"/>
    <w:rPr>
      <w:rFonts w:ascii="Tahoma" w:hAnsi="Tahoma"/>
      <w:sz w:val="16"/>
      <w:szCs w:val="16"/>
    </w:rPr>
  </w:style>
  <w:style w:type="character" w:customStyle="1" w:styleId="1f6">
    <w:name w:val="Схема документа Знак1"/>
    <w:basedOn w:val="a0"/>
    <w:link w:val="afff8"/>
    <w:semiHidden/>
    <w:rsid w:val="00987187"/>
    <w:rPr>
      <w:rFonts w:ascii="Tahoma" w:hAnsi="Tahoma" w:cs="Tahoma"/>
      <w:sz w:val="16"/>
      <w:szCs w:val="16"/>
    </w:rPr>
  </w:style>
  <w:style w:type="character" w:customStyle="1" w:styleId="1f7">
    <w:name w:val="Текст Знак1"/>
    <w:semiHidden/>
    <w:rsid w:val="00987187"/>
    <w:rPr>
      <w:rFonts w:ascii="Consolas" w:eastAsia="Times New Roman" w:hAnsi="Consolas" w:cs="Times New Roman"/>
      <w:sz w:val="21"/>
      <w:szCs w:val="21"/>
      <w:lang w:val="en-US" w:eastAsia="ru-RU"/>
    </w:rPr>
  </w:style>
  <w:style w:type="paragraph" w:customStyle="1" w:styleId="1f8">
    <w:name w:val="Без интервала1"/>
    <w:aliases w:val="основа"/>
    <w:uiPriority w:val="99"/>
    <w:rsid w:val="00987187"/>
    <w:pPr>
      <w:ind w:firstLine="709"/>
    </w:pPr>
    <w:rPr>
      <w:rFonts w:ascii="Times New Roman" w:eastAsia="Times New Roman" w:hAnsi="Times New Roman" w:cs="Times New Roman"/>
      <w:sz w:val="28"/>
    </w:rPr>
  </w:style>
  <w:style w:type="paragraph" w:customStyle="1" w:styleId="afff9">
    <w:name w:val="Заголовок таблицы"/>
    <w:basedOn w:val="a"/>
    <w:rsid w:val="00987187"/>
    <w:pPr>
      <w:widowControl w:val="0"/>
      <w:suppressLineNumbers/>
      <w:suppressAutoHyphens/>
      <w:jc w:val="center"/>
    </w:pPr>
    <w:rPr>
      <w:rFonts w:ascii="Times" w:eastAsia="Times" w:hAnsi="Times" w:cs="Times New Roman"/>
      <w:b/>
      <w:bCs/>
      <w:sz w:val="24"/>
      <w:szCs w:val="20"/>
      <w:lang w:val="en-US"/>
    </w:rPr>
  </w:style>
  <w:style w:type="paragraph" w:customStyle="1" w:styleId="ConsPlusNormal">
    <w:name w:val="ConsPlusNormal"/>
    <w:uiPriority w:val="99"/>
    <w:rsid w:val="00987187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  <w:sz w:val="20"/>
      <w:szCs w:val="20"/>
    </w:rPr>
  </w:style>
  <w:style w:type="paragraph" w:customStyle="1" w:styleId="Oaeno">
    <w:name w:val="Oaeno"/>
    <w:basedOn w:val="a"/>
    <w:rsid w:val="00987187"/>
    <w:pPr>
      <w:widowControl w:val="0"/>
      <w:overflowPunct w:val="0"/>
      <w:autoSpaceDE w:val="0"/>
      <w:autoSpaceDN w:val="0"/>
      <w:adjustRightInd w:val="0"/>
    </w:pPr>
    <w:rPr>
      <w:rFonts w:ascii="Courier New" w:eastAsia="Times New Roman" w:hAnsi="Courier New" w:cs="Times New Roman"/>
      <w:sz w:val="20"/>
      <w:szCs w:val="20"/>
    </w:rPr>
  </w:style>
  <w:style w:type="paragraph" w:customStyle="1" w:styleId="Iniiaiieoaeno2">
    <w:name w:val="Iniiaiie oaeno 2"/>
    <w:basedOn w:val="a"/>
    <w:rsid w:val="00987187"/>
    <w:pPr>
      <w:widowControl w:val="0"/>
      <w:autoSpaceDE w:val="0"/>
      <w:autoSpaceDN w:val="0"/>
      <w:adjustRightInd w:val="0"/>
      <w:spacing w:before="120"/>
      <w:ind w:firstLine="720"/>
      <w:jc w:val="both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1f9">
    <w:name w:val="Текст1"/>
    <w:basedOn w:val="a"/>
    <w:rsid w:val="00987187"/>
    <w:pPr>
      <w:widowControl w:val="0"/>
      <w:overflowPunct w:val="0"/>
      <w:autoSpaceDE w:val="0"/>
      <w:autoSpaceDN w:val="0"/>
      <w:adjustRightInd w:val="0"/>
    </w:pPr>
    <w:rPr>
      <w:rFonts w:ascii="Courier New" w:eastAsia="Times New Roman" w:hAnsi="Courier New" w:cs="Times New Roman"/>
      <w:sz w:val="20"/>
      <w:szCs w:val="20"/>
    </w:rPr>
  </w:style>
  <w:style w:type="paragraph" w:customStyle="1" w:styleId="u-2-msonormal">
    <w:name w:val="u-2-msonormal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13">
    <w:name w:val="Основной текст с отступом 21"/>
    <w:basedOn w:val="a"/>
    <w:rsid w:val="00987187"/>
    <w:pPr>
      <w:tabs>
        <w:tab w:val="left" w:pos="11340"/>
      </w:tabs>
      <w:overflowPunct w:val="0"/>
      <w:autoSpaceDE w:val="0"/>
      <w:autoSpaceDN w:val="0"/>
      <w:adjustRightInd w:val="0"/>
      <w:ind w:firstLine="567"/>
      <w:jc w:val="both"/>
    </w:pPr>
    <w:rPr>
      <w:rFonts w:ascii="BookmanC" w:eastAsia="Times New Roman" w:hAnsi="BookmanC" w:cs="Times New Roman"/>
      <w:szCs w:val="20"/>
    </w:rPr>
  </w:style>
  <w:style w:type="character" w:customStyle="1" w:styleId="2f3">
    <w:name w:val="Цитата 2 Знак"/>
    <w:link w:val="2f4"/>
    <w:locked/>
    <w:rsid w:val="00987187"/>
    <w:rPr>
      <w:i/>
      <w:iCs/>
      <w:color w:val="000000"/>
      <w:sz w:val="24"/>
      <w:szCs w:val="24"/>
    </w:rPr>
  </w:style>
  <w:style w:type="paragraph" w:styleId="2f4">
    <w:name w:val="Quote"/>
    <w:basedOn w:val="a"/>
    <w:next w:val="a"/>
    <w:link w:val="2f3"/>
    <w:qFormat/>
    <w:rsid w:val="00987187"/>
    <w:rPr>
      <w:i/>
      <w:iCs/>
      <w:color w:val="000000"/>
      <w:sz w:val="24"/>
      <w:szCs w:val="24"/>
    </w:rPr>
  </w:style>
  <w:style w:type="character" w:customStyle="1" w:styleId="214">
    <w:name w:val="Цитата 2 Знак1"/>
    <w:basedOn w:val="a0"/>
    <w:link w:val="2f4"/>
    <w:rsid w:val="00987187"/>
    <w:rPr>
      <w:i/>
      <w:iCs/>
      <w:color w:val="000000" w:themeColor="text1"/>
    </w:rPr>
  </w:style>
  <w:style w:type="character" w:customStyle="1" w:styleId="Zg3">
    <w:name w:val="Zаg3 Знак"/>
    <w:link w:val="Zg30"/>
    <w:locked/>
    <w:rsid w:val="00987187"/>
    <w:rPr>
      <w:rFonts w:ascii="Cambria" w:hAnsi="Cambria"/>
      <w:bCs/>
      <w:i/>
      <w:iCs/>
      <w:color w:val="000000"/>
      <w:sz w:val="28"/>
      <w:szCs w:val="24"/>
    </w:rPr>
  </w:style>
  <w:style w:type="paragraph" w:customStyle="1" w:styleId="Zg30">
    <w:name w:val="Zаg3"/>
    <w:basedOn w:val="3"/>
    <w:link w:val="Zg3"/>
    <w:rsid w:val="00987187"/>
    <w:pPr>
      <w:keepLines/>
      <w:snapToGrid/>
      <w:spacing w:before="200" w:line="240" w:lineRule="auto"/>
      <w:jc w:val="left"/>
    </w:pPr>
    <w:rPr>
      <w:rFonts w:ascii="Cambria" w:eastAsiaTheme="minorEastAsia" w:hAnsi="Cambria" w:cstheme="minorBidi"/>
      <w:b w:val="0"/>
      <w:bCs/>
      <w:iCs/>
      <w:color w:val="000000"/>
      <w:sz w:val="28"/>
      <w:szCs w:val="24"/>
    </w:rPr>
  </w:style>
  <w:style w:type="paragraph" w:styleId="afffa">
    <w:name w:val="TOC Heading"/>
    <w:basedOn w:val="1"/>
    <w:next w:val="a"/>
    <w:uiPriority w:val="39"/>
    <w:qFormat/>
    <w:rsid w:val="00987187"/>
    <w:pPr>
      <w:spacing w:line="276" w:lineRule="auto"/>
      <w:outlineLvl w:val="9"/>
    </w:pPr>
    <w:rPr>
      <w:rFonts w:ascii="Cambria" w:eastAsia="Times New Roman" w:hAnsi="Cambria" w:cs="Times New Roman"/>
      <w:color w:val="365F91"/>
      <w:lang w:eastAsia="en-US"/>
    </w:rPr>
  </w:style>
  <w:style w:type="paragraph" w:customStyle="1" w:styleId="LTGliederung1">
    <w:name w:val="???????~LT~Gliederung 1"/>
    <w:rsid w:val="00987187"/>
    <w:pPr>
      <w:tabs>
        <w:tab w:val="left" w:pos="900"/>
        <w:tab w:val="left" w:pos="2340"/>
        <w:tab w:val="left" w:pos="3780"/>
        <w:tab w:val="left" w:pos="5220"/>
        <w:tab w:val="left" w:pos="6660"/>
        <w:tab w:val="left" w:pos="8100"/>
        <w:tab w:val="left" w:pos="9540"/>
        <w:tab w:val="left" w:pos="10980"/>
        <w:tab w:val="left" w:pos="12420"/>
        <w:tab w:val="left" w:pos="13860"/>
        <w:tab w:val="left" w:pos="15300"/>
      </w:tabs>
      <w:autoSpaceDE w:val="0"/>
      <w:autoSpaceDN w:val="0"/>
      <w:adjustRightInd w:val="0"/>
      <w:spacing w:before="160"/>
    </w:pPr>
    <w:rPr>
      <w:rFonts w:ascii="Mangal" w:eastAsia="SimSun" w:hAnsi="Mangal" w:cs="Mangal"/>
      <w:color w:val="FFFFFF"/>
      <w:sz w:val="64"/>
      <w:szCs w:val="64"/>
    </w:rPr>
  </w:style>
  <w:style w:type="paragraph" w:customStyle="1" w:styleId="afffb">
    <w:name w:val="???????"/>
    <w:rsid w:val="00987187"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autoSpaceDE w:val="0"/>
      <w:autoSpaceDN w:val="0"/>
      <w:adjustRightInd w:val="0"/>
    </w:pPr>
    <w:rPr>
      <w:rFonts w:ascii="Mangal" w:eastAsia="SimSun" w:hAnsi="Mangal" w:cs="Mangal"/>
      <w:color w:val="000000"/>
      <w:sz w:val="36"/>
      <w:szCs w:val="36"/>
    </w:rPr>
  </w:style>
  <w:style w:type="character" w:customStyle="1" w:styleId="smst-bltx">
    <w:name w:val="smst-bltx"/>
    <w:rsid w:val="00987187"/>
    <w:rPr>
      <w:rFonts w:ascii="Tahoma" w:hAnsi="Tahoma" w:cs="Tahoma" w:hint="default"/>
      <w:sz w:val="17"/>
      <w:szCs w:val="17"/>
    </w:rPr>
  </w:style>
  <w:style w:type="character" w:customStyle="1" w:styleId="editsection">
    <w:name w:val="editsection"/>
    <w:basedOn w:val="a0"/>
    <w:rsid w:val="00987187"/>
  </w:style>
  <w:style w:type="character" w:customStyle="1" w:styleId="mw-headline">
    <w:name w:val="mw-headline"/>
    <w:basedOn w:val="a0"/>
    <w:rsid w:val="00987187"/>
  </w:style>
  <w:style w:type="character" w:customStyle="1" w:styleId="FontStyle17">
    <w:name w:val="Font Style17"/>
    <w:rsid w:val="00987187"/>
    <w:rPr>
      <w:rFonts w:ascii="Bookman Old Style" w:hAnsi="Bookman Old Style" w:cs="Bookman Old Style" w:hint="default"/>
      <w:b/>
      <w:bCs/>
      <w:spacing w:val="-20"/>
      <w:sz w:val="20"/>
      <w:szCs w:val="20"/>
    </w:rPr>
  </w:style>
  <w:style w:type="character" w:customStyle="1" w:styleId="95">
    <w:name w:val="Знак Знак9"/>
    <w:rsid w:val="00987187"/>
    <w:rPr>
      <w:rFonts w:ascii="Cambria" w:hAnsi="Cambria"/>
      <w:b/>
      <w:bCs/>
      <w:i/>
      <w:sz w:val="28"/>
      <w:szCs w:val="24"/>
      <w:lang w:val="ru-RU" w:eastAsia="ru-RU" w:bidi="ar-SA"/>
    </w:rPr>
  </w:style>
  <w:style w:type="character" w:customStyle="1" w:styleId="68">
    <w:name w:val="Знак Знак6"/>
    <w:rsid w:val="00987187"/>
    <w:rPr>
      <w:rFonts w:eastAsia="Arial Unicode MS"/>
      <w:kern w:val="1"/>
      <w:lang w:val="ru-RU" w:eastAsia="ru-RU" w:bidi="ar-SA"/>
    </w:rPr>
  </w:style>
  <w:style w:type="character" w:customStyle="1" w:styleId="57">
    <w:name w:val="Знак Знак5"/>
    <w:rsid w:val="00987187"/>
    <w:rPr>
      <w:rFonts w:ascii="Courier New" w:hAnsi="Courier New" w:cs="Courier New"/>
      <w:lang w:val="ru-RU" w:eastAsia="ru-RU" w:bidi="ar-SA"/>
    </w:rPr>
  </w:style>
  <w:style w:type="character" w:customStyle="1" w:styleId="49">
    <w:name w:val="Знак Знак4"/>
    <w:locked/>
    <w:rsid w:val="00987187"/>
    <w:rPr>
      <w:b/>
      <w:bCs/>
      <w:sz w:val="24"/>
      <w:szCs w:val="24"/>
      <w:lang w:val="ru-RU" w:eastAsia="ru-RU" w:bidi="ar-SA"/>
    </w:rPr>
  </w:style>
  <w:style w:type="character" w:customStyle="1" w:styleId="afffc">
    <w:name w:val="Текст примечания Знак"/>
    <w:link w:val="afffd"/>
    <w:uiPriority w:val="99"/>
    <w:semiHidden/>
    <w:rsid w:val="00987187"/>
  </w:style>
  <w:style w:type="paragraph" w:styleId="afffd">
    <w:name w:val="annotation text"/>
    <w:basedOn w:val="a"/>
    <w:link w:val="afffc"/>
    <w:uiPriority w:val="99"/>
    <w:semiHidden/>
    <w:rsid w:val="00987187"/>
  </w:style>
  <w:style w:type="character" w:customStyle="1" w:styleId="1fa">
    <w:name w:val="Текст примечания Знак1"/>
    <w:basedOn w:val="a0"/>
    <w:link w:val="afffd"/>
    <w:uiPriority w:val="99"/>
    <w:semiHidden/>
    <w:rsid w:val="00987187"/>
    <w:rPr>
      <w:sz w:val="20"/>
      <w:szCs w:val="20"/>
    </w:rPr>
  </w:style>
  <w:style w:type="character" w:customStyle="1" w:styleId="afffe">
    <w:name w:val="Тема примечания Знак"/>
    <w:link w:val="affff"/>
    <w:semiHidden/>
    <w:rsid w:val="00987187"/>
    <w:rPr>
      <w:b/>
      <w:bCs/>
    </w:rPr>
  </w:style>
  <w:style w:type="paragraph" w:styleId="affff">
    <w:name w:val="annotation subject"/>
    <w:basedOn w:val="afffd"/>
    <w:next w:val="afffd"/>
    <w:link w:val="afffe"/>
    <w:semiHidden/>
    <w:rsid w:val="00987187"/>
    <w:rPr>
      <w:b/>
      <w:bCs/>
    </w:rPr>
  </w:style>
  <w:style w:type="character" w:customStyle="1" w:styleId="1fb">
    <w:name w:val="Тема примечания Знак1"/>
    <w:basedOn w:val="1fa"/>
    <w:link w:val="affff"/>
    <w:uiPriority w:val="99"/>
    <w:semiHidden/>
    <w:rsid w:val="00987187"/>
    <w:rPr>
      <w:b/>
      <w:bCs/>
    </w:rPr>
  </w:style>
  <w:style w:type="paragraph" w:customStyle="1" w:styleId="style10">
    <w:name w:val="style1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affff0">
    <w:name w:val="Block Text"/>
    <w:basedOn w:val="a"/>
    <w:rsid w:val="00987187"/>
    <w:pPr>
      <w:ind w:left="6480" w:right="43" w:hanging="283"/>
      <w:jc w:val="both"/>
    </w:pPr>
    <w:rPr>
      <w:rFonts w:ascii="Times New Roman" w:eastAsia="Times New Roman" w:hAnsi="Times New Roman" w:cs="Times New Roman"/>
      <w:sz w:val="18"/>
      <w:szCs w:val="18"/>
    </w:rPr>
  </w:style>
  <w:style w:type="table" w:styleId="1fc">
    <w:name w:val="Table Classic 1"/>
    <w:basedOn w:val="a1"/>
    <w:rsid w:val="00987187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f5">
    <w:name w:val="Абзац списка2"/>
    <w:basedOn w:val="a"/>
    <w:rsid w:val="00987187"/>
    <w:pPr>
      <w:ind w:left="720"/>
      <w:contextualSpacing/>
    </w:pPr>
    <w:rPr>
      <w:rFonts w:ascii="Calibri" w:eastAsia="Calibri" w:hAnsi="Calibri" w:cs="Times New Roman"/>
      <w:sz w:val="24"/>
      <w:szCs w:val="24"/>
      <w:lang w:val="en-US" w:eastAsia="en-US"/>
    </w:rPr>
  </w:style>
  <w:style w:type="paragraph" w:customStyle="1" w:styleId="affff1">
    <w:name w:val="[Основной абзац]"/>
    <w:basedOn w:val="a"/>
    <w:rsid w:val="00987187"/>
    <w:pPr>
      <w:autoSpaceDE w:val="0"/>
      <w:spacing w:line="288" w:lineRule="auto"/>
      <w:textAlignment w:val="center"/>
    </w:pPr>
    <w:rPr>
      <w:rFonts w:ascii="Times New Roman" w:eastAsia="Times New Roman" w:hAnsi="Times New Roman" w:cs="Times New Roman"/>
      <w:color w:val="000000"/>
      <w:kern w:val="1"/>
      <w:sz w:val="24"/>
      <w:szCs w:val="24"/>
      <w:lang w:eastAsia="ar-SA"/>
    </w:rPr>
  </w:style>
  <w:style w:type="paragraph" w:customStyle="1" w:styleId="Bodytext">
    <w:name w:val="Body text"/>
    <w:basedOn w:val="a"/>
    <w:next w:val="a"/>
    <w:rsid w:val="00987187"/>
    <w:pPr>
      <w:autoSpaceDE w:val="0"/>
      <w:spacing w:line="240" w:lineRule="atLeast"/>
      <w:ind w:firstLine="283"/>
      <w:jc w:val="both"/>
      <w:textAlignment w:val="baseline"/>
    </w:pPr>
    <w:rPr>
      <w:rFonts w:ascii="PragmaticaC" w:eastAsia="Calibri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3f">
    <w:name w:val="Заголовок 3+"/>
    <w:basedOn w:val="a"/>
    <w:rsid w:val="00987187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rFonts w:ascii="Calibri" w:eastAsia="Times New Roman" w:hAnsi="Calibri" w:cs="Times New Roman"/>
      <w:b/>
      <w:sz w:val="28"/>
      <w:szCs w:val="20"/>
      <w:lang w:val="en-US" w:eastAsia="en-US" w:bidi="en-US"/>
    </w:rPr>
  </w:style>
  <w:style w:type="paragraph" w:customStyle="1" w:styleId="jc">
    <w:name w:val="jc"/>
    <w:basedOn w:val="a"/>
    <w:rsid w:val="00987187"/>
    <w:pPr>
      <w:spacing w:before="100" w:beforeAutospacing="1" w:after="100" w:afterAutospacing="1"/>
    </w:pPr>
    <w:rPr>
      <w:rFonts w:ascii="Calibri" w:eastAsia="Times New Roman" w:hAnsi="Calibri" w:cs="Times New Roman"/>
      <w:sz w:val="24"/>
      <w:szCs w:val="24"/>
      <w:lang w:val="en-US" w:eastAsia="en-US" w:bidi="en-US"/>
    </w:rPr>
  </w:style>
  <w:style w:type="character" w:customStyle="1" w:styleId="TitleChar">
    <w:name w:val="Title Char"/>
    <w:locked/>
    <w:rsid w:val="00987187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customStyle="1" w:styleId="116">
    <w:name w:val="Абзац списка11"/>
    <w:basedOn w:val="a"/>
    <w:rsid w:val="00987187"/>
    <w:pPr>
      <w:spacing w:after="200" w:line="276" w:lineRule="auto"/>
      <w:ind w:left="720"/>
    </w:pPr>
    <w:rPr>
      <w:rFonts w:ascii="Calibri" w:eastAsia="Calibri" w:hAnsi="Calibri" w:cs="Times New Roman"/>
      <w:kern w:val="1"/>
      <w:lang w:val="en-US" w:eastAsia="ar-SA"/>
    </w:rPr>
  </w:style>
  <w:style w:type="paragraph" w:customStyle="1" w:styleId="215">
    <w:name w:val="Абзац списка21"/>
    <w:basedOn w:val="a"/>
    <w:rsid w:val="00987187"/>
    <w:pPr>
      <w:spacing w:after="200"/>
      <w:ind w:left="720" w:firstLine="709"/>
      <w:jc w:val="both"/>
    </w:pPr>
    <w:rPr>
      <w:rFonts w:ascii="Calibri" w:eastAsia="Times New Roman" w:hAnsi="Calibri" w:cs="Times New Roman"/>
    </w:rPr>
  </w:style>
  <w:style w:type="paragraph" w:customStyle="1" w:styleId="c10">
    <w:name w:val="c10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100">
    <w:name w:val="Нет списка110"/>
    <w:next w:val="a2"/>
    <w:semiHidden/>
    <w:unhideWhenUsed/>
    <w:rsid w:val="00987187"/>
  </w:style>
  <w:style w:type="character" w:customStyle="1" w:styleId="240">
    <w:name w:val="Знак Знак24"/>
    <w:rsid w:val="00987187"/>
    <w:rPr>
      <w:rFonts w:ascii="Arial" w:hAnsi="Arial" w:cs="Arial"/>
      <w:b/>
      <w:bCs/>
      <w:kern w:val="32"/>
      <w:sz w:val="32"/>
      <w:szCs w:val="32"/>
      <w:lang w:val="de-DE" w:eastAsia="ru-RU" w:bidi="ar-SA"/>
    </w:rPr>
  </w:style>
  <w:style w:type="character" w:customStyle="1" w:styleId="231">
    <w:name w:val="Знак Знак23"/>
    <w:rsid w:val="00987187"/>
    <w:rPr>
      <w:rFonts w:ascii="Cambria" w:hAnsi="Cambria"/>
      <w:b/>
      <w:color w:val="4F81BD"/>
      <w:sz w:val="26"/>
      <w:szCs w:val="26"/>
      <w:lang w:val="ru-RU" w:eastAsia="ru-RU" w:bidi="ar-SA"/>
    </w:rPr>
  </w:style>
  <w:style w:type="character" w:customStyle="1" w:styleId="223">
    <w:name w:val="Знак Знак22"/>
    <w:rsid w:val="00987187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customStyle="1" w:styleId="1fd">
    <w:name w:val="Знак Знак1 Знак Знак Знак"/>
    <w:basedOn w:val="a"/>
    <w:rsid w:val="0098718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affff2">
    <w:name w:val="Знак Знак Знак Знак Знак"/>
    <w:basedOn w:val="a"/>
    <w:rsid w:val="0098718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CharCharCarCharCarCharCarCharCarCharCharCharCarCharCharChar">
    <w:name w:val="Char Char Car Char Car Char Car Char Car Char Char Char Car Char Char Char"/>
    <w:basedOn w:val="a"/>
    <w:rsid w:val="00987187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affff3">
    <w:name w:val="Знак Знак"/>
    <w:basedOn w:val="a"/>
    <w:rsid w:val="0098718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spelle">
    <w:name w:val="spelle"/>
    <w:basedOn w:val="a0"/>
    <w:rsid w:val="00987187"/>
  </w:style>
  <w:style w:type="character" w:customStyle="1" w:styleId="grame">
    <w:name w:val="grame"/>
    <w:basedOn w:val="a0"/>
    <w:rsid w:val="00987187"/>
  </w:style>
  <w:style w:type="paragraph" w:customStyle="1" w:styleId="affff4">
    <w:name w:val="a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auiue">
    <w:name w:val="Iau.iue"/>
    <w:basedOn w:val="a"/>
    <w:next w:val="a"/>
    <w:rsid w:val="00987187"/>
    <w:pPr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5">
    <w:name w:val="Знак Знак Знак"/>
    <w:basedOn w:val="a"/>
    <w:rsid w:val="0098718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610">
    <w:name w:val="Знак6 Знак Знак1"/>
    <w:semiHidden/>
    <w:locked/>
    <w:rsid w:val="00987187"/>
    <w:rPr>
      <w:lang w:val="ru-RU" w:eastAsia="ru-RU" w:bidi="ar-SA"/>
    </w:rPr>
  </w:style>
  <w:style w:type="character" w:customStyle="1" w:styleId="normalchar1">
    <w:name w:val="normal__char1"/>
    <w:rsid w:val="00987187"/>
    <w:rPr>
      <w:rFonts w:ascii="Calibri" w:hAnsi="Calibri" w:hint="default"/>
      <w:sz w:val="22"/>
      <w:szCs w:val="22"/>
    </w:rPr>
  </w:style>
  <w:style w:type="paragraph" w:customStyle="1" w:styleId="affff6">
    <w:name w:val="Знак Знак Знак Знак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1fe">
    <w:name w:val="Номер 1"/>
    <w:basedOn w:val="1"/>
    <w:qFormat/>
    <w:rsid w:val="00987187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eastAsia="Times New Roman" w:hAnsi="Times New Roman" w:cs="Times New Roman"/>
      <w:bCs w:val="0"/>
      <w:color w:val="auto"/>
      <w:szCs w:val="20"/>
    </w:rPr>
  </w:style>
  <w:style w:type="paragraph" w:customStyle="1" w:styleId="Iauiue0">
    <w:name w:val="Iau?iue"/>
    <w:rsid w:val="0098718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f6">
    <w:name w:val="Номер 2"/>
    <w:basedOn w:val="3"/>
    <w:qFormat/>
    <w:rsid w:val="00987187"/>
    <w:pPr>
      <w:snapToGrid/>
      <w:spacing w:before="120" w:after="120" w:line="360" w:lineRule="auto"/>
      <w:jc w:val="center"/>
    </w:pPr>
    <w:rPr>
      <w:rFonts w:cs="Arial"/>
      <w:bCs/>
      <w:i w:val="0"/>
      <w:sz w:val="28"/>
      <w:szCs w:val="28"/>
    </w:rPr>
  </w:style>
  <w:style w:type="paragraph" w:customStyle="1" w:styleId="224">
    <w:name w:val="Основной текст 22"/>
    <w:basedOn w:val="a"/>
    <w:rsid w:val="00987187"/>
    <w:pPr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21">
    <w:name w:val="Body Text 21"/>
    <w:basedOn w:val="a"/>
    <w:rsid w:val="00987187"/>
    <w:pPr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affff7">
    <w:name w:val="caption"/>
    <w:basedOn w:val="a"/>
    <w:next w:val="a"/>
    <w:qFormat/>
    <w:rsid w:val="00987187"/>
    <w:pPr>
      <w:widowControl w:val="0"/>
      <w:shd w:val="clear" w:color="auto" w:fill="FFFFFF"/>
      <w:spacing w:after="120" w:line="360" w:lineRule="auto"/>
      <w:ind w:right="398"/>
      <w:jc w:val="center"/>
    </w:pPr>
    <w:rPr>
      <w:rFonts w:ascii="Times New Roman" w:eastAsia="Times New Roman" w:hAnsi="Times New Roman" w:cs="Times New Roman"/>
      <w:b/>
      <w:color w:val="000000"/>
      <w:sz w:val="24"/>
      <w:szCs w:val="24"/>
      <w:lang w:eastAsia="zh-CN"/>
    </w:rPr>
  </w:style>
  <w:style w:type="paragraph" w:customStyle="1" w:styleId="affff8">
    <w:name w:val="Стиль"/>
    <w:rsid w:val="00987187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character" w:styleId="affff9">
    <w:name w:val="annotation reference"/>
    <w:rsid w:val="00987187"/>
    <w:rPr>
      <w:sz w:val="16"/>
      <w:szCs w:val="16"/>
    </w:rPr>
  </w:style>
  <w:style w:type="paragraph" w:customStyle="1" w:styleId="Iniiaiieoaeno21">
    <w:name w:val="Iniiaiie oaeno 21"/>
    <w:basedOn w:val="a"/>
    <w:rsid w:val="00987187"/>
    <w:pPr>
      <w:widowControl w:val="0"/>
      <w:autoSpaceDE w:val="0"/>
      <w:autoSpaceDN w:val="0"/>
      <w:spacing w:line="360" w:lineRule="auto"/>
      <w:jc w:val="both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affffa">
    <w:name w:val="Знак Знак Знак Знак Знак Знак Знак Знак Знак Знак Знак Знак Знак Знак Знак Знак"/>
    <w:basedOn w:val="a"/>
    <w:rsid w:val="0098718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ffffb">
    <w:name w:val="Subtitle"/>
    <w:basedOn w:val="a"/>
    <w:next w:val="a"/>
    <w:link w:val="affffc"/>
    <w:uiPriority w:val="99"/>
    <w:qFormat/>
    <w:rsid w:val="00987187"/>
    <w:pPr>
      <w:spacing w:after="60"/>
      <w:ind w:firstLine="709"/>
      <w:jc w:val="center"/>
      <w:outlineLvl w:val="1"/>
    </w:pPr>
    <w:rPr>
      <w:rFonts w:ascii="Arial" w:eastAsia="Times New Roman" w:hAnsi="Arial" w:cs="Times New Roman"/>
      <w:sz w:val="24"/>
      <w:szCs w:val="24"/>
      <w:lang w:eastAsia="en-US" w:bidi="en-US"/>
    </w:rPr>
  </w:style>
  <w:style w:type="character" w:customStyle="1" w:styleId="affffc">
    <w:name w:val="Подзаголовок Знак"/>
    <w:basedOn w:val="a0"/>
    <w:link w:val="affffb"/>
    <w:uiPriority w:val="99"/>
    <w:rsid w:val="00987187"/>
    <w:rPr>
      <w:rFonts w:ascii="Arial" w:eastAsia="Times New Roman" w:hAnsi="Arial" w:cs="Times New Roman"/>
      <w:sz w:val="24"/>
      <w:szCs w:val="24"/>
      <w:lang w:eastAsia="en-US" w:bidi="en-US"/>
    </w:rPr>
  </w:style>
  <w:style w:type="paragraph" w:styleId="affffd">
    <w:name w:val="Intense Quote"/>
    <w:basedOn w:val="a"/>
    <w:next w:val="a"/>
    <w:link w:val="affffe"/>
    <w:qFormat/>
    <w:rsid w:val="00987187"/>
    <w:pPr>
      <w:ind w:left="720" w:right="720" w:firstLine="709"/>
      <w:jc w:val="both"/>
    </w:pPr>
    <w:rPr>
      <w:rFonts w:ascii="Times New Roman" w:eastAsia="Times New Roman" w:hAnsi="Times New Roman" w:cs="Times New Roman"/>
      <w:b/>
      <w:i/>
      <w:sz w:val="24"/>
      <w:lang w:eastAsia="en-US" w:bidi="en-US"/>
    </w:rPr>
  </w:style>
  <w:style w:type="character" w:customStyle="1" w:styleId="affffe">
    <w:name w:val="Выделенная цитата Знак"/>
    <w:basedOn w:val="a0"/>
    <w:link w:val="affffd"/>
    <w:rsid w:val="00987187"/>
    <w:rPr>
      <w:rFonts w:ascii="Times New Roman" w:eastAsia="Times New Roman" w:hAnsi="Times New Roman" w:cs="Times New Roman"/>
      <w:b/>
      <w:i/>
      <w:sz w:val="24"/>
      <w:lang w:eastAsia="en-US" w:bidi="en-US"/>
    </w:rPr>
  </w:style>
  <w:style w:type="character" w:styleId="afffff">
    <w:name w:val="Subtle Emphasis"/>
    <w:qFormat/>
    <w:rsid w:val="00987187"/>
    <w:rPr>
      <w:i/>
      <w:color w:val="5A5A5A"/>
    </w:rPr>
  </w:style>
  <w:style w:type="character" w:styleId="afffff0">
    <w:name w:val="Intense Emphasis"/>
    <w:qFormat/>
    <w:rsid w:val="00987187"/>
    <w:rPr>
      <w:b/>
      <w:i/>
      <w:sz w:val="24"/>
      <w:szCs w:val="24"/>
      <w:u w:val="single"/>
    </w:rPr>
  </w:style>
  <w:style w:type="character" w:styleId="afffff1">
    <w:name w:val="Subtle Reference"/>
    <w:qFormat/>
    <w:rsid w:val="00987187"/>
    <w:rPr>
      <w:sz w:val="24"/>
      <w:szCs w:val="24"/>
      <w:u w:val="single"/>
    </w:rPr>
  </w:style>
  <w:style w:type="character" w:styleId="afffff2">
    <w:name w:val="Intense Reference"/>
    <w:qFormat/>
    <w:rsid w:val="00987187"/>
    <w:rPr>
      <w:b/>
      <w:sz w:val="24"/>
      <w:u w:val="single"/>
    </w:rPr>
  </w:style>
  <w:style w:type="character" w:styleId="afffff3">
    <w:name w:val="Book Title"/>
    <w:qFormat/>
    <w:rsid w:val="00987187"/>
    <w:rPr>
      <w:rFonts w:ascii="Arial" w:eastAsia="Times New Roman" w:hAnsi="Arial"/>
      <w:b/>
      <w:i/>
      <w:sz w:val="24"/>
      <w:szCs w:val="24"/>
    </w:rPr>
  </w:style>
  <w:style w:type="character" w:customStyle="1" w:styleId="apple-style-span">
    <w:name w:val="apple-style-span"/>
    <w:basedOn w:val="a0"/>
    <w:uiPriority w:val="99"/>
    <w:rsid w:val="00987187"/>
  </w:style>
  <w:style w:type="paragraph" w:customStyle="1" w:styleId="CompanyName">
    <w:name w:val="Company Name"/>
    <w:basedOn w:val="aff"/>
    <w:qFormat/>
    <w:rsid w:val="00987187"/>
    <w:pPr>
      <w:ind w:left="634"/>
    </w:pPr>
    <w:rPr>
      <w:rFonts w:ascii="Cambria" w:hAnsi="Cambria" w:cs="Cambria"/>
      <w:caps/>
      <w:spacing w:val="20"/>
      <w:sz w:val="18"/>
      <w:lang w:eastAsia="zh-TW"/>
    </w:rPr>
  </w:style>
  <w:style w:type="paragraph" w:customStyle="1" w:styleId="AuthorsName">
    <w:name w:val="Author's Name"/>
    <w:basedOn w:val="aff"/>
    <w:qFormat/>
    <w:rsid w:val="00987187"/>
    <w:pPr>
      <w:ind w:left="634"/>
    </w:pPr>
    <w:rPr>
      <w:rFonts w:ascii="Cambria" w:hAnsi="Cambria" w:cs="Cambria"/>
      <w:sz w:val="18"/>
      <w:lang w:eastAsia="zh-TW"/>
    </w:rPr>
  </w:style>
  <w:style w:type="paragraph" w:customStyle="1" w:styleId="DocumentDate">
    <w:name w:val="Document Date"/>
    <w:basedOn w:val="aff"/>
    <w:qFormat/>
    <w:rsid w:val="00987187"/>
    <w:pPr>
      <w:ind w:left="634"/>
    </w:pPr>
    <w:rPr>
      <w:rFonts w:ascii="Cambria" w:hAnsi="Cambria" w:cs="Cambria"/>
      <w:caps/>
      <w:color w:val="7F7F7F"/>
      <w:sz w:val="16"/>
      <w:lang w:eastAsia="zh-TW"/>
    </w:rPr>
  </w:style>
  <w:style w:type="paragraph" w:customStyle="1" w:styleId="afffff4">
    <w:name w:val="Аннотации"/>
    <w:basedOn w:val="a"/>
    <w:rsid w:val="00987187"/>
    <w:pPr>
      <w:ind w:firstLine="284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fff5">
    <w:name w:val="Содержимое таблицы"/>
    <w:basedOn w:val="a"/>
    <w:uiPriority w:val="99"/>
    <w:rsid w:val="00987187"/>
    <w:pPr>
      <w:widowControl w:val="0"/>
      <w:suppressLineNumbers/>
      <w:suppressAutoHyphens/>
    </w:pPr>
    <w:rPr>
      <w:rFonts w:ascii="Times New Roman" w:eastAsia="Lucida Sans Unicode" w:hAnsi="Times New Roman" w:cs="Times New Roman"/>
      <w:kern w:val="1"/>
      <w:sz w:val="24"/>
      <w:szCs w:val="24"/>
    </w:rPr>
  </w:style>
  <w:style w:type="paragraph" w:customStyle="1" w:styleId="1ff">
    <w:name w:val="Стиль1"/>
    <w:rsid w:val="00987187"/>
    <w:pPr>
      <w:spacing w:line="36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ffff6">
    <w:name w:val="Методика подзаголовок"/>
    <w:rsid w:val="00987187"/>
    <w:rPr>
      <w:rFonts w:ascii="Times New Roman" w:hAnsi="Times New Roman"/>
      <w:b/>
      <w:bCs/>
      <w:spacing w:val="30"/>
    </w:rPr>
  </w:style>
  <w:style w:type="paragraph" w:customStyle="1" w:styleId="afffff7">
    <w:name w:val="текст сноски"/>
    <w:basedOn w:val="a"/>
    <w:rsid w:val="00987187"/>
    <w:pPr>
      <w:widowControl w:val="0"/>
    </w:pPr>
    <w:rPr>
      <w:rFonts w:ascii="Gelvetsky 12pt" w:eastAsia="Times New Roman" w:hAnsi="Gelvetsky 12pt" w:cs="Gelvetsky 12pt"/>
      <w:sz w:val="24"/>
      <w:szCs w:val="24"/>
      <w:lang w:val="en-US"/>
    </w:rPr>
  </w:style>
  <w:style w:type="character" w:customStyle="1" w:styleId="181">
    <w:name w:val="Знак Знак18"/>
    <w:rsid w:val="00987187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174">
    <w:name w:val="Знак Знак17"/>
    <w:rsid w:val="00987187"/>
    <w:rPr>
      <w:rFonts w:ascii="Arial" w:eastAsia="Times New Roman" w:hAnsi="Arial" w:cs="Times New Roman"/>
      <w:b/>
      <w:bCs/>
      <w:iCs/>
      <w:sz w:val="28"/>
      <w:szCs w:val="28"/>
    </w:rPr>
  </w:style>
  <w:style w:type="character" w:customStyle="1" w:styleId="164">
    <w:name w:val="Знак Знак16"/>
    <w:rsid w:val="00987187"/>
    <w:rPr>
      <w:rFonts w:ascii="Arial" w:eastAsia="Times New Roman" w:hAnsi="Arial" w:cs="Times New Roman"/>
      <w:b/>
      <w:bCs/>
      <w:sz w:val="24"/>
      <w:szCs w:val="26"/>
    </w:rPr>
  </w:style>
  <w:style w:type="paragraph" w:styleId="4a">
    <w:name w:val="toc 4"/>
    <w:basedOn w:val="a"/>
    <w:next w:val="a"/>
    <w:autoRedefine/>
    <w:uiPriority w:val="39"/>
    <w:unhideWhenUsed/>
    <w:rsid w:val="00987187"/>
    <w:pPr>
      <w:spacing w:after="100" w:line="276" w:lineRule="auto"/>
      <w:ind w:left="660"/>
    </w:pPr>
    <w:rPr>
      <w:rFonts w:ascii="Times New Roman" w:eastAsia="Times New Roman" w:hAnsi="Times New Roman" w:cs="Times New Roman"/>
    </w:rPr>
  </w:style>
  <w:style w:type="paragraph" w:styleId="58">
    <w:name w:val="toc 5"/>
    <w:basedOn w:val="a"/>
    <w:next w:val="a"/>
    <w:autoRedefine/>
    <w:uiPriority w:val="39"/>
    <w:unhideWhenUsed/>
    <w:rsid w:val="00987187"/>
    <w:pPr>
      <w:spacing w:after="100" w:line="276" w:lineRule="auto"/>
      <w:ind w:left="880"/>
    </w:pPr>
    <w:rPr>
      <w:rFonts w:ascii="Times New Roman" w:eastAsia="Times New Roman" w:hAnsi="Times New Roman" w:cs="Times New Roman"/>
    </w:rPr>
  </w:style>
  <w:style w:type="paragraph" w:styleId="69">
    <w:name w:val="toc 6"/>
    <w:basedOn w:val="a"/>
    <w:next w:val="a"/>
    <w:autoRedefine/>
    <w:uiPriority w:val="39"/>
    <w:unhideWhenUsed/>
    <w:rsid w:val="00987187"/>
    <w:pPr>
      <w:spacing w:after="100" w:line="276" w:lineRule="auto"/>
      <w:ind w:left="1100"/>
    </w:pPr>
    <w:rPr>
      <w:rFonts w:ascii="Times New Roman" w:eastAsia="Times New Roman" w:hAnsi="Times New Roman" w:cs="Times New Roman"/>
    </w:rPr>
  </w:style>
  <w:style w:type="paragraph" w:styleId="7a">
    <w:name w:val="toc 7"/>
    <w:basedOn w:val="a"/>
    <w:next w:val="a"/>
    <w:autoRedefine/>
    <w:uiPriority w:val="39"/>
    <w:unhideWhenUsed/>
    <w:rsid w:val="00987187"/>
    <w:pPr>
      <w:spacing w:after="100" w:line="276" w:lineRule="auto"/>
      <w:ind w:left="1320"/>
    </w:pPr>
    <w:rPr>
      <w:rFonts w:ascii="Times New Roman" w:eastAsia="Times New Roman" w:hAnsi="Times New Roman" w:cs="Times New Roman"/>
    </w:rPr>
  </w:style>
  <w:style w:type="paragraph" w:styleId="86">
    <w:name w:val="toc 8"/>
    <w:basedOn w:val="a"/>
    <w:next w:val="a"/>
    <w:autoRedefine/>
    <w:uiPriority w:val="39"/>
    <w:unhideWhenUsed/>
    <w:rsid w:val="00987187"/>
    <w:pPr>
      <w:spacing w:after="100" w:line="276" w:lineRule="auto"/>
      <w:ind w:left="1540"/>
    </w:pPr>
    <w:rPr>
      <w:rFonts w:ascii="Times New Roman" w:eastAsia="Times New Roman" w:hAnsi="Times New Roman" w:cs="Times New Roman"/>
    </w:rPr>
  </w:style>
  <w:style w:type="paragraph" w:styleId="96">
    <w:name w:val="toc 9"/>
    <w:basedOn w:val="a"/>
    <w:next w:val="a"/>
    <w:autoRedefine/>
    <w:uiPriority w:val="39"/>
    <w:unhideWhenUsed/>
    <w:rsid w:val="00987187"/>
    <w:pPr>
      <w:spacing w:after="100" w:line="276" w:lineRule="auto"/>
      <w:ind w:left="1760"/>
    </w:pPr>
    <w:rPr>
      <w:rFonts w:ascii="Times New Roman" w:eastAsia="Times New Roman" w:hAnsi="Times New Roman" w:cs="Times New Roman"/>
    </w:rPr>
  </w:style>
  <w:style w:type="table" w:customStyle="1" w:styleId="B2ColorfulShadingAccent2">
    <w:name w:val="B2 Colorful Shading Accent 2"/>
    <w:basedOn w:val="a1"/>
    <w:rsid w:val="00987187"/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82">
    <w:name w:val="Сетка таблицы18"/>
    <w:basedOn w:val="a1"/>
    <w:next w:val="a4"/>
    <w:rsid w:val="00987187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6">
    <w:name w:val="Сетка таблицы21"/>
    <w:basedOn w:val="a1"/>
    <w:next w:val="a4"/>
    <w:rsid w:val="00987187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3">
    <w:name w:val="Сетка таблицы31"/>
    <w:basedOn w:val="a1"/>
    <w:next w:val="a4"/>
    <w:rsid w:val="00987187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B2ColorfulShadingAccent21">
    <w:name w:val="B2 Colorful Shading Accent 21"/>
    <w:basedOn w:val="a1"/>
    <w:rsid w:val="00987187"/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110">
    <w:name w:val="Сетка таблицы111"/>
    <w:basedOn w:val="a1"/>
    <w:next w:val="a4"/>
    <w:rsid w:val="00987187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scription">
    <w:name w:val="description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st-authorvcard">
    <w:name w:val="post-author vcard"/>
    <w:basedOn w:val="a0"/>
    <w:rsid w:val="00987187"/>
  </w:style>
  <w:style w:type="character" w:customStyle="1" w:styleId="fn">
    <w:name w:val="fn"/>
    <w:basedOn w:val="a0"/>
    <w:rsid w:val="00987187"/>
  </w:style>
  <w:style w:type="character" w:customStyle="1" w:styleId="post-timestamp2">
    <w:name w:val="post-timestamp2"/>
    <w:rsid w:val="00987187"/>
    <w:rPr>
      <w:color w:val="999966"/>
    </w:rPr>
  </w:style>
  <w:style w:type="character" w:customStyle="1" w:styleId="post-comment-link">
    <w:name w:val="post-comment-link"/>
    <w:basedOn w:val="a0"/>
    <w:rsid w:val="00987187"/>
  </w:style>
  <w:style w:type="character" w:customStyle="1" w:styleId="item-controlblog-adminpid-1744177254">
    <w:name w:val="item-control blog-admin pid-1744177254"/>
    <w:basedOn w:val="a0"/>
    <w:rsid w:val="00987187"/>
  </w:style>
  <w:style w:type="character" w:customStyle="1" w:styleId="zippytoggle-open">
    <w:name w:val="zippy toggle-open"/>
    <w:basedOn w:val="a0"/>
    <w:rsid w:val="00987187"/>
  </w:style>
  <w:style w:type="character" w:customStyle="1" w:styleId="post-count">
    <w:name w:val="post-count"/>
    <w:basedOn w:val="a0"/>
    <w:rsid w:val="00987187"/>
  </w:style>
  <w:style w:type="character" w:customStyle="1" w:styleId="zippy">
    <w:name w:val="zippy"/>
    <w:basedOn w:val="a0"/>
    <w:rsid w:val="00987187"/>
  </w:style>
  <w:style w:type="character" w:customStyle="1" w:styleId="item-controlblog-admin">
    <w:name w:val="item-control blog-admin"/>
    <w:basedOn w:val="a0"/>
    <w:rsid w:val="00987187"/>
  </w:style>
  <w:style w:type="paragraph" w:customStyle="1" w:styleId="1ff0">
    <w:name w:val="Знак1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BodyTextChar">
    <w:name w:val="Body Text Char"/>
    <w:aliases w:val="DTP Body Text Char"/>
    <w:semiHidden/>
    <w:locked/>
    <w:rsid w:val="00987187"/>
    <w:rPr>
      <w:sz w:val="24"/>
      <w:szCs w:val="24"/>
      <w:lang w:val="ru-RU" w:eastAsia="ru-RU" w:bidi="ar-SA"/>
    </w:rPr>
  </w:style>
  <w:style w:type="paragraph" w:customStyle="1" w:styleId="acknowledgment">
    <w:name w:val="acknowledgment"/>
    <w:basedOn w:val="a"/>
    <w:next w:val="a"/>
    <w:rsid w:val="00987187"/>
    <w:pPr>
      <w:widowControl w:val="0"/>
      <w:spacing w:before="480"/>
    </w:pPr>
    <w:rPr>
      <w:rFonts w:ascii="Arial" w:eastAsia="Times New Roman" w:hAnsi="Arial" w:cs="Times New Roman"/>
      <w:vanish/>
      <w:sz w:val="18"/>
      <w:szCs w:val="20"/>
      <w:lang w:val="en-GB" w:eastAsia="en-US"/>
    </w:rPr>
  </w:style>
  <w:style w:type="character" w:customStyle="1" w:styleId="6a">
    <w:name w:val="Знак6 Знак Знак"/>
    <w:semiHidden/>
    <w:locked/>
    <w:rsid w:val="00987187"/>
    <w:rPr>
      <w:lang w:val="ru-RU" w:eastAsia="ru-RU" w:bidi="ar-SA"/>
    </w:rPr>
  </w:style>
  <w:style w:type="paragraph" w:customStyle="1" w:styleId="2f7">
    <w:name w:val="Знак Знак2 Знак"/>
    <w:basedOn w:val="a"/>
    <w:rsid w:val="0098718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2f8">
    <w:name w:val="List Bullet 2"/>
    <w:basedOn w:val="a"/>
    <w:autoRedefine/>
    <w:rsid w:val="00987187"/>
    <w:pPr>
      <w:spacing w:before="60" w:after="60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locked/>
    <w:rsid w:val="00987187"/>
    <w:rPr>
      <w:rFonts w:ascii="Arial" w:hAnsi="Arial" w:cs="Arial"/>
      <w:b/>
      <w:bCs/>
      <w:sz w:val="26"/>
      <w:szCs w:val="26"/>
      <w:lang w:eastAsia="ru-RU"/>
    </w:rPr>
  </w:style>
  <w:style w:type="character" w:customStyle="1" w:styleId="list0020paragraphchar1">
    <w:name w:val="list_0020paragraph__char1"/>
    <w:rsid w:val="00987187"/>
    <w:rPr>
      <w:rFonts w:ascii="Times New Roman" w:hAnsi="Times New Roman" w:cs="Times New Roman"/>
      <w:sz w:val="24"/>
      <w:szCs w:val="24"/>
    </w:rPr>
  </w:style>
  <w:style w:type="paragraph" w:customStyle="1" w:styleId="1ff1">
    <w:name w:val="Указатель1"/>
    <w:basedOn w:val="a"/>
    <w:rsid w:val="00987187"/>
    <w:pPr>
      <w:suppressLineNumbers/>
      <w:suppressAutoHyphens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f8">
    <w:name w:val="Символ сноски"/>
    <w:rsid w:val="00987187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basedOn w:val="a0"/>
    <w:rsid w:val="00987187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98718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987187"/>
    <w:rPr>
      <w:rFonts w:ascii="Arial" w:hAnsi="Arial" w:cs="Arial" w:hint="default"/>
      <w:sz w:val="22"/>
      <w:szCs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"/>
    <w:rsid w:val="00987187"/>
    <w:rPr>
      <w:rFonts w:ascii="Times New Roman" w:eastAsia="Times New Roman" w:hAnsi="Times New Roman" w:cs="Times New Roman"/>
      <w:sz w:val="24"/>
      <w:szCs w:val="24"/>
    </w:rPr>
  </w:style>
  <w:style w:type="paragraph" w:customStyle="1" w:styleId="afffff9">
    <w:name w:val="#Текст_мой"/>
    <w:rsid w:val="00987187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a">
    <w:name w:val="Знак Знак Знак Знак Знак Знак Знак Знак Знак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-12">
    <w:name w:val="Цветной список - Акцент 12"/>
    <w:basedOn w:val="a"/>
    <w:qFormat/>
    <w:rsid w:val="00987187"/>
    <w:pPr>
      <w:spacing w:after="200"/>
      <w:ind w:left="720"/>
      <w:contextualSpacing/>
    </w:pPr>
    <w:rPr>
      <w:rFonts w:ascii="Cambria" w:eastAsia="Cambria" w:hAnsi="Cambria" w:cs="Times New Roman"/>
      <w:sz w:val="24"/>
      <w:szCs w:val="24"/>
      <w:lang w:eastAsia="en-US"/>
    </w:rPr>
  </w:style>
  <w:style w:type="character" w:customStyle="1" w:styleId="dash041e005f0431005f044b005f0447005f043d005f044b005f0439char1">
    <w:name w:val="dash041e_005f0431_005f044b_005f0447_005f043d_005f044b_005f0439__char1"/>
    <w:rsid w:val="0098718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maintext1">
    <w:name w:val="maintext1"/>
    <w:rsid w:val="00987187"/>
    <w:rPr>
      <w:vanish w:val="0"/>
      <w:webHidden w:val="0"/>
      <w:sz w:val="24"/>
      <w:szCs w:val="24"/>
      <w:specVanish w:val="0"/>
    </w:rPr>
  </w:style>
  <w:style w:type="paragraph" w:customStyle="1" w:styleId="default0">
    <w:name w:val="default"/>
    <w:basedOn w:val="a"/>
    <w:rsid w:val="00987187"/>
    <w:rPr>
      <w:rFonts w:ascii="Times New Roman" w:eastAsia="Times New Roman" w:hAnsi="Times New Roman" w:cs="Times New Roman"/>
      <w:sz w:val="24"/>
      <w:szCs w:val="24"/>
    </w:rPr>
  </w:style>
  <w:style w:type="character" w:customStyle="1" w:styleId="default005f005fchar1char1">
    <w:name w:val="default_005f_005fchar1__char1"/>
    <w:rsid w:val="0098718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z-">
    <w:name w:val="HTML Bottom of Form"/>
    <w:basedOn w:val="a"/>
    <w:next w:val="a"/>
    <w:link w:val="z-0"/>
    <w:hidden/>
    <w:rsid w:val="00987187"/>
    <w:pPr>
      <w:pBdr>
        <w:top w:val="single" w:sz="6" w:space="1" w:color="auto"/>
      </w:pBdr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0">
    <w:name w:val="z-Конец формы Знак"/>
    <w:basedOn w:val="a0"/>
    <w:link w:val="z-"/>
    <w:rsid w:val="00987187"/>
    <w:rPr>
      <w:rFonts w:ascii="Arial" w:eastAsia="Times New Roman" w:hAnsi="Arial" w:cs="Arial"/>
      <w:vanish/>
      <w:sz w:val="16"/>
      <w:szCs w:val="16"/>
    </w:rPr>
  </w:style>
  <w:style w:type="paragraph" w:customStyle="1" w:styleId="block">
    <w:name w:val="block"/>
    <w:basedOn w:val="a"/>
    <w:rsid w:val="00987187"/>
    <w:pPr>
      <w:pBdr>
        <w:top w:val="single" w:sz="6" w:space="0" w:color="FFE38C"/>
        <w:left w:val="single" w:sz="6" w:space="0" w:color="FFE38C"/>
        <w:bottom w:val="single" w:sz="6" w:space="0" w:color="FFE38C"/>
        <w:right w:val="single" w:sz="6" w:space="0" w:color="FFE38C"/>
      </w:pBdr>
      <w:shd w:val="clear" w:color="auto" w:fill="FFFFB0"/>
      <w:spacing w:before="34" w:after="34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2f9">
    <w:name w:val="Обычный2"/>
    <w:rsid w:val="00987187"/>
    <w:pPr>
      <w:widowControl w:val="0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232">
    <w:name w:val="Основной текст 23"/>
    <w:basedOn w:val="a"/>
    <w:rsid w:val="00987187"/>
    <w:pPr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25">
    <w:name w:val="Основной текст с отступом 22"/>
    <w:basedOn w:val="a"/>
    <w:rsid w:val="00987187"/>
    <w:pPr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3f0">
    <w:name w:val="Обычный3"/>
    <w:rsid w:val="00987187"/>
    <w:pPr>
      <w:widowControl w:val="0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3f1">
    <w:name w:val="Абзац списка3"/>
    <w:basedOn w:val="a"/>
    <w:rsid w:val="00987187"/>
    <w:pPr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paragraph" w:customStyle="1" w:styleId="241">
    <w:name w:val="Основной текст 24"/>
    <w:basedOn w:val="a"/>
    <w:rsid w:val="00987187"/>
    <w:pPr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33">
    <w:name w:val="Основной текст с отступом 23"/>
    <w:basedOn w:val="a"/>
    <w:rsid w:val="00987187"/>
    <w:pPr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c">
    <w:name w:val="c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l1">
    <w:name w:val="hl1"/>
    <w:rsid w:val="00987187"/>
    <w:rPr>
      <w:color w:val="4682B4"/>
    </w:rPr>
  </w:style>
  <w:style w:type="character" w:customStyle="1" w:styleId="WW8Num1z0">
    <w:name w:val="WW8Num1z0"/>
    <w:rsid w:val="00987187"/>
    <w:rPr>
      <w:rFonts w:ascii="Symbol" w:hAnsi="Symbol" w:cs="Wingdings"/>
    </w:rPr>
  </w:style>
  <w:style w:type="character" w:customStyle="1" w:styleId="WW8Num1z1">
    <w:name w:val="WW8Num1z1"/>
    <w:rsid w:val="00987187"/>
    <w:rPr>
      <w:rFonts w:ascii="OpenSymbol" w:hAnsi="OpenSymbol" w:cs="Wingdings"/>
    </w:rPr>
  </w:style>
  <w:style w:type="character" w:customStyle="1" w:styleId="WW8Num2z0">
    <w:name w:val="WW8Num2z0"/>
    <w:rsid w:val="00987187"/>
    <w:rPr>
      <w:rFonts w:ascii="Times New Roman" w:eastAsia="Times New Roman" w:hAnsi="Times New Roman" w:cs="Times New Roman"/>
    </w:rPr>
  </w:style>
  <w:style w:type="character" w:customStyle="1" w:styleId="WW8Num2z1">
    <w:name w:val="WW8Num2z1"/>
    <w:rsid w:val="00987187"/>
    <w:rPr>
      <w:rFonts w:ascii="Courier New" w:hAnsi="Courier New"/>
    </w:rPr>
  </w:style>
  <w:style w:type="character" w:customStyle="1" w:styleId="WW8Num2z2">
    <w:name w:val="WW8Num2z2"/>
    <w:rsid w:val="00987187"/>
    <w:rPr>
      <w:rFonts w:ascii="Wingdings" w:hAnsi="Wingdings"/>
    </w:rPr>
  </w:style>
  <w:style w:type="character" w:customStyle="1" w:styleId="WW8Num2z3">
    <w:name w:val="WW8Num2z3"/>
    <w:rsid w:val="00987187"/>
    <w:rPr>
      <w:rFonts w:ascii="Symbol" w:hAnsi="Symbol"/>
    </w:rPr>
  </w:style>
  <w:style w:type="character" w:customStyle="1" w:styleId="WW8Num4z0">
    <w:name w:val="WW8Num4z0"/>
    <w:rsid w:val="00987187"/>
    <w:rPr>
      <w:rFonts w:ascii="Symbol" w:hAnsi="Symbol"/>
      <w:color w:val="auto"/>
    </w:rPr>
  </w:style>
  <w:style w:type="character" w:customStyle="1" w:styleId="WW8Num4z1">
    <w:name w:val="WW8Num4z1"/>
    <w:rsid w:val="00987187"/>
    <w:rPr>
      <w:rFonts w:ascii="Courier New" w:hAnsi="Courier New" w:cs="Wingdings"/>
    </w:rPr>
  </w:style>
  <w:style w:type="character" w:customStyle="1" w:styleId="WW8Num4z2">
    <w:name w:val="WW8Num4z2"/>
    <w:rsid w:val="00987187"/>
    <w:rPr>
      <w:rFonts w:ascii="Wingdings" w:hAnsi="Wingdings"/>
    </w:rPr>
  </w:style>
  <w:style w:type="character" w:customStyle="1" w:styleId="WW8Num4z3">
    <w:name w:val="WW8Num4z3"/>
    <w:rsid w:val="00987187"/>
    <w:rPr>
      <w:rFonts w:ascii="Symbol" w:hAnsi="Symbol"/>
    </w:rPr>
  </w:style>
  <w:style w:type="character" w:customStyle="1" w:styleId="WW8Num6z0">
    <w:name w:val="WW8Num6z0"/>
    <w:rsid w:val="00987187"/>
    <w:rPr>
      <w:rFonts w:ascii="Symbol" w:hAnsi="Symbol"/>
    </w:rPr>
  </w:style>
  <w:style w:type="character" w:customStyle="1" w:styleId="WW8Num6z1">
    <w:name w:val="WW8Num6z1"/>
    <w:rsid w:val="00987187"/>
    <w:rPr>
      <w:rFonts w:ascii="Courier New" w:hAnsi="Courier New" w:cs="Wingdings"/>
    </w:rPr>
  </w:style>
  <w:style w:type="character" w:customStyle="1" w:styleId="WW8Num6z2">
    <w:name w:val="WW8Num6z2"/>
    <w:rsid w:val="00987187"/>
    <w:rPr>
      <w:rFonts w:ascii="Wingdings" w:hAnsi="Wingdings"/>
    </w:rPr>
  </w:style>
  <w:style w:type="character" w:customStyle="1" w:styleId="WW8Num7z0">
    <w:name w:val="WW8Num7z0"/>
    <w:rsid w:val="00987187"/>
    <w:rPr>
      <w:rFonts w:ascii="Symbol" w:hAnsi="Symbol"/>
      <w:sz w:val="28"/>
    </w:rPr>
  </w:style>
  <w:style w:type="character" w:customStyle="1" w:styleId="WW8Num7z1">
    <w:name w:val="WW8Num7z1"/>
    <w:rsid w:val="00987187"/>
    <w:rPr>
      <w:rFonts w:ascii="Courier New" w:hAnsi="Courier New"/>
    </w:rPr>
  </w:style>
  <w:style w:type="character" w:customStyle="1" w:styleId="WW8Num7z2">
    <w:name w:val="WW8Num7z2"/>
    <w:rsid w:val="00987187"/>
    <w:rPr>
      <w:rFonts w:ascii="Wingdings" w:hAnsi="Wingdings"/>
    </w:rPr>
  </w:style>
  <w:style w:type="character" w:customStyle="1" w:styleId="WW8Num7z3">
    <w:name w:val="WW8Num7z3"/>
    <w:rsid w:val="00987187"/>
    <w:rPr>
      <w:rFonts w:ascii="Symbol" w:hAnsi="Symbol"/>
    </w:rPr>
  </w:style>
  <w:style w:type="character" w:customStyle="1" w:styleId="WW8Num8z0">
    <w:name w:val="WW8Num8z0"/>
    <w:rsid w:val="00987187"/>
    <w:rPr>
      <w:rFonts w:ascii="Symbol" w:hAnsi="Symbol"/>
    </w:rPr>
  </w:style>
  <w:style w:type="character" w:customStyle="1" w:styleId="WW8Num8z1">
    <w:name w:val="WW8Num8z1"/>
    <w:rsid w:val="00987187"/>
    <w:rPr>
      <w:rFonts w:ascii="Courier New" w:hAnsi="Courier New"/>
    </w:rPr>
  </w:style>
  <w:style w:type="character" w:customStyle="1" w:styleId="WW8Num8z2">
    <w:name w:val="WW8Num8z2"/>
    <w:rsid w:val="00987187"/>
    <w:rPr>
      <w:rFonts w:ascii="Wingdings" w:hAnsi="Wingdings"/>
    </w:rPr>
  </w:style>
  <w:style w:type="character" w:customStyle="1" w:styleId="WW8Num10z0">
    <w:name w:val="WW8Num10z0"/>
    <w:rsid w:val="00987187"/>
    <w:rPr>
      <w:rFonts w:ascii="Symbol" w:hAnsi="Symbol"/>
    </w:rPr>
  </w:style>
  <w:style w:type="character" w:customStyle="1" w:styleId="WW8Num10z1">
    <w:name w:val="WW8Num10z1"/>
    <w:rsid w:val="00987187"/>
    <w:rPr>
      <w:rFonts w:ascii="Courier New" w:hAnsi="Courier New"/>
    </w:rPr>
  </w:style>
  <w:style w:type="character" w:customStyle="1" w:styleId="WW8Num10z2">
    <w:name w:val="WW8Num10z2"/>
    <w:rsid w:val="00987187"/>
    <w:rPr>
      <w:rFonts w:ascii="Wingdings" w:hAnsi="Wingdings"/>
    </w:rPr>
  </w:style>
  <w:style w:type="paragraph" w:customStyle="1" w:styleId="afffffb">
    <w:name w:val="Директор"/>
    <w:basedOn w:val="a"/>
    <w:rsid w:val="00987187"/>
    <w:pPr>
      <w:suppressAutoHyphens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ffffc">
    <w:name w:val="Содержимое врезки"/>
    <w:basedOn w:val="af"/>
    <w:rsid w:val="00987187"/>
    <w:pPr>
      <w:suppressAutoHyphens/>
      <w:spacing w:line="360" w:lineRule="auto"/>
      <w:ind w:firstLine="454"/>
      <w:jc w:val="both"/>
    </w:pPr>
    <w:rPr>
      <w:rFonts w:ascii="Times New Roman" w:eastAsia="Times New Roman" w:hAnsi="Times New Roman" w:cs="Times New Roman"/>
      <w:sz w:val="28"/>
      <w:lang w:eastAsia="ar-SA"/>
    </w:rPr>
  </w:style>
  <w:style w:type="character" w:styleId="afffffd">
    <w:name w:val="endnote reference"/>
    <w:rsid w:val="00987187"/>
    <w:rPr>
      <w:vertAlign w:val="superscript"/>
    </w:rPr>
  </w:style>
  <w:style w:type="paragraph" w:customStyle="1" w:styleId="a00">
    <w:name w:val="a0"/>
    <w:basedOn w:val="a"/>
    <w:rsid w:val="0098718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4b">
    <w:name w:val="Обычный4"/>
    <w:rsid w:val="00987187"/>
    <w:pPr>
      <w:widowControl w:val="0"/>
    </w:pPr>
    <w:rPr>
      <w:rFonts w:ascii="Arial" w:eastAsia="Times New Roman" w:hAnsi="Arial" w:cs="Times New Roman"/>
      <w:snapToGrid w:val="0"/>
      <w:sz w:val="20"/>
      <w:szCs w:val="20"/>
      <w:lang w:val="en-US"/>
    </w:rPr>
  </w:style>
  <w:style w:type="paragraph" w:customStyle="1" w:styleId="FR3">
    <w:name w:val="FR3"/>
    <w:rsid w:val="00987187"/>
    <w:pPr>
      <w:widowControl w:val="0"/>
      <w:spacing w:line="260" w:lineRule="auto"/>
      <w:ind w:firstLine="300"/>
      <w:jc w:val="both"/>
    </w:pPr>
    <w:rPr>
      <w:rFonts w:ascii="Arial" w:eastAsia="Times New Roman" w:hAnsi="Arial" w:cs="Times New Roman"/>
      <w:snapToGrid w:val="0"/>
      <w:sz w:val="18"/>
      <w:szCs w:val="20"/>
    </w:rPr>
  </w:style>
  <w:style w:type="paragraph" w:customStyle="1" w:styleId="1ff2">
    <w:name w:val="1"/>
    <w:basedOn w:val="a"/>
    <w:rsid w:val="00987187"/>
    <w:pPr>
      <w:spacing w:before="27" w:after="27"/>
    </w:pPr>
    <w:rPr>
      <w:rFonts w:ascii="Times New Roman" w:eastAsia="Times New Roman" w:hAnsi="Times New Roman" w:cs="Times New Roman"/>
      <w:sz w:val="20"/>
      <w:szCs w:val="20"/>
    </w:rPr>
  </w:style>
  <w:style w:type="numbering" w:customStyle="1" w:styleId="217">
    <w:name w:val="Нет списка21"/>
    <w:next w:val="a2"/>
    <w:uiPriority w:val="99"/>
    <w:semiHidden/>
    <w:unhideWhenUsed/>
    <w:rsid w:val="00D31617"/>
  </w:style>
  <w:style w:type="paragraph" w:customStyle="1" w:styleId="ConsPlusNonformat">
    <w:name w:val="ConsPlusNonformat"/>
    <w:rsid w:val="00D31617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  <w:sz w:val="20"/>
      <w:szCs w:val="20"/>
    </w:rPr>
  </w:style>
  <w:style w:type="character" w:customStyle="1" w:styleId="c30">
    <w:name w:val="c30"/>
    <w:basedOn w:val="a0"/>
    <w:uiPriority w:val="99"/>
    <w:rsid w:val="00D31617"/>
  </w:style>
  <w:style w:type="character" w:customStyle="1" w:styleId="c16">
    <w:name w:val="c16"/>
    <w:basedOn w:val="a0"/>
    <w:rsid w:val="00D31617"/>
  </w:style>
  <w:style w:type="table" w:customStyle="1" w:styleId="191">
    <w:name w:val="Сетка таблицы19"/>
    <w:basedOn w:val="a1"/>
    <w:next w:val="a4"/>
    <w:uiPriority w:val="59"/>
    <w:rsid w:val="003B43D6"/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1">
    <w:name w:val="Сетка таблицы20"/>
    <w:basedOn w:val="a1"/>
    <w:next w:val="a4"/>
    <w:uiPriority w:val="59"/>
    <w:rsid w:val="0095298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fa">
    <w:name w:val="уровень 2"/>
    <w:basedOn w:val="2"/>
    <w:link w:val="2fb"/>
    <w:qFormat/>
    <w:rsid w:val="008B7F5E"/>
    <w:pPr>
      <w:spacing w:before="120" w:after="120"/>
    </w:pPr>
    <w:rPr>
      <w:sz w:val="28"/>
    </w:rPr>
  </w:style>
  <w:style w:type="paragraph" w:customStyle="1" w:styleId="1ff3">
    <w:name w:val="уровень1"/>
    <w:basedOn w:val="1"/>
    <w:link w:val="1ff4"/>
    <w:qFormat/>
    <w:rsid w:val="008B7F5E"/>
    <w:rPr>
      <w:rFonts w:eastAsia="Times New Roman"/>
    </w:rPr>
  </w:style>
  <w:style w:type="character" w:customStyle="1" w:styleId="2fb">
    <w:name w:val="уровень 2 Знак"/>
    <w:basedOn w:val="20"/>
    <w:link w:val="2fa"/>
    <w:rsid w:val="008B7F5E"/>
    <w:rPr>
      <w:b/>
      <w:bCs/>
      <w:sz w:val="28"/>
    </w:rPr>
  </w:style>
  <w:style w:type="paragraph" w:customStyle="1" w:styleId="3f2">
    <w:name w:val="уровень 3"/>
    <w:basedOn w:val="3"/>
    <w:link w:val="3f3"/>
    <w:qFormat/>
    <w:rsid w:val="008B7F5E"/>
    <w:pPr>
      <w:spacing w:before="120" w:after="120" w:line="240" w:lineRule="auto"/>
      <w:jc w:val="left"/>
    </w:pPr>
    <w:rPr>
      <w:i w:val="0"/>
      <w:sz w:val="28"/>
      <w:szCs w:val="28"/>
    </w:rPr>
  </w:style>
  <w:style w:type="character" w:customStyle="1" w:styleId="1ff4">
    <w:name w:val="уровень1 Знак"/>
    <w:basedOn w:val="10"/>
    <w:link w:val="1ff3"/>
    <w:rsid w:val="008B7F5E"/>
    <w:rPr>
      <w:rFonts w:eastAsia="Times New Roman"/>
      <w:b/>
      <w:bCs/>
    </w:rPr>
  </w:style>
  <w:style w:type="paragraph" w:customStyle="1" w:styleId="4c">
    <w:name w:val="уровень 4"/>
    <w:basedOn w:val="a"/>
    <w:link w:val="4d"/>
    <w:qFormat/>
    <w:rsid w:val="000D2626"/>
    <w:pPr>
      <w:keepNext/>
      <w:keepLines/>
      <w:spacing w:before="120" w:after="120"/>
      <w:outlineLvl w:val="0"/>
    </w:pPr>
    <w:rPr>
      <w:rFonts w:ascii="Times New Roman" w:eastAsia="Times New Roman" w:hAnsi="Times New Roman" w:cs="Times New Roman"/>
      <w:b/>
      <w:sz w:val="28"/>
      <w:szCs w:val="28"/>
      <w:lang w:eastAsia="en-US" w:bidi="en-US"/>
    </w:rPr>
  </w:style>
  <w:style w:type="character" w:customStyle="1" w:styleId="3f3">
    <w:name w:val="уровень 3 Знак"/>
    <w:basedOn w:val="30"/>
    <w:link w:val="3f2"/>
    <w:rsid w:val="008B7F5E"/>
    <w:rPr>
      <w:b/>
      <w:sz w:val="28"/>
      <w:szCs w:val="28"/>
    </w:rPr>
  </w:style>
  <w:style w:type="character" w:customStyle="1" w:styleId="4d">
    <w:name w:val="уровень 4 Знак"/>
    <w:basedOn w:val="a0"/>
    <w:link w:val="4c"/>
    <w:rsid w:val="000D2626"/>
    <w:rPr>
      <w:rFonts w:ascii="Times New Roman" w:eastAsia="Times New Roman" w:hAnsi="Times New Roman" w:cs="Times New Roman"/>
      <w:b/>
      <w:sz w:val="28"/>
      <w:szCs w:val="28"/>
      <w:lang w:eastAsia="en-US" w:bidi="en-US"/>
    </w:rPr>
  </w:style>
  <w:style w:type="numbering" w:customStyle="1" w:styleId="226">
    <w:name w:val="Нет списка22"/>
    <w:next w:val="a2"/>
    <w:uiPriority w:val="99"/>
    <w:semiHidden/>
    <w:unhideWhenUsed/>
    <w:rsid w:val="0002085C"/>
  </w:style>
  <w:style w:type="table" w:customStyle="1" w:styleId="227">
    <w:name w:val="Сетка таблицы22"/>
    <w:basedOn w:val="a1"/>
    <w:next w:val="a4"/>
    <w:uiPriority w:val="99"/>
    <w:rsid w:val="0002085C"/>
    <w:rPr>
      <w:rFonts w:ascii="Calibri" w:eastAsia="Calibri" w:hAnsi="Calibri" w:cs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noteTextChar">
    <w:name w:val="Footnote Text Char"/>
    <w:aliases w:val="Знак6 Char,F1 Char"/>
    <w:uiPriority w:val="99"/>
    <w:locked/>
    <w:rsid w:val="0002085C"/>
    <w:rPr>
      <w:rFonts w:ascii="Calibri" w:hAnsi="Calibri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uiPriority w:val="99"/>
    <w:rsid w:val="0002085C"/>
    <w:rPr>
      <w:rFonts w:ascii="Times New Roman" w:hAnsi="Times New Roman"/>
      <w:sz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uiPriority w:val="99"/>
    <w:rsid w:val="0002085C"/>
    <w:pPr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dash041e005f0431005f044b005f0447005f043d005f044b005f04391char1">
    <w:name w:val="dash041e_005f0431_005f044b_005f0447_005f043d_005f044b_005f04391__char1"/>
    <w:uiPriority w:val="99"/>
    <w:rsid w:val="0002085C"/>
    <w:rPr>
      <w:rFonts w:ascii="Times New Roman" w:hAnsi="Times New Roman"/>
      <w:sz w:val="20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"/>
    <w:uiPriority w:val="99"/>
    <w:rsid w:val="0002085C"/>
    <w:pPr>
      <w:spacing w:after="120"/>
      <w:ind w:left="280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GridTableLight">
    <w:name w:val="Grid Table Light"/>
    <w:uiPriority w:val="99"/>
    <w:rsid w:val="0002085C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2">
    <w:name w:val="Plain Table 2"/>
    <w:uiPriority w:val="99"/>
    <w:rsid w:val="0002085C"/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7F7F7F"/>
        <w:bottom w:val="single" w:sz="4" w:space="0" w:color="7F7F7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4">
    <w:name w:val="Font Style24"/>
    <w:uiPriority w:val="99"/>
    <w:rsid w:val="0002085C"/>
    <w:rPr>
      <w:rFonts w:ascii="Cambria" w:hAnsi="Cambria"/>
      <w:sz w:val="14"/>
    </w:rPr>
  </w:style>
  <w:style w:type="character" w:customStyle="1" w:styleId="fontstyle01">
    <w:name w:val="fontstyle01"/>
    <w:uiPriority w:val="99"/>
    <w:rsid w:val="0002085C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uiPriority w:val="99"/>
    <w:rsid w:val="0002085C"/>
    <w:rPr>
      <w:rFonts w:ascii="Times New Roman" w:hAnsi="Times New Roman"/>
      <w:color w:val="000000"/>
      <w:sz w:val="24"/>
    </w:rPr>
  </w:style>
  <w:style w:type="numbering" w:customStyle="1" w:styleId="234">
    <w:name w:val="Нет списка23"/>
    <w:next w:val="a2"/>
    <w:uiPriority w:val="99"/>
    <w:semiHidden/>
    <w:unhideWhenUsed/>
    <w:rsid w:val="00F651F0"/>
  </w:style>
  <w:style w:type="character" w:customStyle="1" w:styleId="c9">
    <w:name w:val="c9"/>
    <w:basedOn w:val="a0"/>
    <w:uiPriority w:val="99"/>
    <w:rsid w:val="00F651F0"/>
    <w:rPr>
      <w:rFonts w:cs="Times New Roman"/>
    </w:rPr>
  </w:style>
  <w:style w:type="paragraph" w:customStyle="1" w:styleId="afffffe">
    <w:name w:val="Текст обычный"/>
    <w:basedOn w:val="a"/>
    <w:uiPriority w:val="99"/>
    <w:rsid w:val="00F651F0"/>
    <w:pPr>
      <w:widowControl w:val="0"/>
      <w:suppressAutoHyphens/>
      <w:autoSpaceDE w:val="0"/>
      <w:spacing w:after="240" w:line="244" w:lineRule="auto"/>
      <w:ind w:left="85" w:right="85"/>
    </w:pPr>
    <w:rPr>
      <w:rFonts w:ascii="Times New Roman" w:eastAsia="Times New Roman" w:hAnsi="Times New Roman" w:cs="Calibri"/>
      <w:color w:val="231F20"/>
      <w:sz w:val="24"/>
      <w:szCs w:val="28"/>
      <w:lang w:eastAsia="ar-SA"/>
    </w:rPr>
  </w:style>
  <w:style w:type="character" w:customStyle="1" w:styleId="HTMLPreformattedChar">
    <w:name w:val="HTML Preformatted Char"/>
    <w:uiPriority w:val="99"/>
    <w:locked/>
    <w:rsid w:val="00F651F0"/>
    <w:rPr>
      <w:rFonts w:ascii="Courier New" w:hAnsi="Courier New"/>
      <w:sz w:val="20"/>
      <w:lang w:eastAsia="ru-RU"/>
    </w:rPr>
  </w:style>
  <w:style w:type="character" w:customStyle="1" w:styleId="HTMLPreformattedChar1">
    <w:name w:val="HTML Preformatted Char1"/>
    <w:basedOn w:val="a0"/>
    <w:uiPriority w:val="99"/>
    <w:semiHidden/>
    <w:rsid w:val="00F651F0"/>
    <w:rPr>
      <w:rFonts w:ascii="Courier New" w:eastAsia="Times New Roman" w:hAnsi="Courier New" w:cs="Courier New"/>
      <w:sz w:val="20"/>
      <w:szCs w:val="20"/>
    </w:rPr>
  </w:style>
  <w:style w:type="character" w:customStyle="1" w:styleId="FootnoteTextChar1">
    <w:name w:val="Footnote Text Char1"/>
    <w:aliases w:val="Знак6 Char1,F1 Char1"/>
    <w:basedOn w:val="a0"/>
    <w:uiPriority w:val="99"/>
    <w:semiHidden/>
    <w:rsid w:val="00F651F0"/>
    <w:rPr>
      <w:rFonts w:ascii="Times New Roman" w:eastAsia="Times New Roman" w:hAnsi="Times New Roman"/>
      <w:sz w:val="20"/>
      <w:szCs w:val="20"/>
    </w:rPr>
  </w:style>
  <w:style w:type="character" w:customStyle="1" w:styleId="poemyear">
    <w:name w:val="poemyear"/>
    <w:uiPriority w:val="99"/>
    <w:rsid w:val="00F651F0"/>
  </w:style>
  <w:style w:type="character" w:customStyle="1" w:styleId="st">
    <w:name w:val="st"/>
    <w:uiPriority w:val="99"/>
    <w:rsid w:val="00F651F0"/>
  </w:style>
  <w:style w:type="character" w:customStyle="1" w:styleId="line">
    <w:name w:val="line"/>
    <w:uiPriority w:val="99"/>
    <w:rsid w:val="00F651F0"/>
  </w:style>
  <w:style w:type="character" w:customStyle="1" w:styleId="16">
    <w:name w:val="Абзац списка Знак1"/>
    <w:link w:val="af4"/>
    <w:uiPriority w:val="99"/>
    <w:locked/>
    <w:rsid w:val="00F651F0"/>
    <w:rPr>
      <w:rFonts w:ascii="Times New Roman" w:eastAsia="Times New Roman" w:hAnsi="Times New Roman" w:cs="Times New Roman"/>
      <w:sz w:val="24"/>
      <w:szCs w:val="24"/>
    </w:rPr>
  </w:style>
  <w:style w:type="character" w:customStyle="1" w:styleId="CommentTextChar">
    <w:name w:val="Comment Text Char"/>
    <w:uiPriority w:val="99"/>
    <w:semiHidden/>
    <w:locked/>
    <w:rsid w:val="00F651F0"/>
    <w:rPr>
      <w:rFonts w:ascii="Times New Roman" w:hAnsi="Times New Roman"/>
      <w:sz w:val="20"/>
      <w:lang w:eastAsia="ru-RU"/>
    </w:rPr>
  </w:style>
  <w:style w:type="character" w:customStyle="1" w:styleId="CommentTextChar1">
    <w:name w:val="Comment Text Char1"/>
    <w:basedOn w:val="a0"/>
    <w:uiPriority w:val="99"/>
    <w:semiHidden/>
    <w:rsid w:val="00F651F0"/>
    <w:rPr>
      <w:rFonts w:ascii="Times New Roman" w:eastAsia="Times New Roman" w:hAnsi="Times New Roman"/>
      <w:sz w:val="20"/>
      <w:szCs w:val="20"/>
    </w:rPr>
  </w:style>
  <w:style w:type="character" w:customStyle="1" w:styleId="1ff5">
    <w:name w:val="Подзаголовок Знак1"/>
    <w:basedOn w:val="a0"/>
    <w:uiPriority w:val="99"/>
    <w:locked/>
    <w:rsid w:val="00F651F0"/>
    <w:rPr>
      <w:rFonts w:ascii="Arial" w:hAnsi="Arial"/>
      <w:sz w:val="24"/>
    </w:rPr>
  </w:style>
  <w:style w:type="paragraph" w:customStyle="1" w:styleId="c7">
    <w:name w:val="c7"/>
    <w:basedOn w:val="a"/>
    <w:uiPriority w:val="99"/>
    <w:rsid w:val="00F651F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2">
    <w:name w:val="c22"/>
    <w:basedOn w:val="a0"/>
    <w:uiPriority w:val="99"/>
    <w:rsid w:val="00F651F0"/>
    <w:rPr>
      <w:rFonts w:cs="Times New Roman"/>
    </w:rPr>
  </w:style>
  <w:style w:type="character" w:customStyle="1" w:styleId="c15">
    <w:name w:val="c15"/>
    <w:basedOn w:val="a0"/>
    <w:uiPriority w:val="99"/>
    <w:rsid w:val="00F651F0"/>
    <w:rPr>
      <w:rFonts w:cs="Times New Roman"/>
    </w:rPr>
  </w:style>
  <w:style w:type="character" w:customStyle="1" w:styleId="c35">
    <w:name w:val="c35"/>
    <w:basedOn w:val="a0"/>
    <w:uiPriority w:val="99"/>
    <w:rsid w:val="00F651F0"/>
    <w:rPr>
      <w:rFonts w:cs="Times New Roman"/>
    </w:rPr>
  </w:style>
  <w:style w:type="character" w:customStyle="1" w:styleId="c25">
    <w:name w:val="c25"/>
    <w:basedOn w:val="a0"/>
    <w:uiPriority w:val="99"/>
    <w:rsid w:val="00F651F0"/>
    <w:rPr>
      <w:rFonts w:cs="Times New Roman"/>
    </w:rPr>
  </w:style>
  <w:style w:type="paragraph" w:customStyle="1" w:styleId="c43">
    <w:name w:val="c43"/>
    <w:basedOn w:val="a"/>
    <w:uiPriority w:val="99"/>
    <w:rsid w:val="00F651F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f3">
    <w:name w:val="Абзац списка Знак"/>
    <w:link w:val="1f3"/>
    <w:uiPriority w:val="99"/>
    <w:locked/>
    <w:rsid w:val="00F651F0"/>
    <w:rPr>
      <w:rFonts w:ascii="Times New Roman" w:eastAsia="Calibri" w:hAnsi="Times New Roman" w:cs="Times New Roman"/>
      <w:sz w:val="24"/>
      <w:szCs w:val="24"/>
    </w:rPr>
  </w:style>
  <w:style w:type="character" w:customStyle="1" w:styleId="WW8Num1z8">
    <w:name w:val="WW8Num1z8"/>
    <w:uiPriority w:val="99"/>
    <w:rsid w:val="00F651F0"/>
  </w:style>
  <w:style w:type="paragraph" w:customStyle="1" w:styleId="NoSpacing1">
    <w:name w:val="No Spacing1"/>
    <w:link w:val="NoSpacingChar"/>
    <w:uiPriority w:val="99"/>
    <w:rsid w:val="00F651F0"/>
    <w:rPr>
      <w:rFonts w:ascii="Calibri" w:eastAsia="Calibri" w:hAnsi="Calibri" w:cs="Times New Roman"/>
    </w:rPr>
  </w:style>
  <w:style w:type="character" w:customStyle="1" w:styleId="NoSpacingChar">
    <w:name w:val="No Spacing Char"/>
    <w:link w:val="NoSpacing1"/>
    <w:uiPriority w:val="99"/>
    <w:locked/>
    <w:rsid w:val="00F651F0"/>
    <w:rPr>
      <w:rFonts w:ascii="Calibri" w:eastAsia="Calibri" w:hAnsi="Calibri" w:cs="Times New Roman"/>
    </w:rPr>
  </w:style>
  <w:style w:type="paragraph" w:customStyle="1" w:styleId="Standard">
    <w:name w:val="Standard"/>
    <w:uiPriority w:val="99"/>
    <w:rsid w:val="00F651F0"/>
    <w:pPr>
      <w:suppressAutoHyphens/>
      <w:autoSpaceDN w:val="0"/>
      <w:spacing w:after="200" w:line="276" w:lineRule="auto"/>
      <w:textAlignment w:val="baseline"/>
    </w:pPr>
    <w:rPr>
      <w:rFonts w:ascii="Calibri" w:eastAsia="Calibri" w:hAnsi="Calibri" w:cs="Times New Roman"/>
      <w:kern w:val="3"/>
      <w:lang w:eastAsia="zh-CN"/>
    </w:rPr>
  </w:style>
  <w:style w:type="character" w:customStyle="1" w:styleId="ListLabel4">
    <w:name w:val="ListLabel 4"/>
    <w:uiPriority w:val="99"/>
    <w:rsid w:val="00F651F0"/>
    <w:rPr>
      <w:sz w:val="20"/>
    </w:rPr>
  </w:style>
  <w:style w:type="character" w:customStyle="1" w:styleId="ListLabel99">
    <w:name w:val="ListLabel 99"/>
    <w:uiPriority w:val="99"/>
    <w:rsid w:val="00F651F0"/>
    <w:rPr>
      <w:sz w:val="20"/>
    </w:rPr>
  </w:style>
  <w:style w:type="paragraph" w:customStyle="1" w:styleId="affffff">
    <w:name w:val="Текст в заданном формате"/>
    <w:basedOn w:val="a"/>
    <w:uiPriority w:val="99"/>
    <w:rsid w:val="00F651F0"/>
    <w:pPr>
      <w:textAlignment w:val="baseline"/>
    </w:pPr>
    <w:rPr>
      <w:rFonts w:ascii="Liberation Mono" w:eastAsia="NSimSun" w:hAnsi="Liberation Mono" w:cs="Liberation Mono"/>
      <w:color w:val="00000A"/>
      <w:sz w:val="20"/>
      <w:szCs w:val="20"/>
      <w:lang w:eastAsia="zh-CN" w:bidi="hi-IN"/>
    </w:rPr>
  </w:style>
  <w:style w:type="paragraph" w:customStyle="1" w:styleId="2fc">
    <w:name w:val="Без интервала2"/>
    <w:uiPriority w:val="99"/>
    <w:rsid w:val="00F651F0"/>
    <w:rPr>
      <w:rFonts w:ascii="Calibri" w:eastAsia="Calibri" w:hAnsi="Calibri" w:cs="Calibri"/>
    </w:rPr>
  </w:style>
  <w:style w:type="table" w:customStyle="1" w:styleId="235">
    <w:name w:val="Сетка таблицы23"/>
    <w:basedOn w:val="a1"/>
    <w:next w:val="a4"/>
    <w:uiPriority w:val="99"/>
    <w:locked/>
    <w:rsid w:val="00F651F0"/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42">
    <w:name w:val="Нет списка24"/>
    <w:next w:val="a2"/>
    <w:uiPriority w:val="99"/>
    <w:semiHidden/>
    <w:unhideWhenUsed/>
    <w:rsid w:val="00A0177E"/>
  </w:style>
  <w:style w:type="table" w:customStyle="1" w:styleId="243">
    <w:name w:val="Сетка таблицы24"/>
    <w:basedOn w:val="a1"/>
    <w:next w:val="a4"/>
    <w:uiPriority w:val="59"/>
    <w:rsid w:val="00CE5A20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55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6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0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7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C76E87-8D39-4C17-9385-3CDD6E07DF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7</TotalTime>
  <Pages>1</Pages>
  <Words>131707</Words>
  <Characters>750735</Characters>
  <Application>Microsoft Office Word</Application>
  <DocSecurity>0</DocSecurity>
  <Lines>6256</Lines>
  <Paragraphs>17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6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Татьяна</cp:lastModifiedBy>
  <cp:revision>97</cp:revision>
  <cp:lastPrinted>2019-10-28T15:58:00Z</cp:lastPrinted>
  <dcterms:created xsi:type="dcterms:W3CDTF">2015-06-10T08:31:00Z</dcterms:created>
  <dcterms:modified xsi:type="dcterms:W3CDTF">2019-11-01T05:08:00Z</dcterms:modified>
</cp:coreProperties>
</file>